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5477" w:rsidRPr="00A91D51" w:rsidRDefault="002B5477" w:rsidP="00A91D51">
      <w:pPr>
        <w:spacing w:after="0"/>
        <w:jc w:val="center"/>
        <w:outlineLvl w:val="0"/>
        <w:rPr>
          <w:rFonts w:ascii="Times New Roman" w:hAnsi="Times New Roman"/>
          <w:sz w:val="24"/>
          <w:szCs w:val="24"/>
        </w:rPr>
      </w:pPr>
      <w:r w:rsidRPr="00A91D51">
        <w:rPr>
          <w:rFonts w:ascii="Times New Roman" w:hAnsi="Times New Roman"/>
          <w:sz w:val="24"/>
          <w:szCs w:val="24"/>
        </w:rPr>
        <w:t>МУНИЦИПАЛЬНОЕ БЮДЖЕТНОЕ ОБЩЕОБРАЗОВАТЕЛЬНОЕ УЧРЕЖДЕНИЕ</w:t>
      </w:r>
    </w:p>
    <w:p w:rsidR="002B5477" w:rsidRPr="00A91D51" w:rsidRDefault="002B5477" w:rsidP="00A91D51">
      <w:pPr>
        <w:spacing w:after="0"/>
        <w:jc w:val="center"/>
        <w:outlineLvl w:val="0"/>
        <w:rPr>
          <w:rFonts w:ascii="Times New Roman" w:hAnsi="Times New Roman"/>
          <w:sz w:val="24"/>
          <w:szCs w:val="24"/>
        </w:rPr>
      </w:pPr>
      <w:r w:rsidRPr="00A91D51">
        <w:rPr>
          <w:rFonts w:ascii="Times New Roman" w:hAnsi="Times New Roman"/>
          <w:sz w:val="24"/>
          <w:szCs w:val="24"/>
        </w:rPr>
        <w:t>ШКОЛА № 71 ОРДЖОНИКИДЗЕВСКОГО РАЙОНА ГО ГОРОД УФА</w:t>
      </w:r>
    </w:p>
    <w:p w:rsidR="002B5477" w:rsidRPr="00A91D51" w:rsidRDefault="002B5477" w:rsidP="00A91D51">
      <w:pPr>
        <w:spacing w:after="0"/>
        <w:jc w:val="center"/>
        <w:outlineLvl w:val="0"/>
        <w:rPr>
          <w:rFonts w:ascii="Times New Roman" w:hAnsi="Times New Roman"/>
          <w:sz w:val="24"/>
          <w:szCs w:val="24"/>
        </w:rPr>
      </w:pPr>
      <w:r w:rsidRPr="00A91D51">
        <w:rPr>
          <w:rFonts w:ascii="Times New Roman" w:hAnsi="Times New Roman"/>
          <w:sz w:val="24"/>
          <w:szCs w:val="24"/>
        </w:rPr>
        <w:t>РЕСПУБЛИКИ БАШКОРТОСТАН</w:t>
      </w:r>
    </w:p>
    <w:p w:rsidR="00084106" w:rsidRDefault="00084106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  <w:lang w:val="en-US"/>
        </w:rPr>
      </w:pPr>
    </w:p>
    <w:tbl>
      <w:tblPr>
        <w:tblpPr w:leftFromText="180" w:rightFromText="180" w:vertAnchor="page" w:horzAnchor="page" w:tblpX="2535" w:tblpY="2950"/>
        <w:tblW w:w="0" w:type="auto"/>
        <w:tblLook w:val="01E0" w:firstRow="1" w:lastRow="1" w:firstColumn="1" w:lastColumn="1" w:noHBand="0" w:noVBand="0"/>
      </w:tblPr>
      <w:tblGrid>
        <w:gridCol w:w="4503"/>
        <w:gridCol w:w="4252"/>
        <w:gridCol w:w="4644"/>
      </w:tblGrid>
      <w:tr w:rsidR="002B5477" w:rsidRPr="0003580D" w:rsidTr="002B5477">
        <w:tc>
          <w:tcPr>
            <w:tcW w:w="4503" w:type="dxa"/>
          </w:tcPr>
          <w:p w:rsidR="002B5477" w:rsidRDefault="002B5477" w:rsidP="002B547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РАССМОТРЕНО</w:t>
            </w:r>
          </w:p>
          <w:p w:rsidR="002B5477" w:rsidRDefault="002B5477" w:rsidP="002B547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На заседании ШМО</w:t>
            </w:r>
          </w:p>
          <w:p w:rsidR="002B5477" w:rsidRDefault="002B5477" w:rsidP="002B547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Протокол №____</w:t>
            </w:r>
          </w:p>
          <w:p w:rsidR="002B5477" w:rsidRDefault="002B5477" w:rsidP="002B547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От </w:t>
            </w:r>
            <w:r w:rsidR="001B5379">
              <w:rPr>
                <w:rFonts w:ascii="Times New Roman" w:hAnsi="Times New Roman"/>
                <w:b/>
                <w:bCs/>
                <w:sz w:val="24"/>
                <w:szCs w:val="24"/>
              </w:rPr>
              <w:t>«____»_________201</w:t>
            </w:r>
            <w:r w:rsidR="001B5379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8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г.</w:t>
            </w:r>
          </w:p>
          <w:p w:rsidR="002B5477" w:rsidRPr="002B5477" w:rsidRDefault="002B5477" w:rsidP="002B547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Руководитель ШМО______</w:t>
            </w:r>
          </w:p>
        </w:tc>
        <w:tc>
          <w:tcPr>
            <w:tcW w:w="4252" w:type="dxa"/>
          </w:tcPr>
          <w:p w:rsidR="002B5477" w:rsidRDefault="002B5477" w:rsidP="002B547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СОГЛАСОВАНО</w:t>
            </w:r>
          </w:p>
          <w:p w:rsidR="002B5477" w:rsidRDefault="002B5477" w:rsidP="002B547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Зам.Директора по УВР</w:t>
            </w:r>
          </w:p>
          <w:p w:rsidR="002B5477" w:rsidRPr="0003580D" w:rsidRDefault="001B5379" w:rsidP="002B547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____________ЗФ.Рамазанова</w:t>
            </w:r>
          </w:p>
        </w:tc>
        <w:tc>
          <w:tcPr>
            <w:tcW w:w="4644" w:type="dxa"/>
          </w:tcPr>
          <w:p w:rsidR="002B5477" w:rsidRDefault="002B5477" w:rsidP="002B547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УТВЕРЖДАЮ </w:t>
            </w:r>
          </w:p>
          <w:p w:rsidR="002B5477" w:rsidRDefault="002B5477" w:rsidP="002B547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Директор МБОУ Школа №71</w:t>
            </w:r>
          </w:p>
          <w:p w:rsidR="002B5477" w:rsidRDefault="002B5477" w:rsidP="002B547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______________О.С.Алексеева</w:t>
            </w:r>
          </w:p>
          <w:p w:rsidR="002B5477" w:rsidRDefault="002B5477" w:rsidP="002B547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Приказ №______ от </w:t>
            </w:r>
          </w:p>
          <w:p w:rsidR="002B5477" w:rsidRPr="0003580D" w:rsidRDefault="001B5379" w:rsidP="002B5477">
            <w:pPr>
              <w:spacing w:after="0" w:line="24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«____»____________2018</w:t>
            </w:r>
            <w:r w:rsidR="002B5477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г.</w:t>
            </w:r>
          </w:p>
        </w:tc>
      </w:tr>
    </w:tbl>
    <w:p w:rsidR="002B5477" w:rsidRPr="002B5477" w:rsidRDefault="002B5477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084106" w:rsidRDefault="00084106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63D72" w:rsidRDefault="00A63D72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63D72" w:rsidRDefault="00A63D72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63D72" w:rsidRDefault="00A63D72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63D72" w:rsidRDefault="00A63D72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63D72" w:rsidRDefault="00A63D72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63D72" w:rsidRDefault="00A63D72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63D72" w:rsidRDefault="00A63D72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91D51" w:rsidRDefault="00A91D51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91D51" w:rsidRDefault="00A91D51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91D51" w:rsidRDefault="00A91D51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91D51" w:rsidRDefault="00A91D51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91D51" w:rsidRDefault="00A91D51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63D72" w:rsidRPr="00A91D51" w:rsidRDefault="00A63D72" w:rsidP="00A91D51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A91D51">
        <w:rPr>
          <w:rFonts w:ascii="Times New Roman" w:hAnsi="Times New Roman"/>
          <w:b/>
          <w:sz w:val="28"/>
          <w:szCs w:val="28"/>
        </w:rPr>
        <w:t>Рабочая программа</w:t>
      </w:r>
    </w:p>
    <w:p w:rsidR="00A63D72" w:rsidRDefault="00A63D72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91D51" w:rsidRDefault="00A91D51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91D51" w:rsidRDefault="00A91D51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91D51" w:rsidRDefault="00A91D51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91D51" w:rsidRDefault="00A91D51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63D72" w:rsidRDefault="00A63D72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</w:p>
    <w:p w:rsidR="00A63D72" w:rsidRDefault="00A63D72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дмет :Математика</w:t>
      </w:r>
    </w:p>
    <w:p w:rsidR="00A63D72" w:rsidRDefault="00A63D72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ласс 5-9</w:t>
      </w:r>
    </w:p>
    <w:p w:rsidR="00A63D72" w:rsidRDefault="001B5379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рок реализации: 2018-20189</w:t>
      </w:r>
      <w:r w:rsidR="00A63D72">
        <w:rPr>
          <w:rFonts w:ascii="Times New Roman" w:hAnsi="Times New Roman"/>
          <w:sz w:val="24"/>
          <w:szCs w:val="24"/>
        </w:rPr>
        <w:t>учебный год</w:t>
      </w:r>
    </w:p>
    <w:p w:rsidR="00A63D72" w:rsidRDefault="00A63D72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грамма: Математика. 5-9 классов/А.Г.Мерзляк, В.Б.Полонский, М.С.Я</w:t>
      </w:r>
      <w:r w:rsidR="001B5379">
        <w:rPr>
          <w:rFonts w:ascii="Times New Roman" w:hAnsi="Times New Roman"/>
          <w:sz w:val="24"/>
          <w:szCs w:val="24"/>
        </w:rPr>
        <w:t>кир и др..-М.:Вентана-Граф, 2018</w:t>
      </w:r>
    </w:p>
    <w:p w:rsidR="00A63D72" w:rsidRDefault="00A63D72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читель З.М.Музафина</w:t>
      </w:r>
    </w:p>
    <w:p w:rsidR="00A63D72" w:rsidRDefault="001B5379" w:rsidP="00DE5CBC">
      <w:pPr>
        <w:spacing w:after="0" w:line="240" w:lineRule="auto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од составления программы: 2018</w:t>
      </w:r>
      <w:bookmarkStart w:id="0" w:name="_GoBack"/>
      <w:bookmarkEnd w:id="0"/>
      <w:r w:rsidR="00A63D72">
        <w:rPr>
          <w:rFonts w:ascii="Times New Roman" w:hAnsi="Times New Roman"/>
          <w:sz w:val="24"/>
          <w:szCs w:val="24"/>
        </w:rPr>
        <w:t xml:space="preserve"> г.</w:t>
      </w:r>
    </w:p>
    <w:p w:rsidR="00084106" w:rsidRPr="004A668F" w:rsidRDefault="002B5477" w:rsidP="00DE5CBC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084106" w:rsidRPr="004A668F" w:rsidRDefault="00084106" w:rsidP="00DE5CBC">
      <w:pPr>
        <w:spacing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Пояснительная записка</w:t>
      </w:r>
    </w:p>
    <w:p w:rsidR="00084106" w:rsidRPr="004A668F" w:rsidRDefault="00084106" w:rsidP="00DE5CBC">
      <w:pPr>
        <w:spacing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Рабочая программа по математике составлена на основе Федерального  государственного образовательного стандарта основного общего образования, примерной программы по математике и авторской программы А.Г. Мерзляка, В.Б. Полонского, М.С. Якир, Е. В. Буцко. </w:t>
      </w:r>
    </w:p>
    <w:p w:rsidR="00084106" w:rsidRPr="001D53BE" w:rsidRDefault="00084106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 Данная рабочая программа ориентирована на учащихся 5-9 классов и реализуется на основе следующих документов: </w:t>
      </w:r>
    </w:p>
    <w:p w:rsidR="00084106" w:rsidRPr="001D53BE" w:rsidRDefault="00084106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1D53BE">
        <w:rPr>
          <w:rFonts w:ascii="Times New Roman" w:hAnsi="Times New Roman"/>
          <w:color w:val="191919"/>
          <w:sz w:val="24"/>
          <w:szCs w:val="24"/>
        </w:rPr>
        <w:t>- программы по курсу математики 5–9 классов, созданной на основе единой концепции преподавания математики в средней школе, разработанной А.Г. Мерзляком, В.Б. Полонским, М.С. Якиром — авторами учебников, включённых в систему «Алгоритм успеха»;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- стандарта основного общего образования по математике;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- </w:t>
      </w:r>
      <w:r w:rsidRPr="001D53BE">
        <w:rPr>
          <w:rFonts w:ascii="Times New Roman" w:hAnsi="Times New Roman"/>
          <w:color w:val="000000"/>
          <w:sz w:val="24"/>
          <w:szCs w:val="24"/>
          <w:shd w:val="clear" w:color="auto" w:fill="FBFBFB"/>
        </w:rPr>
        <w:t xml:space="preserve">Основная образовательная программа основного общего образования с </w:t>
      </w:r>
      <w:r w:rsidR="004A668F">
        <w:rPr>
          <w:rFonts w:ascii="Times New Roman" w:hAnsi="Times New Roman"/>
          <w:color w:val="000000"/>
          <w:sz w:val="24"/>
          <w:szCs w:val="24"/>
          <w:shd w:val="clear" w:color="auto" w:fill="FBFBFB"/>
        </w:rPr>
        <w:t>учетом требований ФГОС ООО (201</w:t>
      </w:r>
      <w:r w:rsidR="004A668F" w:rsidRPr="004A668F">
        <w:rPr>
          <w:rFonts w:ascii="Times New Roman" w:hAnsi="Times New Roman"/>
          <w:color w:val="000000"/>
          <w:sz w:val="24"/>
          <w:szCs w:val="24"/>
          <w:shd w:val="clear" w:color="auto" w:fill="FBFBFB"/>
        </w:rPr>
        <w:t>7</w:t>
      </w:r>
      <w:r w:rsidRPr="001D53BE">
        <w:rPr>
          <w:rFonts w:ascii="Times New Roman" w:hAnsi="Times New Roman"/>
          <w:color w:val="000000"/>
          <w:sz w:val="24"/>
          <w:szCs w:val="24"/>
          <w:shd w:val="clear" w:color="auto" w:fill="FBFBFB"/>
        </w:rPr>
        <w:t>- 201</w:t>
      </w:r>
      <w:r w:rsidR="004A668F" w:rsidRPr="004A668F">
        <w:rPr>
          <w:rFonts w:ascii="Times New Roman" w:hAnsi="Times New Roman"/>
          <w:color w:val="000000"/>
          <w:sz w:val="24"/>
          <w:szCs w:val="24"/>
          <w:shd w:val="clear" w:color="auto" w:fill="FBFBFB"/>
        </w:rPr>
        <w:t>8</w:t>
      </w:r>
      <w:r w:rsidRPr="001D53BE">
        <w:rPr>
          <w:rFonts w:ascii="Times New Roman" w:hAnsi="Times New Roman"/>
          <w:color w:val="000000"/>
          <w:sz w:val="24"/>
          <w:szCs w:val="24"/>
          <w:shd w:val="clear" w:color="auto" w:fill="FBFBFB"/>
        </w:rPr>
        <w:t xml:space="preserve"> учебный год)</w:t>
      </w:r>
      <w:r w:rsidRPr="001D53BE">
        <w:rPr>
          <w:rStyle w:val="apple-converted-space"/>
          <w:rFonts w:ascii="Times New Roman" w:hAnsi="Times New Roman"/>
          <w:color w:val="000000"/>
          <w:sz w:val="24"/>
          <w:szCs w:val="24"/>
          <w:shd w:val="clear" w:color="auto" w:fill="FBFBFB"/>
        </w:rPr>
        <w:t> </w:t>
      </w:r>
    </w:p>
    <w:p w:rsidR="00084106" w:rsidRPr="001D53BE" w:rsidRDefault="00084106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 Программа соответствует учебнику «Математика» для  5-9 классов образовательных учреждений /</w:t>
      </w:r>
      <w:r w:rsidRPr="001D53BE">
        <w:rPr>
          <w:rFonts w:ascii="Times New Roman" w:hAnsi="Times New Roman"/>
          <w:color w:val="191919"/>
          <w:sz w:val="24"/>
          <w:szCs w:val="24"/>
        </w:rPr>
        <w:t xml:space="preserve">А.Г. Мерзляк, В.Б. Полонский, М.С. Якир, Е.В. </w:t>
      </w:r>
      <w:r w:rsidR="004A7560">
        <w:rPr>
          <w:rFonts w:ascii="Times New Roman" w:hAnsi="Times New Roman"/>
          <w:color w:val="191919"/>
          <w:sz w:val="24"/>
          <w:szCs w:val="24"/>
        </w:rPr>
        <w:t>Буцко. — М. : Вентана-Граф, 201</w:t>
      </w:r>
      <w:r w:rsidR="004A7560" w:rsidRPr="004744CB">
        <w:rPr>
          <w:rFonts w:ascii="Times New Roman" w:hAnsi="Times New Roman"/>
          <w:color w:val="191919"/>
          <w:sz w:val="24"/>
          <w:szCs w:val="24"/>
        </w:rPr>
        <w:t>6</w:t>
      </w:r>
      <w:r w:rsidRPr="001D53BE">
        <w:rPr>
          <w:rFonts w:ascii="Times New Roman" w:hAnsi="Times New Roman"/>
          <w:color w:val="191919"/>
          <w:sz w:val="24"/>
          <w:szCs w:val="24"/>
        </w:rPr>
        <w:t xml:space="preserve"> г. 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Программа по математике составлена на основе Фундаментального ядра содержания общего образования, требований к результатам освоения образовательной программы основного общего образования, представленных в федеральном государственном стандарте основного общего образования с учётом преемственности с Примерными программами для начального общего образования по математике. В ней также учитываются доминирующие идеи и положения Программы развития и формирования универсальных учебных действий для основного общего образования, которые обеспечивают формирование российской гражданской идентичности, коммуникативных качеств личности, и способствуют формированию ключевой компетенции – </w:t>
      </w:r>
      <w:r w:rsidRPr="001D53BE">
        <w:rPr>
          <w:rFonts w:ascii="Times New Roman" w:hAnsi="Times New Roman"/>
          <w:i/>
          <w:sz w:val="24"/>
          <w:szCs w:val="24"/>
        </w:rPr>
        <w:t>умению учиться</w:t>
      </w:r>
      <w:r w:rsidRPr="001D53BE">
        <w:rPr>
          <w:rFonts w:ascii="Times New Roman" w:hAnsi="Times New Roman"/>
          <w:sz w:val="24"/>
          <w:szCs w:val="24"/>
        </w:rPr>
        <w:t xml:space="preserve">.  </w:t>
      </w:r>
    </w:p>
    <w:p w:rsidR="00084106" w:rsidRPr="001D53BE" w:rsidRDefault="00084106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Курс математики 5-9  классов является фундаментом для математического образования и развития школьников, доминирующей функцией при его</w:t>
      </w:r>
      <w:r w:rsidRPr="001D53BE">
        <w:rPr>
          <w:rFonts w:ascii="Times New Roman" w:hAnsi="Times New Roman"/>
          <w:color w:val="191919"/>
          <w:sz w:val="24"/>
          <w:szCs w:val="24"/>
        </w:rPr>
        <w:t xml:space="preserve"> изучении в этом возрасте является интеллектуальное развитие учащихся. Курс построен на взвешенном соотношении новых и ранее усвоенных знаний, обязательных и дополнительных тем для изучения, а также учитывает возрастные и индивидуальные особенности усвоения знаний учащимися.</w:t>
      </w:r>
    </w:p>
    <w:p w:rsidR="00084106" w:rsidRPr="001D53BE" w:rsidRDefault="00084106" w:rsidP="00DE5CBC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Практическая значимость школьного курса геометрии 7-9 классов состоит в том, что предметом её изучения явля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ются пространственные формы и количественные отноше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ия реального мира. В современном обществе математиче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ская подготовка необходима каждому человеку, так как м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тематика присутствует во всех сферах человеческой дея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тельности.</w:t>
      </w:r>
    </w:p>
    <w:p w:rsidR="00084106" w:rsidRPr="001D53BE" w:rsidRDefault="00084106" w:rsidP="00DE5CBC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Геометрия является одним из опорных школьных пред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метов. Геометрические знания и умения необходимы для изучения других школьных дисциплин (физика, геогр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фия, химия, информатика и др.).</w:t>
      </w:r>
    </w:p>
    <w:p w:rsidR="00084106" w:rsidRPr="001D53BE" w:rsidRDefault="00084106" w:rsidP="00DE5CBC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Одной из основных целей изучения геометрии является развитие мышления, прежде всего формирование абстракт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ого мышления. В процессе изучения геометрии формиру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ются логическое и алгоритмическое мышление, а также т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кие качества мышления, как сила и гибкость, конструктив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ость и критичность. Для адаптации в современном информационном обществе важным фактором является формирование математического стиля мышления, вклю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чающего в себя индукцию и дедукцию, обобщение и конкре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тизацию, анализ и синтез, классификацию и систематиз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цию, абстрагирование и аналогию.</w:t>
      </w:r>
    </w:p>
    <w:p w:rsidR="00084106" w:rsidRPr="001D53BE" w:rsidRDefault="00084106" w:rsidP="00DE5CBC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Обучение геометрии даёт возможность школьникам н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учиться планировать свою деятельность, критически оце</w:t>
      </w:r>
      <w:r w:rsidRPr="001D53BE">
        <w:rPr>
          <w:rFonts w:ascii="Times New Roman" w:hAnsi="Times New Roman" w:cs="Times New Roman"/>
          <w:sz w:val="24"/>
          <w:szCs w:val="24"/>
        </w:rPr>
        <w:softHyphen/>
        <w:t xml:space="preserve">нивать её, принимать </w:t>
      </w:r>
      <w:r w:rsidRPr="001D53BE">
        <w:rPr>
          <w:rFonts w:ascii="Times New Roman" w:hAnsi="Times New Roman" w:cs="Times New Roman"/>
          <w:sz w:val="24"/>
          <w:szCs w:val="24"/>
        </w:rPr>
        <w:lastRenderedPageBreak/>
        <w:t>самостоятельные решения, отстаи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вать свои взгляды и убеждения.</w:t>
      </w:r>
    </w:p>
    <w:p w:rsidR="00084106" w:rsidRPr="001D53BE" w:rsidRDefault="00084106" w:rsidP="00DE5CBC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В процессе изучения геометрии школьники учатся изл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гать свои мысли ясно и исчерпывающе, приобретают навы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ки чёткого выполнения математических записей, при этом использование математического языка позволяет развивать у учащихся грамотную устную и письменную речь.</w:t>
      </w:r>
    </w:p>
    <w:p w:rsidR="00084106" w:rsidRPr="001D53BE" w:rsidRDefault="00084106" w:rsidP="00DE5CBC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Знакомство с историей развития геометрии как науки формирует у учащихся представления о геометрии как час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ти общечеловеческой культуры.</w:t>
      </w:r>
    </w:p>
    <w:p w:rsidR="00084106" w:rsidRPr="001D53BE" w:rsidRDefault="00084106" w:rsidP="00DE5CBC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Значительное внимание в изложении теоретического м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бенностями изложения теоретического материала и упраж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ениями на сравнение, анализ, выделение главного, установ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ление связей, классификацию, доказательство, обобщение и систематизацию. Особо акцентируются содержательное раскрытие математических понятий, толкование сущности математических методов и области их применения, демон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страция возможностей применения теоретических знаний для решения разнообразных задач прикладного характера. Осознание общего, существенного является основной базой для решения упражнений. Важно приводить детальные по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яснения к решению типовых упражнений. Этим раскрыв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ется суть метода, предлагается алгоритм или эвристическая схема решения упражнений определённого типа.</w:t>
      </w:r>
    </w:p>
    <w:p w:rsidR="00084106" w:rsidRPr="001D53BE" w:rsidRDefault="00084106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</w:p>
    <w:p w:rsidR="00084106" w:rsidRPr="004A668F" w:rsidRDefault="00084106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color w:val="191919"/>
          <w:sz w:val="24"/>
          <w:szCs w:val="24"/>
        </w:rPr>
      </w:pPr>
    </w:p>
    <w:p w:rsidR="00084106" w:rsidRPr="001D53BE" w:rsidRDefault="00084106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color w:val="191919"/>
          <w:sz w:val="24"/>
          <w:szCs w:val="24"/>
        </w:rPr>
      </w:pPr>
      <w:r w:rsidRPr="001D53BE">
        <w:rPr>
          <w:rFonts w:ascii="Times New Roman" w:hAnsi="Times New Roman"/>
          <w:b/>
          <w:color w:val="191919"/>
          <w:sz w:val="24"/>
          <w:szCs w:val="24"/>
        </w:rPr>
        <w:t>Цели курса:</w:t>
      </w:r>
    </w:p>
    <w:p w:rsidR="00084106" w:rsidRPr="001D53BE" w:rsidRDefault="00084106" w:rsidP="00DE5CBC">
      <w:pPr>
        <w:pStyle w:val="af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Изучение математики в основной школе направлено на достижение следующих целей: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b/>
          <w:color w:val="auto"/>
          <w:sz w:val="24"/>
          <w:szCs w:val="24"/>
        </w:rPr>
        <w:t>1) в направлении личностного развития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• развитие логического и критического мышления, культуры речи, способности к умственному эксперименту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•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• воспитание качеств личности, обеспечивающих социальную мобильность, способность принимать самостоятельные решения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• формирование качеств мышления, необходимых для адаптации в современном информационном обществе;</w:t>
      </w:r>
    </w:p>
    <w:p w:rsidR="004744CB" w:rsidRPr="001B5379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• развитие интереса к математическому творчеству и математических способностей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b/>
          <w:color w:val="auto"/>
          <w:sz w:val="24"/>
          <w:szCs w:val="24"/>
        </w:rPr>
        <w:t>2) в метапредметном направлении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• 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•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4744CB" w:rsidRPr="001B5379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•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084106" w:rsidRPr="001D53BE" w:rsidRDefault="00084106" w:rsidP="00A66B5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b/>
          <w:color w:val="auto"/>
          <w:sz w:val="24"/>
          <w:szCs w:val="24"/>
        </w:rPr>
        <w:t>3) в предметном направлении</w:t>
      </w:r>
    </w:p>
    <w:p w:rsidR="00084106" w:rsidRPr="001D53BE" w:rsidRDefault="00084106" w:rsidP="00A66B5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• 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084106" w:rsidRPr="001D53BE" w:rsidRDefault="00084106" w:rsidP="00A66B57">
      <w:pPr>
        <w:pStyle w:val="60"/>
        <w:keepNext/>
        <w:keepLines/>
        <w:shd w:val="clear" w:color="auto" w:fill="auto"/>
        <w:spacing w:line="240" w:lineRule="auto"/>
        <w:ind w:firstLine="709"/>
        <w:jc w:val="both"/>
        <w:rPr>
          <w:rStyle w:val="af1"/>
          <w:rFonts w:ascii="Times New Roman" w:eastAsia="Calibri" w:hAnsi="Times New Roman" w:cs="Times New Roman"/>
          <w:b w:val="0"/>
          <w:sz w:val="24"/>
          <w:szCs w:val="24"/>
        </w:rPr>
      </w:pPr>
      <w:r w:rsidRPr="001D53BE">
        <w:rPr>
          <w:rFonts w:ascii="Times New Roman" w:hAnsi="Times New Roman" w:cs="Times New Roman"/>
          <w:b w:val="0"/>
          <w:sz w:val="24"/>
          <w:szCs w:val="24"/>
        </w:rPr>
        <w:t>• созда</w:t>
      </w:r>
      <w:r w:rsidRPr="001D53BE">
        <w:rPr>
          <w:rStyle w:val="10"/>
          <w:sz w:val="24"/>
          <w:szCs w:val="24"/>
        </w:rPr>
        <w:t>ние фундамента для математического развития, формирования механизмов мышления, характерных для математической деятельности</w:t>
      </w:r>
      <w:r w:rsidRPr="001D53BE">
        <w:rPr>
          <w:rStyle w:val="af1"/>
          <w:rFonts w:ascii="Times New Roman" w:eastAsia="Calibri" w:hAnsi="Times New Roman" w:cs="Times New Roman"/>
          <w:b w:val="0"/>
          <w:sz w:val="24"/>
          <w:szCs w:val="24"/>
        </w:rPr>
        <w:t>.</w:t>
      </w:r>
    </w:p>
    <w:p w:rsidR="00084106" w:rsidRPr="001D53BE" w:rsidRDefault="00084106" w:rsidP="00A66B57">
      <w:pPr>
        <w:pStyle w:val="60"/>
        <w:keepNext/>
        <w:keepLines/>
        <w:shd w:val="clear" w:color="auto" w:fill="auto"/>
        <w:spacing w:line="252" w:lineRule="exact"/>
        <w:ind w:firstLine="709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084106" w:rsidRPr="001D53BE" w:rsidRDefault="00084106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1D53BE">
        <w:rPr>
          <w:rFonts w:ascii="Times New Roman" w:hAnsi="Times New Roman"/>
          <w:color w:val="191919"/>
          <w:sz w:val="24"/>
          <w:szCs w:val="24"/>
        </w:rPr>
        <w:t>Практическая значимость школьного курса математики 5-9  классов состоит в том, что предметом её изучения являются пространственные формы и количественные отношения реального мира. В современном мир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:rsidR="00084106" w:rsidRPr="001D53BE" w:rsidRDefault="00084106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1D53BE">
        <w:rPr>
          <w:rFonts w:ascii="Times New Roman" w:hAnsi="Times New Roman"/>
          <w:color w:val="191919"/>
          <w:sz w:val="24"/>
          <w:szCs w:val="24"/>
        </w:rPr>
        <w:t>Математика является одним из опорных школьных предметов. Математические знания и умения необходимы для изучения алгебры и геометрии в старших классах, а также для изучения смежных дисциплин.</w:t>
      </w:r>
    </w:p>
    <w:p w:rsidR="00084106" w:rsidRPr="001D53BE" w:rsidRDefault="00084106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Одной из основных целей изучения математики является развитие мышления, прежде всего формирования абстрактного мышления.</w:t>
      </w:r>
    </w:p>
    <w:p w:rsidR="00084106" w:rsidRPr="001D53BE" w:rsidRDefault="00084106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1D53BE">
        <w:rPr>
          <w:rFonts w:ascii="Times New Roman" w:hAnsi="Times New Roman"/>
          <w:color w:val="191919"/>
          <w:sz w:val="24"/>
          <w:szCs w:val="24"/>
        </w:rPr>
        <w:t>В процессе изучения математики также формируются и такие качества мышления, как сила и гибкость, конструктивность и критичность.</w:t>
      </w:r>
    </w:p>
    <w:p w:rsidR="00084106" w:rsidRPr="001D53BE" w:rsidRDefault="00084106" w:rsidP="00DE5CBC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191919"/>
          <w:sz w:val="24"/>
          <w:szCs w:val="24"/>
        </w:rPr>
      </w:pPr>
      <w:r w:rsidRPr="001D53BE">
        <w:rPr>
          <w:rFonts w:ascii="Times New Roman" w:hAnsi="Times New Roman"/>
          <w:color w:val="191919"/>
          <w:sz w:val="24"/>
          <w:szCs w:val="24"/>
        </w:rPr>
        <w:t>В процессе изучения математики ученики 5-9 классов учатся излагать свои мысли ясно и исчерпывающе, приобретают навыки чёткого и грамотного выполнения математических записей, при этом использование математического языка позволяет развивать у учащихся грамотную устную и письменную речь.</w:t>
      </w:r>
    </w:p>
    <w:p w:rsidR="00084106" w:rsidRPr="001D53BE" w:rsidRDefault="00084106" w:rsidP="00DE5CB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Знакомство с историей развития математики как науки формирует у учащихся представления о математике как части общечеловеческой культуры.</w:t>
      </w:r>
    </w:p>
    <w:p w:rsidR="00084106" w:rsidRPr="001D53BE" w:rsidRDefault="00084106" w:rsidP="00DE5CBC">
      <w:pPr>
        <w:pStyle w:val="a4"/>
        <w:ind w:firstLine="709"/>
        <w:rPr>
          <w:color w:val="000000"/>
          <w:szCs w:val="24"/>
        </w:rPr>
      </w:pPr>
      <w:r w:rsidRPr="001D53BE">
        <w:rPr>
          <w:color w:val="000000"/>
          <w:szCs w:val="24"/>
        </w:rPr>
        <w:t>Значительное внимание в изложении теоретического ма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бенностями изложения теоретического материала и упражнениями на сравнение, анализ, выделение главного, установление связей, классификацию, обобщение и систематизацию. Особо акцентируется содержательное раскрытие математических понятий, толкование сущности математических методов и области их применения, демонстрация возможностей применения теоретических знаний для решения задач прикладного характера, например, решение текстовых задач, денежные и процентные расчеты, умение пользоваться количественной информацией, представленной в различных формах, умение «читать» графики. Осознание общего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енного типа.</w:t>
      </w:r>
    </w:p>
    <w:p w:rsidR="00084106" w:rsidRPr="001D53BE" w:rsidRDefault="00084106" w:rsidP="00DE5CB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color w:val="000000"/>
          <w:sz w:val="24"/>
          <w:szCs w:val="24"/>
        </w:rPr>
        <w:t xml:space="preserve">С точки зрения воспитания творческой личности, особенно важно, чтобы в структуру мышления учащихся, кроме алгоритмических умений и навыков, которые сформулированы в стандартных правилах, формулах и алгоритмах действий, вошли эвристические приёмы как общего, так и конкретного характера. Эти приёмы, в частности, формируются при поиске решения задач высших уровней сложности. </w:t>
      </w:r>
      <w:r w:rsidRPr="001D53BE">
        <w:rPr>
          <w:rFonts w:ascii="Times New Roman" w:hAnsi="Times New Roman"/>
          <w:sz w:val="24"/>
          <w:szCs w:val="24"/>
        </w:rPr>
        <w:t xml:space="preserve">Для адаптации в современном информационном обществе важным фактором является формирование математического стиля мышления, включающее в себя индукцию и дедукцию, обобщение и конкретизацию, анализ и синтез, классификацию и систематизацию, абстрагирование и аналогию. </w:t>
      </w:r>
    </w:p>
    <w:p w:rsidR="00084106" w:rsidRPr="001D53BE" w:rsidRDefault="00084106" w:rsidP="00DE5CB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lastRenderedPageBreak/>
        <w:t>Обучение математики даёт возможность школьникам научиться планировать свою деятельность, критически оценивать свою деятельность, принимать самостоятельные решения, отстаивать свои взгляды и убеждения.</w:t>
      </w:r>
    </w:p>
    <w:p w:rsidR="00084106" w:rsidRPr="001D53BE" w:rsidRDefault="00084106" w:rsidP="00DE5CBC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Знакомство с историей развития математики как науки формирует у учащихся представления о математике как части общечеловеческой культуры.</w:t>
      </w:r>
    </w:p>
    <w:p w:rsidR="00084106" w:rsidRPr="001D53BE" w:rsidRDefault="00084106" w:rsidP="00DE5CBC">
      <w:pPr>
        <w:pStyle w:val="a4"/>
        <w:ind w:firstLine="709"/>
        <w:rPr>
          <w:color w:val="000000"/>
          <w:szCs w:val="24"/>
        </w:rPr>
      </w:pPr>
      <w:r w:rsidRPr="001D53BE">
        <w:rPr>
          <w:color w:val="000000"/>
          <w:szCs w:val="24"/>
        </w:rPr>
        <w:t>Значительное внимание в изложении теоретического ма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бенностями изложения теоретического материала и упражнениями на сравнение, анализ, выделение главного, установление связей, классификацию, обобщение и систематизацию. Особо акцентируется содержательное раскрытие математических понятий, толкование сущности математических методов и области их применения, демонстрация возможностей применения теоретических знаний для решения задач прикладного характера, например, решение текстовых задач, денежные и процентные расчеты, умение пользоваться количественной информацией, представленной в различных формах, умение «читать» графики. Осознание общего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енного типа.</w:t>
      </w:r>
    </w:p>
    <w:p w:rsidR="00084106" w:rsidRPr="004A668F" w:rsidRDefault="00084106" w:rsidP="00DE5CBC">
      <w:pPr>
        <w:pStyle w:val="a6"/>
        <w:ind w:firstLine="709"/>
        <w:jc w:val="center"/>
        <w:rPr>
          <w:szCs w:val="24"/>
        </w:rPr>
      </w:pPr>
    </w:p>
    <w:p w:rsidR="00084106" w:rsidRPr="004A668F" w:rsidRDefault="00084106" w:rsidP="00DE5CBC">
      <w:pPr>
        <w:pStyle w:val="a6"/>
        <w:ind w:firstLine="709"/>
        <w:jc w:val="center"/>
        <w:rPr>
          <w:szCs w:val="24"/>
        </w:rPr>
      </w:pPr>
    </w:p>
    <w:p w:rsidR="00084106" w:rsidRPr="001D53BE" w:rsidRDefault="00084106" w:rsidP="00DE5CBC">
      <w:pPr>
        <w:pStyle w:val="a6"/>
        <w:ind w:firstLine="709"/>
        <w:jc w:val="center"/>
        <w:rPr>
          <w:szCs w:val="24"/>
        </w:rPr>
      </w:pPr>
      <w:r w:rsidRPr="001D53BE">
        <w:rPr>
          <w:szCs w:val="24"/>
        </w:rPr>
        <w:t>Общая характеристика курса математики в 5-9 классах</w:t>
      </w:r>
    </w:p>
    <w:p w:rsidR="00084106" w:rsidRPr="001D53BE" w:rsidRDefault="00084106" w:rsidP="00DE5CBC">
      <w:pPr>
        <w:pStyle w:val="a6"/>
        <w:ind w:firstLine="709"/>
        <w:jc w:val="center"/>
        <w:rPr>
          <w:szCs w:val="24"/>
        </w:rPr>
      </w:pPr>
    </w:p>
    <w:p w:rsidR="00084106" w:rsidRPr="001D53BE" w:rsidRDefault="00084106" w:rsidP="00DE5CBC">
      <w:pPr>
        <w:pStyle w:val="a6"/>
        <w:ind w:firstLine="709"/>
        <w:rPr>
          <w:i/>
          <w:szCs w:val="24"/>
        </w:rPr>
      </w:pPr>
      <w:r w:rsidRPr="001D53BE">
        <w:rPr>
          <w:b w:val="0"/>
          <w:szCs w:val="24"/>
        </w:rPr>
        <w:t>Содержание математического образования в 5-9 классах представлено в виде следующих содержательных разделов: «</w:t>
      </w:r>
      <w:r w:rsidRPr="001D53BE">
        <w:rPr>
          <w:i/>
          <w:szCs w:val="24"/>
        </w:rPr>
        <w:t>Арифметика</w:t>
      </w:r>
      <w:r w:rsidRPr="001D53BE">
        <w:rPr>
          <w:b w:val="0"/>
          <w:szCs w:val="24"/>
        </w:rPr>
        <w:t>», «</w:t>
      </w:r>
      <w:r w:rsidRPr="001D53BE">
        <w:rPr>
          <w:i/>
          <w:szCs w:val="24"/>
        </w:rPr>
        <w:t>Числовые и буквенные выражения. Уравнения</w:t>
      </w:r>
      <w:r w:rsidRPr="001D53BE">
        <w:rPr>
          <w:b w:val="0"/>
          <w:szCs w:val="24"/>
        </w:rPr>
        <w:t>», «</w:t>
      </w:r>
      <w:r w:rsidRPr="001D53BE">
        <w:rPr>
          <w:i/>
          <w:szCs w:val="24"/>
        </w:rPr>
        <w:t>Геометрические фигуры.  Измерение геометрических величин</w:t>
      </w:r>
      <w:r w:rsidRPr="001D53BE">
        <w:rPr>
          <w:b w:val="0"/>
          <w:szCs w:val="24"/>
        </w:rPr>
        <w:t>», «</w:t>
      </w:r>
      <w:r w:rsidRPr="001D53BE">
        <w:rPr>
          <w:i/>
          <w:szCs w:val="24"/>
        </w:rPr>
        <w:t>Элементы статистики, вероятности. Комбинаторные задачи</w:t>
      </w:r>
      <w:r w:rsidRPr="001D53BE">
        <w:rPr>
          <w:b w:val="0"/>
          <w:szCs w:val="24"/>
        </w:rPr>
        <w:t>»,</w:t>
      </w:r>
      <w:r w:rsidRPr="001D53BE">
        <w:rPr>
          <w:szCs w:val="24"/>
        </w:rPr>
        <w:t xml:space="preserve"> «</w:t>
      </w:r>
      <w:r w:rsidRPr="001D53BE">
        <w:rPr>
          <w:i/>
          <w:szCs w:val="24"/>
        </w:rPr>
        <w:t>Математика в историческом развитии».»,»Алгебра», «Числовые множества», «Функции», «Элементы прикладной математики», «Алгебра в историческом развитии»</w:t>
      </w:r>
    </w:p>
    <w:p w:rsidR="00084106" w:rsidRPr="001D53BE" w:rsidRDefault="00084106" w:rsidP="00DE5CBC">
      <w:pPr>
        <w:pStyle w:val="2"/>
        <w:spacing w:after="0" w:line="240" w:lineRule="auto"/>
        <w:ind w:left="0" w:firstLine="709"/>
        <w:jc w:val="both"/>
      </w:pPr>
      <w:r w:rsidRPr="001D53BE">
        <w:t>Содержание раздела «</w:t>
      </w:r>
      <w:r w:rsidRPr="001D53BE">
        <w:rPr>
          <w:b/>
          <w:i/>
        </w:rPr>
        <w:t>Арифметика</w:t>
      </w:r>
      <w:r w:rsidRPr="001D53BE">
        <w:t xml:space="preserve">» служит базой для дальнейшего изучения учащимися математики и смежных дисциплин, способствует развитию вычислительной культуры  и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связано с изучением рациональных чисел: натуральных чисел, обыкновенных и десятичных дробей, положительных и отрицательных чисел. </w:t>
      </w:r>
    </w:p>
    <w:p w:rsidR="00084106" w:rsidRPr="001D53BE" w:rsidRDefault="00084106" w:rsidP="00A66B57">
      <w:pPr>
        <w:pStyle w:val="3"/>
        <w:spacing w:after="0"/>
        <w:ind w:left="0" w:firstLine="709"/>
        <w:jc w:val="both"/>
        <w:rPr>
          <w:b/>
          <w:sz w:val="24"/>
          <w:szCs w:val="24"/>
        </w:rPr>
      </w:pPr>
      <w:r w:rsidRPr="001D53BE">
        <w:rPr>
          <w:sz w:val="24"/>
          <w:szCs w:val="24"/>
        </w:rPr>
        <w:t xml:space="preserve">Содержание раздела </w:t>
      </w:r>
      <w:r w:rsidRPr="001D53BE">
        <w:rPr>
          <w:b/>
          <w:sz w:val="24"/>
          <w:szCs w:val="24"/>
        </w:rPr>
        <w:t>«</w:t>
      </w:r>
      <w:r w:rsidRPr="001D53BE">
        <w:rPr>
          <w:b/>
          <w:i/>
          <w:sz w:val="24"/>
          <w:szCs w:val="24"/>
        </w:rPr>
        <w:t>Числовые и буквенные выражения. Уравнения</w:t>
      </w:r>
      <w:r w:rsidRPr="001D53BE">
        <w:rPr>
          <w:b/>
          <w:sz w:val="24"/>
          <w:szCs w:val="24"/>
        </w:rPr>
        <w:t xml:space="preserve">» </w:t>
      </w:r>
      <w:r w:rsidRPr="001D53BE">
        <w:rPr>
          <w:sz w:val="24"/>
          <w:szCs w:val="24"/>
        </w:rPr>
        <w:t>формирует знания о математическом языке. Существенная роль при этом отводится овладению формальным аппаратом буквенного исчисления. Изучение материала способствует формированию у учащихся математического аппарата решения задач с помощью уравнений.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Содержание раздела «</w:t>
      </w:r>
      <w:r w:rsidRPr="001D53BE">
        <w:rPr>
          <w:rFonts w:ascii="Times New Roman" w:hAnsi="Times New Roman"/>
          <w:b/>
          <w:i/>
          <w:sz w:val="24"/>
          <w:szCs w:val="24"/>
        </w:rPr>
        <w:t>Геометрические фигуры.  Измерения геометрических величин</w:t>
      </w:r>
      <w:r w:rsidRPr="001D53BE">
        <w:rPr>
          <w:rFonts w:ascii="Times New Roman" w:hAnsi="Times New Roman"/>
          <w:b/>
          <w:sz w:val="24"/>
          <w:szCs w:val="24"/>
        </w:rPr>
        <w:t>»</w:t>
      </w:r>
      <w:r w:rsidRPr="001D53BE">
        <w:rPr>
          <w:rFonts w:ascii="Times New Roman" w:hAnsi="Times New Roman"/>
          <w:sz w:val="24"/>
          <w:szCs w:val="24"/>
        </w:rPr>
        <w:t xml:space="preserve"> формирует у учащихся понятия геометрических фигур на плоскости и в пространстве,  закладывает основы формирования геометрической «речи», развивает пространственное воображение и логическое мышление.</w:t>
      </w:r>
    </w:p>
    <w:p w:rsidR="00084106" w:rsidRPr="001D53BE" w:rsidRDefault="00084106" w:rsidP="00DE5CBC">
      <w:pPr>
        <w:pStyle w:val="2"/>
        <w:spacing w:after="0" w:line="240" w:lineRule="auto"/>
        <w:ind w:left="0" w:firstLine="709"/>
        <w:jc w:val="both"/>
        <w:rPr>
          <w:b/>
          <w:i/>
        </w:rPr>
      </w:pPr>
      <w:r w:rsidRPr="001D53BE">
        <w:t>Содержание раздела «</w:t>
      </w:r>
      <w:r w:rsidRPr="001D53BE">
        <w:rPr>
          <w:b/>
          <w:i/>
        </w:rPr>
        <w:t>Элементы статистики, вероятности. Комбинаторные задачи</w:t>
      </w:r>
      <w:r w:rsidRPr="001D53BE">
        <w:t xml:space="preserve">» -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,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</w:t>
      </w:r>
      <w:r w:rsidRPr="001D53BE">
        <w:lastRenderedPageBreak/>
        <w:t>основ комбинаторики позволит учащемуся осуществлять рассмотрение случаев, перебор вариантов, в том числе в простейших прикладных задачах.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 xml:space="preserve">Раздел </w:t>
      </w:r>
      <w:r w:rsidRPr="001D53BE">
        <w:rPr>
          <w:rFonts w:ascii="Times New Roman" w:hAnsi="Times New Roman" w:cs="Times New Roman"/>
          <w:b/>
          <w:i/>
          <w:color w:val="auto"/>
          <w:sz w:val="24"/>
          <w:szCs w:val="24"/>
        </w:rPr>
        <w:t>«Математика в историческом развитии»</w:t>
      </w:r>
      <w:r w:rsidRPr="001D53BE">
        <w:rPr>
          <w:rFonts w:ascii="Times New Roman" w:hAnsi="Times New Roman" w:cs="Times New Roman"/>
          <w:color w:val="auto"/>
          <w:sz w:val="24"/>
          <w:szCs w:val="24"/>
        </w:rPr>
        <w:t xml:space="preserve"> предназначен для формирования представлений о математике как части человеческой культуры, для общего развития школьников, для создания культурно-исторической среды обучения. На него не выделяется специальных уроков, усвоение его не контролируется, но содержание этого раздела органично присутствует в учебном процессе как своего рода гуманитарный фон при рассмотрении проблематики основного содержания математического образования.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 xml:space="preserve">Содержание раздела </w:t>
      </w:r>
      <w:r w:rsidRPr="001D53BE">
        <w:rPr>
          <w:rFonts w:ascii="Times New Roman" w:hAnsi="Times New Roman" w:cs="Times New Roman"/>
          <w:b/>
          <w:i/>
          <w:color w:val="auto"/>
          <w:sz w:val="24"/>
          <w:szCs w:val="24"/>
        </w:rPr>
        <w:t>«Алгебра»</w:t>
      </w:r>
      <w:r w:rsidRPr="001D53BE">
        <w:rPr>
          <w:rFonts w:ascii="Times New Roman" w:hAnsi="Times New Roman" w:cs="Times New Roman"/>
          <w:color w:val="auto"/>
          <w:sz w:val="24"/>
          <w:szCs w:val="24"/>
        </w:rPr>
        <w:t xml:space="preserve"> способствует формированию у учащихся математического аппарата для решения задач из разных разделов математики, смежных предметов, окружающей реальности. Язык алгебры подчеркивает значение математики как языка для построения математических моделей процессов и явлений реального мира. В задачи изучения алгебры входят также развитие алгоритмического мышления, необходимого, в частности, для освоения курса информатики, овладение навыками дедуктивных рассуждений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, а вопросы, связанные с иррациональными выражениями, с тригонометрическими функциями и преобразованиями, входят в содержание курса математики на старшей ступени обучения в школе.</w:t>
      </w:r>
    </w:p>
    <w:p w:rsidR="00084106" w:rsidRPr="001D53BE" w:rsidRDefault="00084106" w:rsidP="00DE5CBC">
      <w:pPr>
        <w:pStyle w:val="2"/>
        <w:spacing w:after="0" w:line="240" w:lineRule="auto"/>
        <w:ind w:left="0" w:firstLine="709"/>
        <w:jc w:val="both"/>
      </w:pPr>
      <w:r w:rsidRPr="001D53BE">
        <w:t>Раздел</w:t>
      </w:r>
      <w:r w:rsidRPr="001D53BE">
        <w:rPr>
          <w:b/>
          <w:i/>
        </w:rPr>
        <w:t>»Числовые множества»</w:t>
      </w:r>
      <w:r w:rsidRPr="001D53BE">
        <w:t xml:space="preserve"> нацелен  на математическое развитие учащихся, формирование у них точно, сжато и ясно излагать мысли в устной и письменной речи.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 xml:space="preserve">Содержание раздела </w:t>
      </w:r>
      <w:r w:rsidRPr="001D53BE">
        <w:rPr>
          <w:rFonts w:ascii="Times New Roman" w:hAnsi="Times New Roman" w:cs="Times New Roman"/>
          <w:b/>
          <w:i/>
          <w:color w:val="auto"/>
          <w:sz w:val="24"/>
          <w:szCs w:val="24"/>
        </w:rPr>
        <w:t>«Функции»</w:t>
      </w:r>
      <w:r w:rsidRPr="001D53BE">
        <w:rPr>
          <w:rFonts w:ascii="Times New Roman" w:hAnsi="Times New Roman" w:cs="Times New Roman"/>
          <w:color w:val="auto"/>
          <w:sz w:val="24"/>
          <w:szCs w:val="24"/>
        </w:rPr>
        <w:t xml:space="preserve">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084106" w:rsidRPr="001D53BE" w:rsidRDefault="00084106" w:rsidP="00DE5CBC">
      <w:pPr>
        <w:pStyle w:val="2"/>
        <w:spacing w:after="0" w:line="240" w:lineRule="auto"/>
        <w:ind w:left="0" w:firstLine="709"/>
        <w:jc w:val="both"/>
      </w:pPr>
      <w:r w:rsidRPr="001D53BE">
        <w:t xml:space="preserve">Содержание раздела </w:t>
      </w:r>
      <w:r w:rsidRPr="001D53BE">
        <w:rPr>
          <w:b/>
          <w:i/>
        </w:rPr>
        <w:t>«Элементы прикладной математики»</w:t>
      </w:r>
      <w:r w:rsidRPr="001D53BE">
        <w:t xml:space="preserve"> раскрывают прикладное и практическое значения математики в современном мире. Материал способствует формированию умения представлять и анализировать информацию.</w:t>
      </w:r>
    </w:p>
    <w:p w:rsidR="00084106" w:rsidRPr="001D53BE" w:rsidRDefault="00084106" w:rsidP="00DE5CBC">
      <w:pPr>
        <w:pStyle w:val="2"/>
        <w:spacing w:after="0" w:line="240" w:lineRule="auto"/>
        <w:ind w:left="0" w:firstLine="709"/>
        <w:jc w:val="both"/>
      </w:pPr>
      <w:r w:rsidRPr="001D53BE">
        <w:t>Раздел «</w:t>
      </w:r>
      <w:r w:rsidRPr="001D53BE">
        <w:rPr>
          <w:b/>
          <w:i/>
        </w:rPr>
        <w:t>Алгебра в историческом развитии»</w:t>
      </w:r>
      <w:r w:rsidRPr="001D53BE">
        <w:t xml:space="preserve"> предназначается для формирования представлений о математике как части человеческойкультуры, для общего развития школьников, создания культурно- исторической среды обучения.</w:t>
      </w:r>
    </w:p>
    <w:p w:rsidR="00084106" w:rsidRPr="001D53BE" w:rsidRDefault="00084106" w:rsidP="00A66B57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Цель содержания раздела </w:t>
      </w:r>
      <w:r w:rsidRPr="001D53BE">
        <w:rPr>
          <w:rFonts w:ascii="Times New Roman" w:hAnsi="Times New Roman" w:cs="Times New Roman"/>
          <w:b/>
          <w:i/>
          <w:sz w:val="24"/>
          <w:szCs w:val="24"/>
        </w:rPr>
        <w:t>«Геометрия»</w:t>
      </w:r>
      <w:r w:rsidRPr="001D53BE">
        <w:rPr>
          <w:rFonts w:ascii="Times New Roman" w:hAnsi="Times New Roman" w:cs="Times New Roman"/>
          <w:sz w:val="24"/>
          <w:szCs w:val="24"/>
        </w:rPr>
        <w:t xml:space="preserve"> — развить у учащихся пространственное воображение и логическое мышление путем систематического изучения свойств геометрических фигур на плоскости и в пространстве и применения этих свойств при решении задач вычислительного и конструктивного характера. Существенная роль при этом отводится развитию геометрической интуиции. Сочетание наглядности со строгостью является неотъемлемой частью геометрических знаний. Материал, относящийся к блокам «Координаты» и «Векторы», в значительной степени несет в себе межпредметные знания, которые находят применение как в различных математических дисциплинах, так и в смежных предметах. </w:t>
      </w:r>
    </w:p>
    <w:p w:rsidR="00084106" w:rsidRPr="001D53BE" w:rsidRDefault="00084106" w:rsidP="00A66B57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b/>
          <w:i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Содержание курса геометрии в 7-9 классах представлено в виде следующих содержательных разделов: </w:t>
      </w:r>
      <w:r w:rsidRPr="001D53BE">
        <w:rPr>
          <w:rFonts w:ascii="Times New Roman" w:hAnsi="Times New Roman" w:cs="Times New Roman"/>
          <w:b/>
          <w:i/>
          <w:sz w:val="24"/>
          <w:szCs w:val="24"/>
        </w:rPr>
        <w:t>«Геометриче</w:t>
      </w:r>
      <w:r w:rsidRPr="001D53BE">
        <w:rPr>
          <w:rFonts w:ascii="Times New Roman" w:hAnsi="Times New Roman" w:cs="Times New Roman"/>
          <w:b/>
          <w:i/>
          <w:sz w:val="24"/>
          <w:szCs w:val="24"/>
        </w:rPr>
        <w:softHyphen/>
        <w:t>ские фигуры», «Измерение геометрических величин», «Координаты», «Векторы», «Геометрия в историческом развитии».</w:t>
      </w:r>
    </w:p>
    <w:p w:rsidR="00084106" w:rsidRPr="001D53BE" w:rsidRDefault="00084106" w:rsidP="00A66B57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Содержание раздела </w:t>
      </w:r>
      <w:r w:rsidRPr="001D53BE">
        <w:rPr>
          <w:rFonts w:ascii="Times New Roman" w:hAnsi="Times New Roman" w:cs="Times New Roman"/>
          <w:b/>
          <w:i/>
          <w:sz w:val="24"/>
          <w:szCs w:val="24"/>
        </w:rPr>
        <w:t>«Геометрические фигуры»</w:t>
      </w:r>
      <w:r w:rsidRPr="001D53BE">
        <w:rPr>
          <w:rFonts w:ascii="Times New Roman" w:hAnsi="Times New Roman" w:cs="Times New Roman"/>
          <w:sz w:val="24"/>
          <w:szCs w:val="24"/>
        </w:rPr>
        <w:t xml:space="preserve"> служит базой для дальнейшего изучения учащимися геометрии. Изучение материала способствует формированию у уч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щихся знаний о геометрической фигуре как важнейшей м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тематической модели для описания реального мира. Глав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ая цель данного раздела — развить у учащихся воображе</w:t>
      </w:r>
      <w:r w:rsidRPr="001D53BE">
        <w:rPr>
          <w:rFonts w:ascii="Times New Roman" w:hAnsi="Times New Roman" w:cs="Times New Roman"/>
          <w:sz w:val="24"/>
          <w:szCs w:val="24"/>
        </w:rPr>
        <w:softHyphen/>
        <w:t xml:space="preserve">ние и логическое мышление путём систематического изучения свойств </w:t>
      </w:r>
      <w:r w:rsidRPr="001D53BE">
        <w:rPr>
          <w:rFonts w:ascii="Times New Roman" w:hAnsi="Times New Roman" w:cs="Times New Roman"/>
          <w:sz w:val="24"/>
          <w:szCs w:val="24"/>
        </w:rPr>
        <w:lastRenderedPageBreak/>
        <w:t>геометрических фигур и применения этих свойств при решении задач вычислительного и конструк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тивного характера. Существенная роль при этом отводится развитию геометрической интуиции. Сочетание наглядно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сти с формально-логическим подходом является неотъемле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мой частью геометрических знаний.</w:t>
      </w:r>
    </w:p>
    <w:p w:rsidR="00084106" w:rsidRPr="001D53BE" w:rsidRDefault="00084106" w:rsidP="00A66B57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Содержание раздела </w:t>
      </w:r>
      <w:r w:rsidRPr="001D53BE">
        <w:rPr>
          <w:rFonts w:ascii="Times New Roman" w:hAnsi="Times New Roman" w:cs="Times New Roman"/>
          <w:b/>
          <w:i/>
          <w:sz w:val="24"/>
          <w:szCs w:val="24"/>
        </w:rPr>
        <w:t>«Измерение геометрических вели</w:t>
      </w:r>
      <w:r w:rsidRPr="001D53BE">
        <w:rPr>
          <w:rFonts w:ascii="Times New Roman" w:hAnsi="Times New Roman" w:cs="Times New Roman"/>
          <w:b/>
          <w:i/>
          <w:sz w:val="24"/>
          <w:szCs w:val="24"/>
        </w:rPr>
        <w:softHyphen/>
        <w:t>чин»</w:t>
      </w:r>
      <w:r w:rsidRPr="001D53BE">
        <w:rPr>
          <w:rFonts w:ascii="Times New Roman" w:hAnsi="Times New Roman" w:cs="Times New Roman"/>
          <w:sz w:val="24"/>
          <w:szCs w:val="24"/>
        </w:rPr>
        <w:t xml:space="preserve"> расширяет и углубляет представления учащихся об из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мерениях длин, углов и площадей фигур, способствует фор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мированию практических навыков, необходимых как при решении геометрических задач, так и в повседневной жизни.</w:t>
      </w:r>
    </w:p>
    <w:p w:rsidR="00084106" w:rsidRPr="001D53BE" w:rsidRDefault="00084106" w:rsidP="00A66B57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Содержание разделов </w:t>
      </w:r>
      <w:r w:rsidRPr="001D53BE">
        <w:rPr>
          <w:rFonts w:ascii="Times New Roman" w:hAnsi="Times New Roman" w:cs="Times New Roman"/>
          <w:b/>
          <w:i/>
          <w:sz w:val="24"/>
          <w:szCs w:val="24"/>
        </w:rPr>
        <w:t>«Координаты», «Векторы»</w:t>
      </w:r>
      <w:r w:rsidRPr="001D53BE">
        <w:rPr>
          <w:rFonts w:ascii="Times New Roman" w:hAnsi="Times New Roman" w:cs="Times New Roman"/>
          <w:sz w:val="24"/>
          <w:szCs w:val="24"/>
        </w:rPr>
        <w:t xml:space="preserve"> расши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ряет и углубляет представления учащихся о методе коорди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ат, развивает умение применять алгебраический аппарат при решении геометрических задач, а также задач смеж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ых дисциплин.</w:t>
      </w:r>
    </w:p>
    <w:p w:rsidR="00084106" w:rsidRPr="001D53BE" w:rsidRDefault="00084106" w:rsidP="00A66B57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Раздел</w:t>
      </w:r>
      <w:r w:rsidRPr="001D53BE">
        <w:rPr>
          <w:rFonts w:ascii="Times New Roman" w:hAnsi="Times New Roman" w:cs="Times New Roman"/>
          <w:b/>
          <w:i/>
          <w:sz w:val="24"/>
          <w:szCs w:val="24"/>
        </w:rPr>
        <w:t xml:space="preserve"> «Геометрия в историческом развитии»,</w:t>
      </w:r>
      <w:r w:rsidRPr="001D53BE">
        <w:rPr>
          <w:rFonts w:ascii="Times New Roman" w:hAnsi="Times New Roman" w:cs="Times New Roman"/>
          <w:sz w:val="24"/>
          <w:szCs w:val="24"/>
        </w:rPr>
        <w:t xml:space="preserve"> содерж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ие которого фрагментарно внедрено в изложение нового материала как сведения об авторах изучаемых фактов и тео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рем, истории их открытия, предназначен для формиров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ия представлений о геометрии как части человеческой культуры, для общего развития школьников, для создания культурно-исторической среды обучения.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084106" w:rsidRPr="001D53BE" w:rsidRDefault="00084106" w:rsidP="00DE5CBC">
      <w:pPr>
        <w:pStyle w:val="1"/>
        <w:ind w:firstLine="709"/>
        <w:jc w:val="center"/>
        <w:rPr>
          <w:iCs/>
          <w:szCs w:val="24"/>
        </w:rPr>
      </w:pPr>
      <w:r w:rsidRPr="001D53BE">
        <w:rPr>
          <w:iCs/>
          <w:szCs w:val="24"/>
        </w:rPr>
        <w:t>Место курса математики в учебном плане</w:t>
      </w:r>
    </w:p>
    <w:p w:rsidR="00084106" w:rsidRPr="001D53BE" w:rsidRDefault="00084106" w:rsidP="00DE5CBC">
      <w:pPr>
        <w:spacing w:after="0"/>
        <w:ind w:firstLine="709"/>
        <w:rPr>
          <w:sz w:val="24"/>
          <w:szCs w:val="24"/>
        </w:rPr>
      </w:pPr>
    </w:p>
    <w:p w:rsidR="00084106" w:rsidRPr="004A668F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Базисный учебный (образовательный) план на изучение математики в5-9классах основной школы отводит 5 учебных часов в неделю в течение каждого года обучения, всего 170 часов. (5-9 классы – 5 часов в неделю, всего 850 часов). Учебное время может быть увеличено до 6 часов в неделю за счёт вариативной части Базисного плана.</w:t>
      </w:r>
    </w:p>
    <w:p w:rsidR="00084106" w:rsidRPr="004A668F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4A668F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4A668F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4A668F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4A668F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A668F">
        <w:rPr>
          <w:rFonts w:ascii="Times New Roman" w:hAnsi="Times New Roman"/>
          <w:sz w:val="24"/>
          <w:szCs w:val="24"/>
        </w:rPr>
        <w:br w:type="page"/>
      </w:r>
    </w:p>
    <w:p w:rsidR="00084106" w:rsidRPr="001D53BE" w:rsidRDefault="00084106" w:rsidP="00DE5CBC">
      <w:pPr>
        <w:pStyle w:val="af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b/>
          <w:bCs/>
          <w:color w:val="auto"/>
          <w:sz w:val="24"/>
          <w:szCs w:val="24"/>
        </w:rPr>
        <w:t>Требования к результатам обучения и освоению содержания курса</w:t>
      </w:r>
    </w:p>
    <w:p w:rsidR="00084106" w:rsidRPr="001D53BE" w:rsidRDefault="00084106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Изучение математики в основной школе дает возможность обучающимся достичь следующих результатов развития:</w:t>
      </w:r>
    </w:p>
    <w:p w:rsidR="00084106" w:rsidRPr="001D53BE" w:rsidRDefault="00084106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084106" w:rsidRPr="001D53BE" w:rsidRDefault="00084106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b/>
          <w:color w:val="auto"/>
          <w:sz w:val="24"/>
          <w:szCs w:val="24"/>
        </w:rPr>
        <w:t>в личностном направлении:</w:t>
      </w:r>
    </w:p>
    <w:p w:rsidR="00084106" w:rsidRPr="001D53BE" w:rsidRDefault="00084106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1) 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084106" w:rsidRPr="001D53BE" w:rsidRDefault="00084106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2) критичность мышления, умение распознавать логически некорректные высказывания, отличать гипотезу от факта;</w:t>
      </w:r>
    </w:p>
    <w:p w:rsidR="00084106" w:rsidRPr="001D53BE" w:rsidRDefault="00084106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3) 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084106" w:rsidRPr="001D53BE" w:rsidRDefault="00084106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4) креативность мышления, инициатива, находчивость, активность при решении математических задач;</w:t>
      </w:r>
    </w:p>
    <w:p w:rsidR="00084106" w:rsidRPr="001D53BE" w:rsidRDefault="00084106" w:rsidP="00744DC7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5) умение контролировать процесс и результат учебной математической деятельности;</w:t>
      </w:r>
    </w:p>
    <w:p w:rsidR="00084106" w:rsidRPr="001D53BE" w:rsidRDefault="00084106" w:rsidP="00744DC7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6) способность к эмоциональному восприятию математических объектов, задач, решений, рассуждений; 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7) 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8) ответственное отношение к учению, готовность и спо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собность обучающихся к саморазвитию и самообразов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ию на основе мотивации к обучению и познанию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9) осознанный выбор и построение дальнейшей индивиду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ду, развитие опыта участия в социально значимом труде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0) умение контролировать процесс и результат учебной и математической деятельности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1) критичность мышления, инициатива, находчивость, активность при решении геометрических задач;</w:t>
      </w:r>
    </w:p>
    <w:p w:rsidR="00084106" w:rsidRPr="001D53BE" w:rsidRDefault="00084106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b/>
          <w:color w:val="auto"/>
          <w:sz w:val="24"/>
          <w:szCs w:val="24"/>
        </w:rPr>
        <w:t>в метапредметном направлении: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1) 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2) умение видеть математическую задачу в контексте проблемной ситуации в других дисциплинах, в окружающей жизни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3) умение находить в различных источниках информацию, необходимую для решения математических проблем, и пред-ставлять ее в понятной форме; принимать решение в условиях неполной и избыточной, точной и вероятностной информации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4) 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5) умение выдвигать гипотезы при решении учебных задач и понимать необходимость их проверки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lastRenderedPageBreak/>
        <w:t>6) умение применять индуктивные и дедуктивные способы рассуждений, видеть различные стратегии решения задач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7) понимание сущности алгоритмических предписаний и умение действовать в соответствии с предложенным алгоритмом;</w:t>
      </w:r>
    </w:p>
    <w:p w:rsidR="00084106" w:rsidRPr="001D53BE" w:rsidRDefault="00084106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8) умение самостоятельно ставить цели, выбирать и создавать алгоритмы для решения учебных математических проблем;</w:t>
      </w:r>
    </w:p>
    <w:p w:rsidR="00084106" w:rsidRPr="001D53BE" w:rsidRDefault="00084106" w:rsidP="00744DC7">
      <w:pPr>
        <w:pStyle w:val="50"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Style w:val="10"/>
          <w:sz w:val="24"/>
          <w:szCs w:val="24"/>
        </w:rPr>
        <w:t>9) умение планировать и осуществлять деятельность, направленную на решение задач исследовательского характера</w:t>
      </w:r>
      <w:r w:rsidRPr="001D53BE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084106" w:rsidRPr="001D53BE" w:rsidRDefault="00084106" w:rsidP="00744DC7">
      <w:pPr>
        <w:pStyle w:val="50"/>
        <w:shd w:val="clear" w:color="auto" w:fill="auto"/>
        <w:spacing w:line="240" w:lineRule="auto"/>
        <w:ind w:firstLine="709"/>
        <w:jc w:val="both"/>
        <w:rPr>
          <w:rStyle w:val="10"/>
          <w:sz w:val="24"/>
          <w:szCs w:val="24"/>
        </w:rPr>
      </w:pPr>
      <w:r w:rsidRPr="001D53BE">
        <w:rPr>
          <w:rStyle w:val="10"/>
          <w:sz w:val="24"/>
          <w:szCs w:val="24"/>
        </w:rPr>
        <w:t>10) умение самостоятельно определять цели своего обуче</w:t>
      </w:r>
      <w:r w:rsidRPr="001D53BE">
        <w:rPr>
          <w:rStyle w:val="10"/>
          <w:sz w:val="24"/>
          <w:szCs w:val="24"/>
        </w:rPr>
        <w:softHyphen/>
        <w:t>ния, ставить и формулировать для себя новые задачи в учёбе, развивать мотивы и интересы своей познава</w:t>
      </w:r>
      <w:r w:rsidRPr="001D53BE">
        <w:rPr>
          <w:rStyle w:val="10"/>
          <w:sz w:val="24"/>
          <w:szCs w:val="24"/>
        </w:rPr>
        <w:softHyphen/>
        <w:t>тельной деятельности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1) умение соотносить свои действия с планируемыми ре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ий, корректировать свои действия в соответствии с из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меняющейся ситуацией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2) умение определять понятия, создавать обобщения, ус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танавливать аналогии, классифицировать, самостоя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тельно выбирать основания и критерии для классифи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кации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3) устанавливать причинно-следственные связи, проводить доказательное рассуждение, умозаключение (индуктив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ое, дедуктивное и по аналогии) и делать выводы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4) умение иллюстрировать изученные понятия и свойства фигур, опровергать неверные утверждения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5) компетентность в области использования информаци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онно-коммуникационных технологий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6) первоначальные представления об идеях и о методах геометрии как об универсальном языке науки и техни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ки, о средстве моделирования явлений и процессов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7) умение видеть геометрическую задачу в контексте про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блемной ситуации в других дисциплинах, в окружаю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щей жизни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8) умение находить в различных источниках информ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цию, необходимую для решения математических про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блем, и представлять её в понятной форме, принимать решение в условиях неполной или избыточной, точной или вероятностной информации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9) умение понимать и использовать математические сред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ства наглядности (чертежи, таблицы, схемы и др.) для иллюстрации, интерпретации, аргументации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20) умение выдвигать гипотезы при решении задачи и по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имать необходимость их проверки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rPr>
          <w:rFonts w:ascii="Times New Roman" w:hAnsi="Times New Roman" w:cs="Times New Roman"/>
          <w:b/>
          <w:color w:val="auto"/>
          <w:sz w:val="24"/>
          <w:szCs w:val="24"/>
        </w:rPr>
      </w:pP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b/>
          <w:color w:val="auto"/>
          <w:sz w:val="24"/>
          <w:szCs w:val="24"/>
        </w:rPr>
        <w:t>в предметном направлении: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1) овладение базовым понятийным аппаратом по основным разделам содержания; представление об основных изучаемых понятиях (число, геометрическая фигура, уравнение, функция, вероятность) как важнейших математических моделях, позволяющих описывать и изучать реальные процессы и явления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2) 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  устных, письменных, инструментальных вычислений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 xml:space="preserve">4) овладение символьны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; умение использовать идею координат на плоскости для </w:t>
      </w:r>
      <w:r w:rsidRPr="001D53BE">
        <w:rPr>
          <w:rFonts w:ascii="Times New Roman" w:hAnsi="Times New Roman" w:cs="Times New Roman"/>
          <w:color w:val="auto"/>
          <w:sz w:val="24"/>
          <w:szCs w:val="24"/>
        </w:rPr>
        <w:lastRenderedPageBreak/>
        <w:t>интерпретации уравнений, неравенств, систем; умение применять алгебраические преобразования, аппарат уравнений и неравенств для решения задач из различных разделов курса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5) овладение системой функциональных понятий, функциональным языком и символикой; умение использовать функционально-графические представления для описания и анализа реальных зависимостей;</w:t>
      </w:r>
    </w:p>
    <w:p w:rsidR="00084106" w:rsidRPr="001D53BE" w:rsidRDefault="00084106" w:rsidP="00DE5CBC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6) 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084106" w:rsidRPr="001D53BE" w:rsidRDefault="00084106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7) овладение геометрическим языком, умение использовать его для описания предметов окружающего мира; развитие пространственных представлений и изобразительных умений, приобретение навыков геометрических построений;</w:t>
      </w:r>
    </w:p>
    <w:p w:rsidR="00084106" w:rsidRPr="001D53BE" w:rsidRDefault="00084106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8) усвоение систематических знаний о плоских фигурах и их свойствах, а также на наглядном уровне —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084106" w:rsidRPr="001D53BE" w:rsidRDefault="00084106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9) умение 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084106" w:rsidRPr="001D53BE" w:rsidRDefault="00084106" w:rsidP="00744DC7">
      <w:pPr>
        <w:pStyle w:val="af"/>
        <w:spacing w:before="0" w:beforeAutospacing="0" w:after="0" w:afterAutospacing="0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1D53BE">
        <w:rPr>
          <w:rFonts w:ascii="Times New Roman" w:hAnsi="Times New Roman" w:cs="Times New Roman"/>
          <w:color w:val="auto"/>
          <w:sz w:val="24"/>
          <w:szCs w:val="24"/>
        </w:rPr>
        <w:t>10) 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1) осознание значения геометрии для повседневной жизни человека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2) представление о геометрии как сфере математической деятельности, об этапах её развития, о её значимости для развития цивилизации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3) развитие умений работать с учебным математическим текстом (анализировать, извлекать необходимую ин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формацию), точно и грамотно выражать свои мысли с применением математической терминологии и симво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лики, проводить классификации, логические обоснов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ия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4) владение базовым понятийным аппаратом по основным разделам содержания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5) систематические знания о фигурах и их свойствах;</w:t>
      </w:r>
    </w:p>
    <w:p w:rsidR="00084106" w:rsidRPr="001D53BE" w:rsidRDefault="00084106" w:rsidP="00744DC7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16) практически значимые геометрические умения и навы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ки, умение применять их к решению геометрических и негеометрических задач, а именно:</w:t>
      </w:r>
    </w:p>
    <w:p w:rsidR="00084106" w:rsidRPr="001D53BE" w:rsidRDefault="00084106" w:rsidP="00744DC7">
      <w:pPr>
        <w:pStyle w:val="4"/>
        <w:numPr>
          <w:ilvl w:val="0"/>
          <w:numId w:val="15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изображать фигуры на плоскости;</w:t>
      </w:r>
    </w:p>
    <w:p w:rsidR="00084106" w:rsidRPr="001D53BE" w:rsidRDefault="00084106" w:rsidP="00744DC7">
      <w:pPr>
        <w:pStyle w:val="4"/>
        <w:numPr>
          <w:ilvl w:val="0"/>
          <w:numId w:val="15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использовать геометрический язык для описания предметов окружающего мира;</w:t>
      </w:r>
    </w:p>
    <w:p w:rsidR="00084106" w:rsidRPr="001D53BE" w:rsidRDefault="00084106" w:rsidP="00744DC7">
      <w:pPr>
        <w:pStyle w:val="4"/>
        <w:numPr>
          <w:ilvl w:val="0"/>
          <w:numId w:val="15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измерять длины отрезков, величины углов, вычис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лять площади фигур;</w:t>
      </w:r>
    </w:p>
    <w:p w:rsidR="00084106" w:rsidRPr="001D53BE" w:rsidRDefault="00084106" w:rsidP="00744DC7">
      <w:pPr>
        <w:pStyle w:val="4"/>
        <w:numPr>
          <w:ilvl w:val="0"/>
          <w:numId w:val="15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распознавать и изображать равные, симметричные и подобные фигуры;</w:t>
      </w:r>
    </w:p>
    <w:p w:rsidR="00084106" w:rsidRPr="001D53BE" w:rsidRDefault="00084106" w:rsidP="00744DC7">
      <w:pPr>
        <w:pStyle w:val="4"/>
        <w:numPr>
          <w:ilvl w:val="0"/>
          <w:numId w:val="15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выполнять построения геометрических фигур с по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мощью циркуля и линейки;</w:t>
      </w:r>
    </w:p>
    <w:p w:rsidR="00084106" w:rsidRPr="001D53BE" w:rsidRDefault="00084106" w:rsidP="00744DC7">
      <w:pPr>
        <w:pStyle w:val="4"/>
        <w:numPr>
          <w:ilvl w:val="0"/>
          <w:numId w:val="15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читать и использовать информацию, представлен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ую на чертежах, схемах;</w:t>
      </w:r>
    </w:p>
    <w:p w:rsidR="00084106" w:rsidRPr="001D53BE" w:rsidRDefault="00084106" w:rsidP="00744DC7">
      <w:pPr>
        <w:pStyle w:val="4"/>
        <w:numPr>
          <w:ilvl w:val="0"/>
          <w:numId w:val="15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проводить практические расчёты.</w:t>
      </w:r>
    </w:p>
    <w:p w:rsidR="00084106" w:rsidRPr="001D53BE" w:rsidRDefault="00084106" w:rsidP="00DE5CBC">
      <w:pPr>
        <w:pStyle w:val="12"/>
        <w:keepNext/>
        <w:keepLines/>
        <w:shd w:val="clear" w:color="auto" w:fill="auto"/>
        <w:spacing w:line="240" w:lineRule="auto"/>
        <w:ind w:firstLine="709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084106" w:rsidRPr="001D53BE" w:rsidRDefault="00084106" w:rsidP="00DE5CBC">
      <w:pPr>
        <w:pStyle w:val="2"/>
        <w:spacing w:after="0" w:line="240" w:lineRule="auto"/>
        <w:ind w:left="0" w:firstLine="709"/>
        <w:jc w:val="center"/>
        <w:rPr>
          <w:b/>
        </w:rPr>
      </w:pPr>
      <w:r w:rsidRPr="001D53BE">
        <w:rPr>
          <w:b/>
        </w:rPr>
        <w:br w:type="page"/>
      </w:r>
    </w:p>
    <w:p w:rsidR="00084106" w:rsidRPr="001D53BE" w:rsidRDefault="00084106" w:rsidP="00DE5CBC">
      <w:pPr>
        <w:pStyle w:val="2"/>
        <w:spacing w:after="0" w:line="240" w:lineRule="auto"/>
        <w:ind w:left="0" w:firstLine="709"/>
        <w:jc w:val="center"/>
        <w:rPr>
          <w:b/>
        </w:rPr>
      </w:pPr>
      <w:r w:rsidRPr="001D53BE">
        <w:rPr>
          <w:b/>
        </w:rPr>
        <w:t>Планируемые результаты обучения</w:t>
      </w:r>
    </w:p>
    <w:p w:rsidR="00084106" w:rsidRPr="001D53BE" w:rsidRDefault="00084106" w:rsidP="00DE5CBC">
      <w:pPr>
        <w:pStyle w:val="2"/>
        <w:spacing w:after="0" w:line="240" w:lineRule="auto"/>
        <w:ind w:left="0" w:firstLine="709"/>
        <w:jc w:val="center"/>
        <w:rPr>
          <w:b/>
        </w:rPr>
      </w:pPr>
      <w:r w:rsidRPr="001D53BE">
        <w:rPr>
          <w:b/>
        </w:rPr>
        <w:t>математики в 5-9 классах</w:t>
      </w:r>
    </w:p>
    <w:p w:rsidR="00084106" w:rsidRPr="001D53BE" w:rsidRDefault="00084106" w:rsidP="00DE5CBC">
      <w:pPr>
        <w:pStyle w:val="2"/>
        <w:spacing w:after="0" w:line="240" w:lineRule="auto"/>
        <w:ind w:left="0" w:firstLine="709"/>
        <w:jc w:val="center"/>
        <w:rPr>
          <w:b/>
        </w:rPr>
      </w:pP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Арифметика</w:t>
      </w:r>
    </w:p>
    <w:p w:rsidR="00084106" w:rsidRPr="001D53BE" w:rsidRDefault="00084106" w:rsidP="00DE5CBC">
      <w:pPr>
        <w:pStyle w:val="a3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1" w:name="OLE_LINK3"/>
      <w:bookmarkStart w:id="2" w:name="OLE_LINK4"/>
      <w:r w:rsidRPr="001D53BE">
        <w:rPr>
          <w:rFonts w:ascii="Times New Roman" w:hAnsi="Times New Roman" w:cs="Times New Roman"/>
          <w:sz w:val="24"/>
          <w:szCs w:val="24"/>
        </w:rPr>
        <w:t>По окончании изучения курса учащийся научится:</w:t>
      </w:r>
    </w:p>
    <w:bookmarkEnd w:id="1"/>
    <w:bookmarkEnd w:id="2"/>
    <w:p w:rsidR="00084106" w:rsidRPr="001D53BE" w:rsidRDefault="00084106" w:rsidP="00DE5CBC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особенности десятичной системы счисления;</w:t>
      </w:r>
    </w:p>
    <w:p w:rsidR="00084106" w:rsidRPr="001D53BE" w:rsidRDefault="00084106" w:rsidP="00DE5CBC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 использовать понятия, связанные с делимостью натуральных чисел;</w:t>
      </w:r>
    </w:p>
    <w:p w:rsidR="00084106" w:rsidRPr="001D53BE" w:rsidRDefault="00084106" w:rsidP="00DE5CBC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 выражать числа в эквивалентных формах, выбирая наиболее подходящую в зависимости от конкретной ситуации;</w:t>
      </w:r>
    </w:p>
    <w:p w:rsidR="00084106" w:rsidRPr="001D53BE" w:rsidRDefault="00084106" w:rsidP="00DE5CBC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 сравнивать и упорядочивать рациональные числа;</w:t>
      </w:r>
    </w:p>
    <w:p w:rsidR="00084106" w:rsidRPr="001D53BE" w:rsidRDefault="00084106" w:rsidP="00DE5CBC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 выполнять вычисления с рациональными числами, сочетая устные и письменные приёмы вычислений, применение калькулятора;</w:t>
      </w:r>
    </w:p>
    <w:p w:rsidR="00084106" w:rsidRPr="001D53BE" w:rsidRDefault="00084106" w:rsidP="00DE5CBC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 использовать понятия и умения, связанные с пропорциональностью величин, процентами, в ходе решения математических задач и задач из смежных предметов, выполнять несложные практические расчёты;</w:t>
      </w:r>
    </w:p>
    <w:p w:rsidR="00084106" w:rsidRPr="001D53BE" w:rsidRDefault="00084106" w:rsidP="00DE5CBC">
      <w:pPr>
        <w:pStyle w:val="a3"/>
        <w:widowControl/>
        <w:numPr>
          <w:ilvl w:val="0"/>
          <w:numId w:val="2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 анализировать графики зависимостей между величинами (расстояние, время; температура и т.п.).</w:t>
      </w:r>
    </w:p>
    <w:p w:rsidR="00084106" w:rsidRPr="001D53BE" w:rsidRDefault="00084106" w:rsidP="00DE5CBC">
      <w:pPr>
        <w:pStyle w:val="a3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D53BE">
        <w:rPr>
          <w:rFonts w:ascii="Times New Roman" w:hAnsi="Times New Roman" w:cs="Times New Roman"/>
          <w:i/>
          <w:sz w:val="24"/>
          <w:szCs w:val="24"/>
        </w:rPr>
        <w:t>Учащийся получит возможность:</w:t>
      </w:r>
    </w:p>
    <w:p w:rsidR="00084106" w:rsidRPr="001D53BE" w:rsidRDefault="00084106" w:rsidP="00DE5CBC">
      <w:pPr>
        <w:pStyle w:val="a3"/>
        <w:widowControl/>
        <w:numPr>
          <w:ilvl w:val="0"/>
          <w:numId w:val="3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D53BE">
        <w:rPr>
          <w:rFonts w:ascii="Times New Roman" w:hAnsi="Times New Roman" w:cs="Times New Roman"/>
          <w:i/>
          <w:sz w:val="24"/>
          <w:szCs w:val="24"/>
        </w:rPr>
        <w:t xml:space="preserve"> познакомиться с позиционными системами счисления с основаниями, отличными от 10;</w:t>
      </w:r>
    </w:p>
    <w:p w:rsidR="00084106" w:rsidRPr="001D53BE" w:rsidRDefault="00084106" w:rsidP="00DE5CBC">
      <w:pPr>
        <w:pStyle w:val="a3"/>
        <w:widowControl/>
        <w:numPr>
          <w:ilvl w:val="0"/>
          <w:numId w:val="3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D53BE">
        <w:rPr>
          <w:rFonts w:ascii="Times New Roman" w:hAnsi="Times New Roman" w:cs="Times New Roman"/>
          <w:i/>
          <w:sz w:val="24"/>
          <w:szCs w:val="24"/>
        </w:rPr>
        <w:t xml:space="preserve"> углубить и развить представления о натуральных числах и свойствах делимости;</w:t>
      </w:r>
    </w:p>
    <w:p w:rsidR="00084106" w:rsidRPr="001D53BE" w:rsidRDefault="00084106" w:rsidP="00DE5CBC">
      <w:pPr>
        <w:pStyle w:val="a3"/>
        <w:widowControl/>
        <w:numPr>
          <w:ilvl w:val="0"/>
          <w:numId w:val="3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D53BE">
        <w:rPr>
          <w:rFonts w:ascii="Times New Roman" w:hAnsi="Times New Roman" w:cs="Times New Roman"/>
          <w:i/>
          <w:sz w:val="24"/>
          <w:szCs w:val="24"/>
        </w:rPr>
        <w:t xml:space="preserve"> научиться использовать приёмы, рационализирующие вычисления, приобрести навык контролировать вычисления, выбирая подходящий для ситуации способ.</w:t>
      </w:r>
    </w:p>
    <w:p w:rsidR="00084106" w:rsidRPr="001D53BE" w:rsidRDefault="00084106" w:rsidP="00DE5CBC">
      <w:pPr>
        <w:pStyle w:val="3"/>
        <w:spacing w:after="0"/>
        <w:ind w:left="0" w:firstLine="709"/>
        <w:jc w:val="both"/>
        <w:rPr>
          <w:b/>
          <w:sz w:val="24"/>
          <w:szCs w:val="24"/>
        </w:rPr>
      </w:pPr>
      <w:r w:rsidRPr="001D53BE">
        <w:rPr>
          <w:b/>
          <w:sz w:val="24"/>
          <w:szCs w:val="24"/>
        </w:rPr>
        <w:t>Числовые и буквенные выражения. Уравнения</w:t>
      </w:r>
    </w:p>
    <w:p w:rsidR="00084106" w:rsidRPr="001D53BE" w:rsidRDefault="00084106" w:rsidP="00DE5CBC">
      <w:pPr>
        <w:pStyle w:val="a3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По окончании изучения курса учащийся научится:</w:t>
      </w:r>
    </w:p>
    <w:p w:rsidR="00084106" w:rsidRPr="001D53BE" w:rsidRDefault="00084106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 выполнять операции с числовыми выражениями;</w:t>
      </w:r>
    </w:p>
    <w:p w:rsidR="00084106" w:rsidRPr="001D53BE" w:rsidRDefault="00084106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 выполнять преобразования буквенных выражений (раскрытие скобок, приведение подобных слагаемых);</w:t>
      </w:r>
    </w:p>
    <w:p w:rsidR="00084106" w:rsidRPr="001D53BE" w:rsidRDefault="00084106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 решать линейные уравнения, решать текстовые задачи алгебраическим методом.</w:t>
      </w:r>
    </w:p>
    <w:p w:rsidR="00084106" w:rsidRPr="001D53BE" w:rsidRDefault="00084106" w:rsidP="00DE5CBC">
      <w:pPr>
        <w:pStyle w:val="a3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D53BE">
        <w:rPr>
          <w:rFonts w:ascii="Times New Roman" w:hAnsi="Times New Roman" w:cs="Times New Roman"/>
          <w:i/>
          <w:sz w:val="24"/>
          <w:szCs w:val="24"/>
        </w:rPr>
        <w:t>Учащийся получит возможность:</w:t>
      </w:r>
    </w:p>
    <w:p w:rsidR="00084106" w:rsidRPr="001D53BE" w:rsidRDefault="00084106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D53BE">
        <w:rPr>
          <w:rFonts w:ascii="Times New Roman" w:hAnsi="Times New Roman" w:cs="Times New Roman"/>
          <w:i/>
          <w:sz w:val="24"/>
          <w:szCs w:val="24"/>
        </w:rPr>
        <w:t xml:space="preserve"> развить представления о буквенных выражениях и их преобразованиях;</w:t>
      </w:r>
    </w:p>
    <w:p w:rsidR="00084106" w:rsidRPr="001D53BE" w:rsidRDefault="00084106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D53BE">
        <w:rPr>
          <w:rFonts w:ascii="Times New Roman" w:hAnsi="Times New Roman" w:cs="Times New Roman"/>
          <w:i/>
          <w:sz w:val="24"/>
          <w:szCs w:val="24"/>
        </w:rPr>
        <w:t xml:space="preserve"> овладеть специальными приёмами решения уравнений, применять аппарат уравнений для решения как текстовых так и  практических задач.</w:t>
      </w:r>
    </w:p>
    <w:p w:rsidR="00084106" w:rsidRPr="004A668F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084106" w:rsidRPr="004A668F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084106" w:rsidRPr="004A668F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A668F">
        <w:rPr>
          <w:rFonts w:ascii="Times New Roman" w:hAnsi="Times New Roman"/>
          <w:b/>
          <w:sz w:val="24"/>
          <w:szCs w:val="24"/>
        </w:rPr>
        <w:br w:type="page"/>
      </w:r>
      <w:r w:rsidRPr="001D53BE">
        <w:rPr>
          <w:rFonts w:ascii="Times New Roman" w:hAnsi="Times New Roman"/>
          <w:b/>
          <w:sz w:val="24"/>
          <w:szCs w:val="24"/>
        </w:rPr>
        <w:lastRenderedPageBreak/>
        <w:t xml:space="preserve">Геометрические фигуры.  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Измерение геометрических величин</w:t>
      </w:r>
    </w:p>
    <w:p w:rsidR="00084106" w:rsidRPr="001D53BE" w:rsidRDefault="00084106" w:rsidP="00DE5CBC">
      <w:pPr>
        <w:pStyle w:val="a3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По окончании изучения курса учащийся научится:</w:t>
      </w:r>
    </w:p>
    <w:p w:rsidR="00084106" w:rsidRPr="001D53BE" w:rsidRDefault="00084106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 распознавать на чертежах, рисунках, моделях и в окружающем мире плоские и пространственные геометрические фигуры и их элементы;</w:t>
      </w:r>
    </w:p>
    <w:p w:rsidR="00084106" w:rsidRPr="001D53BE" w:rsidRDefault="00084106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 строить углы, определять их градусную меру;</w:t>
      </w:r>
    </w:p>
    <w:p w:rsidR="00084106" w:rsidRPr="001D53BE" w:rsidRDefault="00084106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 распознавать и изображать развёртки куба, прямоугольного параллелепипеда, правильной пирамиды, цилиндра и конуса;</w:t>
      </w:r>
    </w:p>
    <w:p w:rsidR="00084106" w:rsidRPr="001D53BE" w:rsidRDefault="00084106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 определять по линейным размерам развёртки фигуры линейные размеры самой фигуры и наоборот;</w:t>
      </w:r>
    </w:p>
    <w:p w:rsidR="00084106" w:rsidRPr="001D53BE" w:rsidRDefault="00084106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 xml:space="preserve"> вычислять объём прямоугольного параллелепипеда и куба.</w:t>
      </w:r>
    </w:p>
    <w:p w:rsidR="00084106" w:rsidRPr="001D53BE" w:rsidRDefault="00084106" w:rsidP="00DE5CBC">
      <w:pPr>
        <w:pStyle w:val="a3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D53BE">
        <w:rPr>
          <w:rFonts w:ascii="Times New Roman" w:hAnsi="Times New Roman" w:cs="Times New Roman"/>
          <w:i/>
          <w:sz w:val="24"/>
          <w:szCs w:val="24"/>
        </w:rPr>
        <w:t>Учащийся получит возможность:</w:t>
      </w:r>
    </w:p>
    <w:p w:rsidR="00084106" w:rsidRPr="001D53BE" w:rsidRDefault="00084106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D53BE">
        <w:rPr>
          <w:rFonts w:ascii="Times New Roman" w:hAnsi="Times New Roman" w:cs="Times New Roman"/>
          <w:i/>
          <w:sz w:val="24"/>
          <w:szCs w:val="24"/>
        </w:rPr>
        <w:t xml:space="preserve"> научиться вычислять объём пространственных геометрических фигур, составленных из прямоугольных параллелепипедов;</w:t>
      </w:r>
    </w:p>
    <w:p w:rsidR="00084106" w:rsidRPr="001D53BE" w:rsidRDefault="00084106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D53BE">
        <w:rPr>
          <w:rFonts w:ascii="Times New Roman" w:hAnsi="Times New Roman" w:cs="Times New Roman"/>
          <w:i/>
          <w:sz w:val="24"/>
          <w:szCs w:val="24"/>
        </w:rPr>
        <w:t xml:space="preserve"> углубить и развить представления о пространственных геометрических фигурах;</w:t>
      </w:r>
    </w:p>
    <w:p w:rsidR="00084106" w:rsidRPr="001D53BE" w:rsidRDefault="00084106" w:rsidP="00DE5CBC">
      <w:pPr>
        <w:pStyle w:val="a3"/>
        <w:widowControl/>
        <w:numPr>
          <w:ilvl w:val="0"/>
          <w:numId w:val="4"/>
        </w:numPr>
        <w:autoSpaceDE/>
        <w:autoSpaceDN/>
        <w:adjustRightInd/>
        <w:spacing w:after="200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D53BE">
        <w:rPr>
          <w:rFonts w:ascii="Times New Roman" w:hAnsi="Times New Roman" w:cs="Times New Roman"/>
          <w:i/>
          <w:sz w:val="24"/>
          <w:szCs w:val="24"/>
        </w:rPr>
        <w:t>научиться  применять понятие развёртки для выполнения практических расчётов.</w:t>
      </w:r>
    </w:p>
    <w:p w:rsidR="00084106" w:rsidRPr="001D53BE" w:rsidRDefault="00084106" w:rsidP="00DE5CBC">
      <w:pPr>
        <w:pStyle w:val="2"/>
        <w:spacing w:after="0" w:line="240" w:lineRule="auto"/>
        <w:ind w:left="0" w:firstLine="709"/>
        <w:jc w:val="both"/>
        <w:rPr>
          <w:b/>
        </w:rPr>
      </w:pPr>
      <w:r w:rsidRPr="001D53BE">
        <w:rPr>
          <w:b/>
        </w:rPr>
        <w:t>Элементы статистики, вероятности. Комбинаторные задачи</w:t>
      </w:r>
    </w:p>
    <w:p w:rsidR="00084106" w:rsidRPr="001D53BE" w:rsidRDefault="00084106" w:rsidP="00A4268D">
      <w:pPr>
        <w:pStyle w:val="a3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По окончании изучения курса учащийся научится:</w:t>
      </w:r>
    </w:p>
    <w:p w:rsidR="00084106" w:rsidRPr="001D53BE" w:rsidRDefault="00084106" w:rsidP="00A4268D">
      <w:pPr>
        <w:pStyle w:val="2"/>
        <w:numPr>
          <w:ilvl w:val="0"/>
          <w:numId w:val="5"/>
        </w:numPr>
        <w:spacing w:after="0" w:line="240" w:lineRule="auto"/>
        <w:ind w:left="0" w:firstLine="709"/>
        <w:jc w:val="both"/>
      </w:pPr>
      <w:r w:rsidRPr="001D53BE">
        <w:t xml:space="preserve"> использовать простейшие способы представления и анализа статистических данных;</w:t>
      </w:r>
    </w:p>
    <w:p w:rsidR="00084106" w:rsidRPr="001D53BE" w:rsidRDefault="00084106" w:rsidP="00A4268D">
      <w:pPr>
        <w:pStyle w:val="2"/>
        <w:numPr>
          <w:ilvl w:val="0"/>
          <w:numId w:val="5"/>
        </w:numPr>
        <w:spacing w:after="0" w:line="240" w:lineRule="auto"/>
        <w:ind w:left="0" w:firstLine="709"/>
        <w:jc w:val="both"/>
      </w:pPr>
      <w:r w:rsidRPr="001D53BE">
        <w:t xml:space="preserve"> решать комбинаторные задачи на нахождение количества объектов или комбинаций.</w:t>
      </w:r>
    </w:p>
    <w:p w:rsidR="00084106" w:rsidRPr="001D53BE" w:rsidRDefault="00084106" w:rsidP="00A4268D">
      <w:pPr>
        <w:pStyle w:val="a3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D53BE">
        <w:rPr>
          <w:rFonts w:ascii="Times New Roman" w:hAnsi="Times New Roman" w:cs="Times New Roman"/>
          <w:i/>
          <w:sz w:val="24"/>
          <w:szCs w:val="24"/>
        </w:rPr>
        <w:t>Учащийся получит возможность:</w:t>
      </w:r>
    </w:p>
    <w:p w:rsidR="00084106" w:rsidRPr="001D53BE" w:rsidRDefault="00084106" w:rsidP="00A4268D">
      <w:pPr>
        <w:pStyle w:val="a3"/>
        <w:numPr>
          <w:ilvl w:val="0"/>
          <w:numId w:val="17"/>
        </w:numPr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 xml:space="preserve"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 </w:t>
      </w:r>
    </w:p>
    <w:p w:rsidR="00084106" w:rsidRPr="001D53BE" w:rsidRDefault="00084106" w:rsidP="00A4268D">
      <w:pPr>
        <w:pStyle w:val="a3"/>
        <w:numPr>
          <w:ilvl w:val="0"/>
          <w:numId w:val="17"/>
        </w:numPr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 xml:space="preserve">научиться некоторым специальным приемам </w:t>
      </w:r>
      <w:r w:rsidRPr="001D53BE">
        <w:rPr>
          <w:rFonts w:ascii="Times New Roman" w:hAnsi="Times New Roman" w:cs="Times New Roman"/>
          <w:i/>
          <w:sz w:val="24"/>
          <w:szCs w:val="24"/>
        </w:rPr>
        <w:t>решения комбинаторных задач.</w:t>
      </w:r>
    </w:p>
    <w:p w:rsidR="00084106" w:rsidRPr="001D53BE" w:rsidRDefault="00084106" w:rsidP="00A4268D">
      <w:pPr>
        <w:pStyle w:val="a3"/>
        <w:ind w:left="709"/>
        <w:jc w:val="both"/>
        <w:rPr>
          <w:rFonts w:ascii="Times New Roman" w:hAnsi="Times New Roman"/>
          <w:sz w:val="24"/>
          <w:szCs w:val="24"/>
        </w:rPr>
      </w:pP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1D53BE">
        <w:rPr>
          <w:rFonts w:ascii="Times New Roman" w:hAnsi="Times New Roman"/>
          <w:b/>
          <w:bCs/>
          <w:sz w:val="24"/>
          <w:szCs w:val="24"/>
        </w:rPr>
        <w:t>Наглядная геометрия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ускник научится: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распознавать на чертежах, рисунках, моделях и в окружающем мире плоские и пространственные геометрические фигуры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Cs/>
          <w:sz w:val="24"/>
          <w:szCs w:val="24"/>
        </w:rPr>
        <w:t>распознавать</w:t>
      </w:r>
      <w:r w:rsidRPr="001D53BE">
        <w:rPr>
          <w:rFonts w:ascii="Times New Roman" w:hAnsi="Times New Roman"/>
          <w:sz w:val="24"/>
          <w:szCs w:val="24"/>
        </w:rPr>
        <w:t xml:space="preserve"> развёртки куба, </w:t>
      </w:r>
      <w:r w:rsidRPr="001D53BE">
        <w:rPr>
          <w:rFonts w:ascii="Times New Roman" w:hAnsi="Times New Roman"/>
          <w:bCs/>
          <w:sz w:val="24"/>
          <w:szCs w:val="24"/>
        </w:rPr>
        <w:t>прямоугольного</w:t>
      </w:r>
      <w:r w:rsidRPr="001D53BE">
        <w:rPr>
          <w:rFonts w:ascii="Times New Roman" w:hAnsi="Times New Roman"/>
          <w:sz w:val="24"/>
          <w:szCs w:val="24"/>
        </w:rPr>
        <w:t xml:space="preserve"> параллелепипеда, правильной пирамиды, цилиндра и </w:t>
      </w:r>
      <w:r w:rsidRPr="001D53BE">
        <w:rPr>
          <w:rFonts w:ascii="Times New Roman" w:hAnsi="Times New Roman"/>
          <w:bCs/>
          <w:sz w:val="24"/>
          <w:szCs w:val="24"/>
        </w:rPr>
        <w:t>конуса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• строить развёртки куба и </w:t>
      </w:r>
      <w:r w:rsidRPr="001D53BE">
        <w:rPr>
          <w:rFonts w:ascii="Times New Roman" w:hAnsi="Times New Roman"/>
          <w:bCs/>
          <w:sz w:val="24"/>
          <w:szCs w:val="24"/>
        </w:rPr>
        <w:t>прямоугольного</w:t>
      </w:r>
      <w:r w:rsidRPr="001D53BE">
        <w:rPr>
          <w:rFonts w:ascii="Times New Roman" w:hAnsi="Times New Roman"/>
          <w:sz w:val="24"/>
          <w:szCs w:val="24"/>
        </w:rPr>
        <w:t xml:space="preserve"> параллелепипеда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определять по линейным размерам развёртки фигуры линейные размеры самой фигуры и наоборот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bCs/>
          <w:sz w:val="24"/>
          <w:szCs w:val="24"/>
        </w:rPr>
        <w:t>вычислять объём прямоугольного параллелепипеда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>Выпускник получит возможность:</w:t>
      </w:r>
      <w:r w:rsidRPr="001D53BE">
        <w:rPr>
          <w:rFonts w:ascii="Times New Roman" w:hAnsi="Times New Roman"/>
          <w:b/>
          <w:i/>
          <w:sz w:val="24"/>
          <w:szCs w:val="24"/>
        </w:rPr>
        <w:t xml:space="preserve"> </w:t>
      </w:r>
    </w:p>
    <w:p w:rsidR="00084106" w:rsidRPr="001D53BE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i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>• научиться</w:t>
      </w:r>
      <w:r w:rsidRPr="001D53BE">
        <w:rPr>
          <w:rFonts w:ascii="Times New Roman" w:hAnsi="Times New Roman"/>
          <w:i/>
          <w:iCs/>
          <w:sz w:val="24"/>
          <w:szCs w:val="24"/>
        </w:rPr>
        <w:t xml:space="preserve"> вычислять объёмы пространственных геометрических фигур, составленных из прямоугольных параллелепипедов</w:t>
      </w:r>
      <w:r w:rsidRPr="001D53BE">
        <w:rPr>
          <w:rFonts w:ascii="Times New Roman" w:hAnsi="Times New Roman"/>
          <w:i/>
          <w:sz w:val="24"/>
          <w:szCs w:val="24"/>
        </w:rPr>
        <w:t>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084106" w:rsidRPr="001D53BE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Натуральные числа. Дроби. Рациональные числа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ускник научится: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понимать особенности десятичной системы счисления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оперировать понятиями, связанными с делимостью натуральных чисел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выражать числа в эквивалентных формах, выбирая наиболее подходящую в зависимости от конкретной ситуации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сравнивать и упорядочивать рациональные числа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выполнять вычисления с рациональными числами, сочетая устные и письменные приёмы вычислений, применение калькулятора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использовать понятия и умения, связанные с пропорциональностью величин, процентами, в ходе решения математических</w:t>
      </w:r>
      <w:r w:rsidRPr="001D53BE">
        <w:rPr>
          <w:rFonts w:ascii="Times New Roman" w:hAnsi="Times New Roman"/>
          <w:b/>
          <w:sz w:val="24"/>
          <w:szCs w:val="24"/>
        </w:rPr>
        <w:t xml:space="preserve"> </w:t>
      </w:r>
      <w:r w:rsidRPr="001D53BE">
        <w:rPr>
          <w:rFonts w:ascii="Times New Roman" w:hAnsi="Times New Roman"/>
          <w:sz w:val="24"/>
          <w:szCs w:val="24"/>
        </w:rPr>
        <w:t>задач и задач из смежных предметов, выполнять несложные практические расчёты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>Выпускник получит возможность: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>• познакомиться с позиционными системами счисления с основаниями, отличными от 10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 xml:space="preserve">• углубить и развить представления о натуральных числах и свойствах делимости; 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>• научиться использовать приёмы, рационализирующие вычисления, приобрести привычку контролировать вычисления, выбирая подходящий для ситуации способ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</w:p>
    <w:p w:rsidR="00084106" w:rsidRPr="001D53BE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Действительные числа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ускник научится: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использовать начальные представления о множестве действительных чисел;</w:t>
      </w:r>
      <w:r w:rsidRPr="001D53BE">
        <w:rPr>
          <w:rFonts w:ascii="Times New Roman" w:hAnsi="Times New Roman"/>
          <w:b/>
          <w:sz w:val="24"/>
          <w:szCs w:val="24"/>
        </w:rPr>
        <w:t xml:space="preserve"> 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• оперировать понятием квадратного корня, применять его в вычислениях. 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>Выпускник получит возможность: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>• развить представление о числе и числовых системах от натуральных до действительных чисел; о роли вычислений в практике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>• развить и углубить знания о десятичной записи действительных чисел (периодические и непериодические дроби)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1D53BE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Измерения, приближения, оценки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ускник научится: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использовать в ходе решения задач элементарные представления, связанные с приближёнными значениями величин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>Выпускник получит возможность</w:t>
      </w:r>
      <w:r w:rsidRPr="001D53BE">
        <w:rPr>
          <w:rFonts w:ascii="Times New Roman" w:hAnsi="Times New Roman"/>
          <w:sz w:val="24"/>
          <w:szCs w:val="24"/>
        </w:rPr>
        <w:t>: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понять, что погрешность результата вычислений должна быть соизмерима с погрешностью исходных данных</w:t>
      </w:r>
      <w:r w:rsidRPr="001D53BE">
        <w:rPr>
          <w:rFonts w:ascii="Times New Roman" w:hAnsi="Times New Roman"/>
          <w:sz w:val="24"/>
          <w:szCs w:val="24"/>
        </w:rPr>
        <w:t>.</w:t>
      </w:r>
    </w:p>
    <w:p w:rsidR="00084106" w:rsidRPr="004A668F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</w:p>
    <w:p w:rsidR="00084106" w:rsidRPr="001D53BE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4A668F">
        <w:rPr>
          <w:rFonts w:ascii="Times New Roman" w:hAnsi="Times New Roman"/>
          <w:b/>
          <w:sz w:val="24"/>
          <w:szCs w:val="24"/>
        </w:rPr>
        <w:br w:type="page"/>
      </w:r>
      <w:r w:rsidRPr="001D53BE">
        <w:rPr>
          <w:rFonts w:ascii="Times New Roman" w:hAnsi="Times New Roman"/>
          <w:b/>
          <w:sz w:val="24"/>
          <w:szCs w:val="24"/>
        </w:rPr>
        <w:lastRenderedPageBreak/>
        <w:t>Алгебраические выражения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ускник научится: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оперировать понятиями «тождество», «тождественное преобразование», решать задачи, содержащие буквенные данные; работать с формулами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выполнять преобразования выражений, содержащих степени с целыми показателями и квадратные корни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выполнять разложение многочленов на множители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 xml:space="preserve">Выпускник получит возможность научиться: 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 xml:space="preserve">выполнять многошаговые преобразования рациональных выражений, применяя широкий набор способов и приёмов; 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применять тождественные преобразования для решения задач из различных разделов курса (например, для нахождения наибольшего/наимень-шего значения выражения)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084106" w:rsidRPr="001D53BE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Уравнения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ускник научится: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решать основные виды рациональных уравнений с одной переменной, системы двух уравнений с двумя переменными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>Выпускник получит возможность</w:t>
      </w:r>
      <w:r w:rsidRPr="001D53BE">
        <w:rPr>
          <w:rFonts w:ascii="Times New Roman" w:hAnsi="Times New Roman"/>
          <w:sz w:val="24"/>
          <w:szCs w:val="24"/>
        </w:rPr>
        <w:t>: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</w:p>
    <w:p w:rsidR="00084106" w:rsidRPr="001D53BE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Неравенства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ускник научится: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понимать и применять терминологию и символику, связанные с отношением неравенства, свойства числовых неравенств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применять аппарат неравенств для решения задач из различных разделов курса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>Выпускник получит возможность научиться</w:t>
      </w:r>
      <w:r w:rsidRPr="001D53BE">
        <w:rPr>
          <w:rFonts w:ascii="Times New Roman" w:hAnsi="Times New Roman"/>
          <w:sz w:val="24"/>
          <w:szCs w:val="24"/>
        </w:rPr>
        <w:t>: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разнообразным приёмам доказательства неравенств; уверенно применять аппарат неравенств для решения разнообразных математических задач и задач из смежных предметов, практики;</w:t>
      </w:r>
    </w:p>
    <w:p w:rsidR="00084106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084106" w:rsidRPr="004A668F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br w:type="page"/>
      </w:r>
    </w:p>
    <w:p w:rsidR="00084106" w:rsidRPr="001D53BE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Основные понятия. Числовые функции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ускник научится: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понимать и использовать функциональные понятия и язык (термины, символические обозначения)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строить графики элементарных функций; исследовать свойства числовых функций на основе изучения поведения их графиков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• 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 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>Выпускник получит возможность научиться</w:t>
      </w:r>
      <w:r w:rsidRPr="001D53BE">
        <w:rPr>
          <w:rFonts w:ascii="Times New Roman" w:hAnsi="Times New Roman"/>
          <w:sz w:val="24"/>
          <w:szCs w:val="24"/>
        </w:rPr>
        <w:t>: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 п.);</w:t>
      </w:r>
    </w:p>
    <w:p w:rsidR="00084106" w:rsidRPr="001D53BE" w:rsidRDefault="00084106" w:rsidP="00A4268D">
      <w:pPr>
        <w:pStyle w:val="af5"/>
        <w:spacing w:line="240" w:lineRule="auto"/>
        <w:ind w:firstLine="709"/>
        <w:rPr>
          <w:sz w:val="24"/>
          <w:szCs w:val="24"/>
        </w:rPr>
      </w:pPr>
      <w:r w:rsidRPr="001D53BE">
        <w:rPr>
          <w:sz w:val="24"/>
          <w:szCs w:val="24"/>
        </w:rPr>
        <w:t>• </w:t>
      </w:r>
      <w:r w:rsidRPr="001D53BE">
        <w:rPr>
          <w:i/>
          <w:sz w:val="24"/>
          <w:szCs w:val="24"/>
        </w:rPr>
        <w:t>использовать функциональные представления и свойства функций для решения математических задач из различных разделов курса.</w:t>
      </w:r>
      <w:r w:rsidRPr="001D53BE">
        <w:rPr>
          <w:sz w:val="24"/>
          <w:szCs w:val="24"/>
        </w:rPr>
        <w:t xml:space="preserve"> </w:t>
      </w:r>
    </w:p>
    <w:p w:rsidR="00084106" w:rsidRPr="001D53BE" w:rsidRDefault="00084106" w:rsidP="00A4268D">
      <w:pPr>
        <w:pStyle w:val="af5"/>
        <w:spacing w:line="240" w:lineRule="auto"/>
        <w:ind w:firstLine="709"/>
        <w:rPr>
          <w:sz w:val="24"/>
          <w:szCs w:val="24"/>
        </w:rPr>
      </w:pPr>
    </w:p>
    <w:p w:rsidR="00084106" w:rsidRPr="001D53BE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Числовые последовательности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ускник научится: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понимать и использовать язык последовательностей (термины, символические обозначения)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>Выпускник получит возможность научиться</w:t>
      </w:r>
      <w:r w:rsidRPr="001D53BE">
        <w:rPr>
          <w:rFonts w:ascii="Times New Roman" w:hAnsi="Times New Roman"/>
          <w:sz w:val="24"/>
          <w:szCs w:val="24"/>
        </w:rPr>
        <w:t>: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решать комбинированные задачи с применением формул n-го члена и суммы первых n членов арифметической и геометрической прогрессии, применяя при этом аппарат уравнений и неравенств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понимать арифметическую и геометрическую прогрессию как функции натурального аргумента; связывать арифметическую прогрессию с линейным ростом, геометрическую — с экспоненциальным ростом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084106" w:rsidRPr="001D53BE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Описательная статистика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ускник научится использовать простейшие способы представления и анализа статистических данных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>Выпуск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084106" w:rsidRPr="001D53BE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Случайные события и вероятность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Выпускник научится находить относительную частоту и вероятность случайного события. 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>Выпускник получит возможность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sz w:val="24"/>
          <w:szCs w:val="24"/>
        </w:rPr>
        <w:t>приобрести опыт проведения случайных экспериментов, в том числе с помощью компьютерного моделирования, интерпретации их результатов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br w:type="page"/>
      </w:r>
    </w:p>
    <w:p w:rsidR="00084106" w:rsidRPr="001D53BE" w:rsidRDefault="00084106" w:rsidP="00A4268D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Комбинаторика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ускник научится решать комбинаторные задачи на нахождение числа объектов или комбинаций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i/>
          <w:sz w:val="24"/>
          <w:szCs w:val="24"/>
        </w:rPr>
        <w:t>Выпускник получит возможность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sz w:val="24"/>
          <w:szCs w:val="24"/>
        </w:rPr>
        <w:t>научиться некоторы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iCs/>
          <w:sz w:val="24"/>
          <w:szCs w:val="24"/>
        </w:rPr>
        <w:t>углубить и развить представления о пространственных геометрических фигурах;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научиться применять понятие развёртки для выполнения практических расчётов</w:t>
      </w:r>
      <w:r w:rsidRPr="001D53BE">
        <w:rPr>
          <w:rFonts w:ascii="Times New Roman" w:hAnsi="Times New Roman"/>
          <w:sz w:val="24"/>
          <w:szCs w:val="24"/>
        </w:rPr>
        <w:t>.</w:t>
      </w:r>
    </w:p>
    <w:p w:rsidR="00084106" w:rsidRPr="001D53BE" w:rsidRDefault="00084106" w:rsidP="00A4268D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</w:p>
    <w:p w:rsidR="00084106" w:rsidRPr="001D53BE" w:rsidRDefault="00084106" w:rsidP="00C5121F">
      <w:pPr>
        <w:pStyle w:val="NR"/>
        <w:ind w:firstLine="709"/>
        <w:jc w:val="both"/>
        <w:outlineLvl w:val="0"/>
        <w:rPr>
          <w:b/>
          <w:bCs/>
        </w:rPr>
      </w:pPr>
      <w:r w:rsidRPr="001D53BE">
        <w:rPr>
          <w:b/>
          <w:bCs/>
        </w:rPr>
        <w:t>Геометрические фигуры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ускник научится: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пользоваться языком геометрии для описания предметов окружающего мира и их взаимного расположения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распознавать и изображать на чертежах и рисунках геометрические фигуры и их конфигурации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находить значения длин линейных элементов фигур и их отношения, градусную меру углов от 0</w:t>
      </w:r>
      <w:r w:rsidRPr="001D53BE">
        <w:rPr>
          <w:rFonts w:ascii="Times New Roman" w:hAnsi="Times New Roman"/>
          <w:sz w:val="24"/>
          <w:szCs w:val="24"/>
        </w:rPr>
        <w:sym w:font="Symbol" w:char="F0B0"/>
      </w:r>
      <w:r w:rsidRPr="001D53BE">
        <w:rPr>
          <w:rFonts w:ascii="Times New Roman" w:hAnsi="Times New Roman"/>
          <w:sz w:val="24"/>
          <w:szCs w:val="24"/>
        </w:rPr>
        <w:t xml:space="preserve"> до 180</w:t>
      </w:r>
      <w:r w:rsidRPr="001D53BE">
        <w:rPr>
          <w:rFonts w:ascii="Times New Roman" w:hAnsi="Times New Roman"/>
          <w:sz w:val="24"/>
          <w:szCs w:val="24"/>
        </w:rPr>
        <w:sym w:font="Symbol" w:char="F0B0"/>
      </w:r>
      <w:r w:rsidRPr="001D53BE">
        <w:rPr>
          <w:rFonts w:ascii="Times New Roman" w:hAnsi="Times New Roman"/>
          <w:sz w:val="24"/>
          <w:szCs w:val="24"/>
        </w:rPr>
        <w:t>, применяя определения, свойства и признаки фигур и их элементов, отношения фигур (равенство, подобие, симметрии, поворот, параллельный перенос)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оперировать с начальными понятиями тригонометрии и выполнять элементарные операции над функциями углов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решать несложные задачи на построение, применяя основные алгоритмы построения с помощью циркуля и линейки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решать простейшие планиметрические задачи в пространстве.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1D53BE">
        <w:rPr>
          <w:rFonts w:ascii="Times New Roman" w:hAnsi="Times New Roman"/>
          <w:i/>
          <w:iCs/>
          <w:sz w:val="24"/>
          <w:szCs w:val="24"/>
        </w:rPr>
        <w:t>Выпускник получит возможность</w:t>
      </w:r>
      <w:r w:rsidRPr="001D53BE">
        <w:rPr>
          <w:rFonts w:ascii="Times New Roman" w:hAnsi="Times New Roman"/>
          <w:sz w:val="24"/>
          <w:szCs w:val="24"/>
        </w:rPr>
        <w:t>: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bCs/>
          <w:i/>
          <w:iCs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овладеть методами решения задач</w:t>
      </w:r>
      <w:r w:rsidRPr="001D53BE">
        <w:rPr>
          <w:rFonts w:ascii="Times New Roman" w:hAnsi="Times New Roman"/>
          <w:i/>
          <w:iCs/>
          <w:sz w:val="24"/>
          <w:szCs w:val="24"/>
        </w:rPr>
        <w:t xml:space="preserve"> на вычисления и доказательства: методом от противного, методом подобия, методом перебора вариантов и методом геометрических мест точек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приобрести опыт применения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алгебраического и тригонометрического аппарата и идей движения при решении геометрических задач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овладеть традиционной схемой</w:t>
      </w:r>
      <w:r w:rsidRPr="001D53BE">
        <w:rPr>
          <w:rFonts w:ascii="Times New Roman" w:hAnsi="Times New Roman"/>
          <w:i/>
          <w:iCs/>
          <w:sz w:val="24"/>
          <w:szCs w:val="24"/>
        </w:rPr>
        <w:t xml:space="preserve"> решения задач на построение с помощью циркуля и линейки: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анализ, построение</w:t>
      </w:r>
      <w:r w:rsidRPr="001D53BE">
        <w:rPr>
          <w:rFonts w:ascii="Times New Roman" w:hAnsi="Times New Roman"/>
          <w:sz w:val="24"/>
          <w:szCs w:val="24"/>
        </w:rPr>
        <w:t xml:space="preserve">, </w:t>
      </w:r>
      <w:r w:rsidRPr="001D53BE">
        <w:rPr>
          <w:rFonts w:ascii="Times New Roman" w:hAnsi="Times New Roman"/>
          <w:i/>
          <w:iCs/>
          <w:sz w:val="24"/>
          <w:szCs w:val="24"/>
        </w:rPr>
        <w:t>доказательство и исследование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научиться решать задачи</w:t>
      </w:r>
      <w:r w:rsidRPr="001D53BE">
        <w:rPr>
          <w:rFonts w:ascii="Times New Roman" w:hAnsi="Times New Roman"/>
          <w:i/>
          <w:iCs/>
          <w:sz w:val="24"/>
          <w:szCs w:val="24"/>
        </w:rPr>
        <w:t xml:space="preserve"> на построение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методом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геометрического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места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точек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sz w:val="24"/>
          <w:szCs w:val="24"/>
        </w:rPr>
        <w:t>и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методом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подобия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приобрести опыт исследования свойств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планиметрических фигур с помощью компьютерных программ</w:t>
      </w:r>
      <w:r w:rsidRPr="001D53BE">
        <w:rPr>
          <w:rFonts w:ascii="Times New Roman" w:hAnsi="Times New Roman"/>
          <w:sz w:val="24"/>
          <w:szCs w:val="24"/>
        </w:rPr>
        <w:t>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приобрести опыт выполнения проектов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 xml:space="preserve">по темам </w:t>
      </w:r>
      <w:r w:rsidRPr="001D53BE">
        <w:rPr>
          <w:rFonts w:ascii="Times New Roman" w:hAnsi="Times New Roman"/>
          <w:sz w:val="24"/>
          <w:szCs w:val="24"/>
        </w:rPr>
        <w:t>«</w:t>
      </w:r>
      <w:r w:rsidRPr="001D53BE">
        <w:rPr>
          <w:rFonts w:ascii="Times New Roman" w:hAnsi="Times New Roman"/>
          <w:i/>
          <w:iCs/>
          <w:sz w:val="24"/>
          <w:szCs w:val="24"/>
        </w:rPr>
        <w:t>Геометрические преобразования на плоскости</w:t>
      </w:r>
      <w:r w:rsidRPr="001D53BE">
        <w:rPr>
          <w:rFonts w:ascii="Times New Roman" w:hAnsi="Times New Roman"/>
          <w:sz w:val="24"/>
          <w:szCs w:val="24"/>
        </w:rPr>
        <w:t>»</w:t>
      </w:r>
      <w:r w:rsidRPr="001D53BE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Pr="001D53BE">
        <w:rPr>
          <w:rFonts w:ascii="Times New Roman" w:hAnsi="Times New Roman"/>
          <w:sz w:val="24"/>
          <w:szCs w:val="24"/>
        </w:rPr>
        <w:t>«</w:t>
      </w:r>
      <w:r w:rsidRPr="001D53BE">
        <w:rPr>
          <w:rFonts w:ascii="Times New Roman" w:hAnsi="Times New Roman"/>
          <w:i/>
          <w:iCs/>
          <w:sz w:val="24"/>
          <w:szCs w:val="24"/>
        </w:rPr>
        <w:t>Построение отрезков по формуле</w:t>
      </w:r>
      <w:r w:rsidRPr="001D53BE">
        <w:rPr>
          <w:rFonts w:ascii="Times New Roman" w:hAnsi="Times New Roman"/>
          <w:sz w:val="24"/>
          <w:szCs w:val="24"/>
        </w:rPr>
        <w:t>»</w:t>
      </w:r>
      <w:r w:rsidRPr="001D53BE">
        <w:rPr>
          <w:rFonts w:ascii="Times New Roman" w:hAnsi="Times New Roman"/>
          <w:i/>
          <w:iCs/>
          <w:sz w:val="24"/>
          <w:szCs w:val="24"/>
        </w:rPr>
        <w:t>.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</w:p>
    <w:p w:rsidR="00084106" w:rsidRPr="001D53BE" w:rsidRDefault="00084106" w:rsidP="00C5121F">
      <w:pPr>
        <w:pStyle w:val="NR"/>
        <w:ind w:firstLine="709"/>
        <w:jc w:val="both"/>
        <w:outlineLvl w:val="0"/>
        <w:rPr>
          <w:b/>
          <w:bCs/>
        </w:rPr>
      </w:pPr>
      <w:r w:rsidRPr="001D53BE">
        <w:rPr>
          <w:b/>
          <w:bCs/>
        </w:rPr>
        <w:t>Измерение геометрических величин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ускник научится: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Cs/>
          <w:sz w:val="24"/>
          <w:szCs w:val="24"/>
        </w:rPr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вычислять площади треугольников, прямоугольников, параллелограмм-мов, трапеций, кругов и секторов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lastRenderedPageBreak/>
        <w:t xml:space="preserve">• вычислять </w:t>
      </w:r>
      <w:r w:rsidRPr="001D53BE">
        <w:rPr>
          <w:rFonts w:ascii="Times New Roman" w:hAnsi="Times New Roman"/>
          <w:iCs/>
          <w:sz w:val="24"/>
          <w:szCs w:val="24"/>
        </w:rPr>
        <w:t>длину окружности, длину дуги окружности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вычислять длины линейных элементов фигур и их углы, используя формулы длины окружности и длины дуги окружности, формулы площадей фигур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решать задачи на доказательство с использованием формул длины окружности и длины дуги окружности, формул площадей фигур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1D53BE">
        <w:rPr>
          <w:rFonts w:ascii="Times New Roman" w:hAnsi="Times New Roman"/>
          <w:i/>
          <w:iCs/>
          <w:sz w:val="24"/>
          <w:szCs w:val="24"/>
        </w:rPr>
        <w:t>Выпускник получит возможность научиться: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iCs/>
          <w:sz w:val="24"/>
          <w:szCs w:val="24"/>
        </w:rPr>
        <w:t>вычислять площади фигур, составленных из двух или более прямоугольников, параллелограммов, треугольников, круга и сектора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iCs/>
          <w:sz w:val="24"/>
          <w:szCs w:val="24"/>
        </w:rPr>
        <w:t xml:space="preserve">вычислять площади многоугольников, используя отношения </w:t>
      </w:r>
      <w:r w:rsidRPr="001D53BE">
        <w:rPr>
          <w:rFonts w:ascii="Times New Roman" w:hAnsi="Times New Roman"/>
          <w:bCs/>
          <w:i/>
          <w:iCs/>
          <w:sz w:val="24"/>
          <w:szCs w:val="24"/>
        </w:rPr>
        <w:t>равновеликости и равносоставленности;</w:t>
      </w:r>
    </w:p>
    <w:p w:rsidR="00084106" w:rsidRPr="001D53BE" w:rsidRDefault="00084106" w:rsidP="00C5121F">
      <w:pPr>
        <w:pStyle w:val="af5"/>
        <w:spacing w:line="240" w:lineRule="auto"/>
        <w:ind w:firstLine="709"/>
        <w:rPr>
          <w:i/>
          <w:sz w:val="24"/>
          <w:szCs w:val="24"/>
        </w:rPr>
      </w:pPr>
      <w:r w:rsidRPr="001D53BE">
        <w:rPr>
          <w:sz w:val="24"/>
          <w:szCs w:val="24"/>
        </w:rPr>
        <w:t>• </w:t>
      </w:r>
      <w:r w:rsidRPr="001D53BE">
        <w:rPr>
          <w:i/>
          <w:sz w:val="24"/>
          <w:szCs w:val="24"/>
        </w:rPr>
        <w:t>применять алгебраический и тригонометрический аппарат и идеи движения при решении задач на вычисление площадей многоугольников.</w:t>
      </w:r>
    </w:p>
    <w:p w:rsidR="00084106" w:rsidRPr="001D53BE" w:rsidRDefault="00084106" w:rsidP="00DE5CBC">
      <w:pPr>
        <w:pStyle w:val="NR"/>
        <w:spacing w:line="360" w:lineRule="auto"/>
        <w:ind w:firstLine="709"/>
        <w:jc w:val="both"/>
        <w:outlineLvl w:val="0"/>
        <w:rPr>
          <w:b/>
          <w:bCs/>
        </w:rPr>
      </w:pPr>
    </w:p>
    <w:p w:rsidR="00084106" w:rsidRPr="001D53BE" w:rsidRDefault="00084106" w:rsidP="00C5121F">
      <w:pPr>
        <w:pStyle w:val="NR"/>
        <w:ind w:firstLine="709"/>
        <w:jc w:val="both"/>
        <w:outlineLvl w:val="0"/>
        <w:rPr>
          <w:b/>
          <w:bCs/>
        </w:rPr>
      </w:pPr>
      <w:r w:rsidRPr="001D53BE">
        <w:rPr>
          <w:b/>
          <w:bCs/>
        </w:rPr>
        <w:t>Координаты</w:t>
      </w:r>
    </w:p>
    <w:p w:rsidR="00084106" w:rsidRPr="001D53BE" w:rsidRDefault="00084106" w:rsidP="00C5121F">
      <w:pPr>
        <w:pStyle w:val="a4"/>
        <w:ind w:firstLine="709"/>
        <w:rPr>
          <w:szCs w:val="24"/>
        </w:rPr>
      </w:pPr>
      <w:r w:rsidRPr="001D53BE">
        <w:rPr>
          <w:szCs w:val="24"/>
        </w:rPr>
        <w:t>Выпускник научится:</w:t>
      </w:r>
    </w:p>
    <w:p w:rsidR="00084106" w:rsidRPr="001D53BE" w:rsidRDefault="00084106" w:rsidP="00C5121F">
      <w:pPr>
        <w:pStyle w:val="a4"/>
        <w:ind w:firstLine="709"/>
        <w:rPr>
          <w:szCs w:val="24"/>
        </w:rPr>
      </w:pPr>
      <w:r w:rsidRPr="001D53BE">
        <w:rPr>
          <w:szCs w:val="24"/>
        </w:rPr>
        <w:t>• вычислять длину отрезка по координатам его концов; вычислять координаты середины отрезка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использовать координатный метод для изучения свойств прямых и окружностей.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i/>
          <w:iCs/>
          <w:sz w:val="24"/>
          <w:szCs w:val="24"/>
        </w:rPr>
        <w:t>Выпускник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получит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возможность</w:t>
      </w:r>
      <w:r w:rsidRPr="001D53BE">
        <w:rPr>
          <w:rFonts w:ascii="Times New Roman" w:hAnsi="Times New Roman"/>
          <w:sz w:val="24"/>
          <w:szCs w:val="24"/>
        </w:rPr>
        <w:t xml:space="preserve">: 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овладеть координатным методом решения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задач на вычисления и доказательства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приобрести опыт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использования компьютерных программ для анализа частных случаев взаимного расположения окружностей и прямых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приобрести опыт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sz w:val="24"/>
          <w:szCs w:val="24"/>
        </w:rPr>
        <w:t>выполнения проектов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на тему</w:t>
      </w:r>
      <w:r w:rsidRPr="001D53BE">
        <w:rPr>
          <w:rFonts w:ascii="Times New Roman" w:hAnsi="Times New Roman"/>
          <w:sz w:val="24"/>
          <w:szCs w:val="24"/>
        </w:rPr>
        <w:t xml:space="preserve"> «</w:t>
      </w:r>
      <w:r w:rsidRPr="001D53BE">
        <w:rPr>
          <w:rFonts w:ascii="Times New Roman" w:hAnsi="Times New Roman"/>
          <w:i/>
          <w:iCs/>
          <w:sz w:val="24"/>
          <w:szCs w:val="24"/>
        </w:rPr>
        <w:t>Применение координатного метода при решении задач на вычисления и доказательства</w:t>
      </w:r>
      <w:r w:rsidRPr="001D53BE">
        <w:rPr>
          <w:rFonts w:ascii="Times New Roman" w:hAnsi="Times New Roman"/>
          <w:sz w:val="24"/>
          <w:szCs w:val="24"/>
        </w:rPr>
        <w:t>».</w:t>
      </w:r>
    </w:p>
    <w:p w:rsidR="00084106" w:rsidRPr="001D53BE" w:rsidRDefault="00084106" w:rsidP="00C5121F">
      <w:pPr>
        <w:pStyle w:val="NR"/>
        <w:ind w:firstLine="709"/>
        <w:jc w:val="both"/>
        <w:outlineLvl w:val="0"/>
        <w:rPr>
          <w:b/>
          <w:bCs/>
        </w:rPr>
      </w:pPr>
    </w:p>
    <w:p w:rsidR="00084106" w:rsidRPr="001D53BE" w:rsidRDefault="00084106" w:rsidP="00C5121F">
      <w:pPr>
        <w:pStyle w:val="NR"/>
        <w:ind w:firstLine="709"/>
        <w:jc w:val="both"/>
        <w:outlineLvl w:val="0"/>
        <w:rPr>
          <w:b/>
          <w:bCs/>
        </w:rPr>
      </w:pPr>
      <w:r w:rsidRPr="001D53BE">
        <w:rPr>
          <w:b/>
          <w:bCs/>
        </w:rPr>
        <w:t>Векторы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Выпускник научится: 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сочетательный, переместительный и распределительный законы;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вычислять скалярное произведение векторов, находить угол между векторами</w:t>
      </w:r>
      <w:r w:rsidRPr="001D53BE">
        <w:rPr>
          <w:rFonts w:ascii="Times New Roman" w:hAnsi="Times New Roman"/>
          <w:bCs/>
          <w:sz w:val="24"/>
          <w:szCs w:val="24"/>
        </w:rPr>
        <w:t>, у</w:t>
      </w:r>
      <w:r w:rsidRPr="001D53BE">
        <w:rPr>
          <w:rFonts w:ascii="Times New Roman" w:hAnsi="Times New Roman"/>
          <w:sz w:val="24"/>
          <w:szCs w:val="24"/>
        </w:rPr>
        <w:t>ста</w:t>
      </w:r>
      <w:r w:rsidRPr="001D53BE">
        <w:rPr>
          <w:rFonts w:ascii="Times New Roman" w:hAnsi="Times New Roman"/>
          <w:bCs/>
          <w:sz w:val="24"/>
          <w:szCs w:val="24"/>
        </w:rPr>
        <w:t>н</w:t>
      </w:r>
      <w:r w:rsidRPr="001D53BE">
        <w:rPr>
          <w:rFonts w:ascii="Times New Roman" w:hAnsi="Times New Roman"/>
          <w:sz w:val="24"/>
          <w:szCs w:val="24"/>
        </w:rPr>
        <w:t>авливать перпендикулярность прямых.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i/>
          <w:iCs/>
          <w:sz w:val="24"/>
          <w:szCs w:val="24"/>
        </w:rPr>
        <w:t>Выпускник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получит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возможность</w:t>
      </w:r>
      <w:r w:rsidRPr="001D53BE">
        <w:rPr>
          <w:rFonts w:ascii="Times New Roman" w:hAnsi="Times New Roman"/>
          <w:sz w:val="24"/>
          <w:szCs w:val="24"/>
        </w:rPr>
        <w:t>:</w:t>
      </w: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 xml:space="preserve">овладеть </w:t>
      </w:r>
      <w:r w:rsidRPr="001D53BE">
        <w:rPr>
          <w:rFonts w:ascii="Times New Roman" w:hAnsi="Times New Roman"/>
          <w:i/>
          <w:iCs/>
          <w:sz w:val="24"/>
          <w:szCs w:val="24"/>
        </w:rPr>
        <w:t>векторным методом для решения задач на вычисления и доказательства</w:t>
      </w:r>
      <w:r w:rsidRPr="001D53BE">
        <w:rPr>
          <w:rFonts w:ascii="Times New Roman" w:hAnsi="Times New Roman"/>
          <w:sz w:val="24"/>
          <w:szCs w:val="24"/>
        </w:rPr>
        <w:t>;</w:t>
      </w:r>
    </w:p>
    <w:p w:rsidR="00084106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• </w:t>
      </w:r>
      <w:r w:rsidRPr="001D53BE">
        <w:rPr>
          <w:rFonts w:ascii="Times New Roman" w:hAnsi="Times New Roman"/>
          <w:i/>
          <w:sz w:val="24"/>
          <w:szCs w:val="24"/>
        </w:rPr>
        <w:t>приобрести опыт выполнения проектов</w:t>
      </w:r>
      <w:r w:rsidRPr="001D53BE">
        <w:rPr>
          <w:rFonts w:ascii="Times New Roman" w:hAnsi="Times New Roman"/>
          <w:sz w:val="24"/>
          <w:szCs w:val="24"/>
        </w:rPr>
        <w:t xml:space="preserve"> </w:t>
      </w:r>
      <w:r w:rsidRPr="001D53BE">
        <w:rPr>
          <w:rFonts w:ascii="Times New Roman" w:hAnsi="Times New Roman"/>
          <w:i/>
          <w:iCs/>
          <w:sz w:val="24"/>
          <w:szCs w:val="24"/>
        </w:rPr>
        <w:t>на тему</w:t>
      </w:r>
      <w:r w:rsidRPr="001D53BE">
        <w:rPr>
          <w:rFonts w:ascii="Times New Roman" w:hAnsi="Times New Roman"/>
          <w:sz w:val="24"/>
          <w:szCs w:val="24"/>
        </w:rPr>
        <w:t xml:space="preserve"> «</w:t>
      </w:r>
      <w:r w:rsidRPr="001D53BE">
        <w:rPr>
          <w:rFonts w:ascii="Times New Roman" w:hAnsi="Times New Roman"/>
          <w:i/>
          <w:iCs/>
          <w:sz w:val="24"/>
          <w:szCs w:val="24"/>
        </w:rPr>
        <w:t>применение векторного метода при решении задач на вычисления и доказательства</w:t>
      </w:r>
      <w:r w:rsidRPr="001D53BE">
        <w:rPr>
          <w:rFonts w:ascii="Times New Roman" w:hAnsi="Times New Roman"/>
          <w:sz w:val="24"/>
          <w:szCs w:val="24"/>
        </w:rPr>
        <w:t>».</w:t>
      </w:r>
    </w:p>
    <w:p w:rsidR="00084106" w:rsidRPr="001D53BE" w:rsidRDefault="00084106" w:rsidP="001D53BE">
      <w:pPr>
        <w:spacing w:after="0" w:line="240" w:lineRule="auto"/>
        <w:ind w:firstLine="709"/>
        <w:jc w:val="both"/>
      </w:pPr>
      <w:r>
        <w:br w:type="page"/>
      </w:r>
    </w:p>
    <w:p w:rsidR="00084106" w:rsidRPr="001D53BE" w:rsidRDefault="00084106" w:rsidP="00C5121F">
      <w:pPr>
        <w:pStyle w:val="a3"/>
        <w:ind w:left="0"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D53BE">
        <w:rPr>
          <w:rFonts w:ascii="Times New Roman" w:hAnsi="Times New Roman" w:cs="Times New Roman"/>
          <w:b/>
          <w:sz w:val="24"/>
          <w:szCs w:val="24"/>
        </w:rPr>
        <w:t>Требования к уровню подготовки выпускников</w:t>
      </w:r>
    </w:p>
    <w:p w:rsidR="00084106" w:rsidRPr="001D53BE" w:rsidRDefault="00084106" w:rsidP="00DE5CBC">
      <w:pPr>
        <w:pStyle w:val="NR"/>
        <w:widowControl w:val="0"/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b/>
        </w:rPr>
      </w:pPr>
    </w:p>
    <w:p w:rsidR="00084106" w:rsidRPr="001D53BE" w:rsidRDefault="00084106" w:rsidP="00C5121F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В результате изучения курса математики ученик  должен </w:t>
      </w:r>
      <w:r w:rsidRPr="001D53BE">
        <w:rPr>
          <w:rFonts w:ascii="Times New Roman" w:hAnsi="Times New Roman"/>
          <w:b/>
          <w:sz w:val="24"/>
          <w:szCs w:val="24"/>
        </w:rPr>
        <w:t>знать/ понимать:</w:t>
      </w:r>
    </w:p>
    <w:p w:rsidR="00084106" w:rsidRPr="001D53BE" w:rsidRDefault="00084106" w:rsidP="00C5121F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существо понятия математического доказательства; примеры доказательств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существо понятия алгоритма; приводить примеры алгоритмов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как потребности практики привели математическую науку к необходимости расширения понятия числа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каким образом геометрия возникла из практических задач землемерия;  примеры геометрических объектов и утверждений о них, важных для практики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Арифметика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Уметь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олнять устно арифметические действия: сложение и вычитание двузначных чисел и десятичных дробей с двумя знаками, умножение однозначных чисел, арифметические операции с обыкновенными дробями с однозначным знаменателем и числителем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- в виде дроби и дробь – в виде процентов; записывать большие и малые числа с использованием целых степеней десятки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олнять арифметические действия с рациональными числами, сравнивать рациональные и действительные числа; находить в несложных случаях значения степеней с целыми показателями и корней; находить значения числовых выражений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округлять целые числа и десятичные дроби, находить приближенные числа с недостатком и с избытком, выполнять оценку числовых выражений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пользоваться основными единицами длины, массы, времени, скорости, площади, объема; выражать более крупные единицы через более мелкие и наоборот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ешать текстовые задачи, включая задачи, связанные с отношением и с пропорциональностью величин, дробями и процентами;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использовать приобретенные знания и умения в практической деятельности и повседневной жизни для: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ешения несложных практических расчетных задач, в том числе с использованием при необходимости справочных материалов, калькулятора, компьютера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устной прикидки и оценки результата вычислений; проверки результата вычисления, с использованием различных приемов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lastRenderedPageBreak/>
        <w:t>интерпретации  результатов решения задач с учетом ограничений, связанных с реальными свойствами рассматриваемых процессов и явлений.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Алгебра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Уметь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ешать линейные и квадратные неравенства с одной переменной и их системы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изображать числа точками на координатной прямой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определять координата точки плоскости, строить точки с заданными координатами; изображать множество решений линейного неравенства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аспознавать арифметические и геометрические прогрессии; решать задачи с применением формулы общего члена и суммы нескольких первых членов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описывать свойства изученных функций, строить их графики</w:t>
      </w:r>
    </w:p>
    <w:p w:rsidR="00084106" w:rsidRPr="001D53BE" w:rsidRDefault="00084106" w:rsidP="00DE5CBC">
      <w:pPr>
        <w:pStyle w:val="a3"/>
        <w:ind w:left="0"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3BE">
        <w:rPr>
          <w:rFonts w:ascii="Times New Roman" w:hAnsi="Times New Roman" w:cs="Times New Roman"/>
          <w:b/>
          <w:sz w:val="24"/>
          <w:szCs w:val="24"/>
        </w:rPr>
        <w:t>использовать приобретенные знания и умения в практической деятельности и повседневной жизни для: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полнения расчетов по формулам, составление формул, выражающих зависимость между реальными величинами; нахождения нужной формулы в справочных материала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моделирование практических ситуаций и исследования построенных моделей с использованием аппарата алгебры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интерпретации графиков реальных зависимостей между величинами.</w:t>
      </w:r>
    </w:p>
    <w:p w:rsidR="00084106" w:rsidRPr="001D53BE" w:rsidRDefault="00084106" w:rsidP="00704559">
      <w:pPr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lastRenderedPageBreak/>
        <w:t>Геометрия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Уметь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пользоваться геометрическим языком для описания предметов окружающего мира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аспознавать геометрические фигуры, различать их взаимное расположение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изображать геометрические фигуры; выполнять чертежи по условию задач; осуществлять преобразование фигур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аспознавать на чертежах, моделях и  в окружающей обстановке основные пространственные тела, изображать их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 простейших случаях строить сечения и развертки пространственных тел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проводить операции над векторами, вычислять длину и координаты вектора, угол между векторами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числять значения геометрических величин (длин, углов, площадей, объемов); в том числе: для углов от 0</w:t>
      </w:r>
      <w:r w:rsidRPr="001D53BE">
        <w:rPr>
          <w:rFonts w:ascii="Times New Roman" w:hAnsi="Times New Roman"/>
          <w:sz w:val="24"/>
          <w:szCs w:val="24"/>
          <w:vertAlign w:val="superscript"/>
        </w:rPr>
        <w:t>0</w:t>
      </w:r>
      <w:r w:rsidRPr="001D53BE">
        <w:rPr>
          <w:rFonts w:ascii="Times New Roman" w:hAnsi="Times New Roman"/>
          <w:sz w:val="24"/>
          <w:szCs w:val="24"/>
        </w:rPr>
        <w:t xml:space="preserve"> до 180</w:t>
      </w:r>
      <w:r w:rsidRPr="001D53BE">
        <w:rPr>
          <w:rFonts w:ascii="Times New Roman" w:hAnsi="Times New Roman"/>
          <w:sz w:val="24"/>
          <w:szCs w:val="24"/>
          <w:vertAlign w:val="superscript"/>
        </w:rPr>
        <w:t>0</w:t>
      </w:r>
      <w:r w:rsidRPr="001D53BE">
        <w:rPr>
          <w:rFonts w:ascii="Times New Roman" w:hAnsi="Times New Roman"/>
          <w:sz w:val="24"/>
          <w:szCs w:val="24"/>
        </w:rPr>
        <w:t xml:space="preserve"> определять значения тригонометрических функций по заданным значениям углов; находить значения тригонометрических функций по значению одной из них, находить стороны, углы и площади треугольников, длины ломаных, дуг окружности, площадей основных геометрических фигур и фигур, составленных из них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ешать геометрические задачи опираясь на изученные свойства фигур и отношений между ними, применяя дополнительные построения, алгебраический и тригонометрический аппарат, соображения симметрии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проводить доказательные рассуждения при решении задач, используя известные теоремы, обнаруживая возможности для их использования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ешать простейшие планиметрические задачи в пространстве;</w:t>
      </w:r>
    </w:p>
    <w:p w:rsidR="00084106" w:rsidRPr="001D53BE" w:rsidRDefault="00084106" w:rsidP="00DE5CBC">
      <w:pPr>
        <w:pStyle w:val="a3"/>
        <w:ind w:left="0"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3BE">
        <w:rPr>
          <w:rFonts w:ascii="Times New Roman" w:hAnsi="Times New Roman" w:cs="Times New Roman"/>
          <w:b/>
          <w:sz w:val="24"/>
          <w:szCs w:val="24"/>
        </w:rPr>
        <w:t>использовать приобретенные знания и умения в практической деятельности и повседневной жизни для: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описания реальных ситуаций на языке геометрии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асчетов, включающих простейшие тригонометрические формулы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ешения тригонометрических задач с использованием тригонометрии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ешение практических задач, связанных с нахождениемгеометрических величин (используя при необходимости справочники и технические средства)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построение геометрическими инструментами (линейка, угольник, циркуль, транспортир). </w:t>
      </w:r>
    </w:p>
    <w:p w:rsidR="00084106" w:rsidRPr="004A668F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084106" w:rsidRPr="004A668F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Элементы логики, комбинаторики, статистики и теории вероятностей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Уметь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Проводить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, использовать примеры для иллюстрации и контрпримеры для опровержения утверждений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ешать комбинаторные задачи путем систематического перебора возможных вариантов и использованием правил умножения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числять средние значения результатов измерений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lastRenderedPageBreak/>
        <w:t>находить частоту события, используя собственные наблюдения готовые статистические данные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находить вероятности случайных событий в простейших случаях;</w:t>
      </w:r>
    </w:p>
    <w:p w:rsidR="00084106" w:rsidRPr="001D53BE" w:rsidRDefault="00084106" w:rsidP="00DE5CBC">
      <w:pPr>
        <w:pStyle w:val="a3"/>
        <w:ind w:left="0"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3BE">
        <w:rPr>
          <w:rFonts w:ascii="Times New Roman" w:hAnsi="Times New Roman" w:cs="Times New Roman"/>
          <w:b/>
          <w:sz w:val="24"/>
          <w:szCs w:val="24"/>
        </w:rPr>
        <w:t>использовать приобретенные знания и умения в практической деятельности и повседневной жизни для: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выстраивания аргументации при доказательстве и в диалоге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аспознавания логически некорректных рассуждений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записи математических утверждений, доказательств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анализа реальных числовых данных, представленных в виде диаграмм, графиков, таблиц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ешения практических задач в повседневной и профессиональной деятельности с использованием действий с числами, процентов, длин, площадей, объемов, времени, скорости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ешения учебных и практических задач, требующих систематического перебора вариантов;</w:t>
      </w:r>
    </w:p>
    <w:p w:rsidR="00084106" w:rsidRPr="001D53BE" w:rsidRDefault="00084106" w:rsidP="00DE5CBC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сравнения шансов наступления случайных событий, для оценки вероятности случайного события в практических ситуациях, сопоставления модели с реальной ситуацией;</w:t>
      </w:r>
    </w:p>
    <w:p w:rsidR="00084106" w:rsidRPr="001D53BE" w:rsidRDefault="00084106" w:rsidP="00425C6B">
      <w:pPr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понимания статистических утверждений.</w:t>
      </w:r>
    </w:p>
    <w:p w:rsidR="00084106" w:rsidRPr="001D53BE" w:rsidRDefault="00084106" w:rsidP="00425C6B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084106" w:rsidRPr="001D53BE" w:rsidRDefault="00084106" w:rsidP="00425C6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br w:type="page"/>
      </w:r>
    </w:p>
    <w:p w:rsidR="00084106" w:rsidRPr="001D53BE" w:rsidRDefault="00084106" w:rsidP="00DE5CBC">
      <w:pPr>
        <w:pStyle w:val="1"/>
        <w:ind w:firstLine="709"/>
        <w:jc w:val="center"/>
        <w:rPr>
          <w:szCs w:val="24"/>
        </w:rPr>
      </w:pPr>
      <w:r w:rsidRPr="001D53BE">
        <w:rPr>
          <w:szCs w:val="24"/>
        </w:rPr>
        <w:t>Содержание курса математики 5-9 классов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pacing w:val="20"/>
          <w:sz w:val="24"/>
          <w:szCs w:val="24"/>
        </w:rPr>
      </w:pP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pacing w:val="20"/>
          <w:sz w:val="24"/>
          <w:szCs w:val="24"/>
        </w:rPr>
      </w:pPr>
      <w:r w:rsidRPr="001D53BE">
        <w:rPr>
          <w:rFonts w:ascii="Times New Roman" w:hAnsi="Times New Roman"/>
          <w:b/>
          <w:i/>
          <w:spacing w:val="20"/>
          <w:sz w:val="24"/>
          <w:szCs w:val="24"/>
        </w:rPr>
        <w:t>Арифметика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pacing w:val="20"/>
          <w:sz w:val="24"/>
          <w:szCs w:val="24"/>
        </w:rPr>
      </w:pPr>
    </w:p>
    <w:p w:rsidR="00084106" w:rsidRPr="001D53BE" w:rsidRDefault="00084106" w:rsidP="00DE5CBC">
      <w:pPr>
        <w:pStyle w:val="1"/>
        <w:ind w:firstLine="709"/>
        <w:rPr>
          <w:rFonts w:eastAsia="SimSun"/>
          <w:szCs w:val="24"/>
        </w:rPr>
      </w:pPr>
      <w:r w:rsidRPr="001D53BE">
        <w:rPr>
          <w:rFonts w:eastAsia="SimSun"/>
          <w:szCs w:val="24"/>
        </w:rPr>
        <w:t>Натуральные числа</w:t>
      </w:r>
    </w:p>
    <w:p w:rsidR="00084106" w:rsidRPr="001D53BE" w:rsidRDefault="00084106" w:rsidP="00DE5CBC">
      <w:pPr>
        <w:pStyle w:val="a4"/>
        <w:ind w:firstLine="709"/>
        <w:rPr>
          <w:szCs w:val="24"/>
        </w:rPr>
      </w:pPr>
      <w:r w:rsidRPr="001D53BE">
        <w:rPr>
          <w:szCs w:val="24"/>
        </w:rPr>
        <w:t>Ряд натуральных чисел. Десятичная запись натуральных чисел. Округление натуральных чисел.</w:t>
      </w:r>
    </w:p>
    <w:p w:rsidR="00084106" w:rsidRPr="001D53BE" w:rsidRDefault="00084106" w:rsidP="00DE5CBC">
      <w:pPr>
        <w:pStyle w:val="a4"/>
        <w:ind w:firstLine="709"/>
        <w:rPr>
          <w:szCs w:val="24"/>
        </w:rPr>
      </w:pPr>
      <w:r w:rsidRPr="001D53BE">
        <w:rPr>
          <w:szCs w:val="24"/>
        </w:rPr>
        <w:t>Координатный луч.</w:t>
      </w:r>
    </w:p>
    <w:p w:rsidR="00084106" w:rsidRPr="001D53BE" w:rsidRDefault="00084106" w:rsidP="00DE5CBC">
      <w:pPr>
        <w:pStyle w:val="a4"/>
        <w:ind w:firstLine="709"/>
        <w:rPr>
          <w:szCs w:val="24"/>
        </w:rPr>
      </w:pPr>
      <w:r w:rsidRPr="001D53BE">
        <w:rPr>
          <w:szCs w:val="24"/>
        </w:rPr>
        <w:t>Сравнение натуральных чисел. Сложение и вычитание натуральных чисел. Свойства сложения.</w:t>
      </w:r>
    </w:p>
    <w:p w:rsidR="00084106" w:rsidRPr="001D53BE" w:rsidRDefault="00084106" w:rsidP="00DE5CBC">
      <w:pPr>
        <w:pStyle w:val="a4"/>
        <w:ind w:firstLine="709"/>
        <w:rPr>
          <w:szCs w:val="24"/>
        </w:rPr>
      </w:pPr>
      <w:r w:rsidRPr="001D53BE">
        <w:rPr>
          <w:szCs w:val="24"/>
        </w:rPr>
        <w:t xml:space="preserve">Умножение и деление натуральных чисел. Свойства умножения. Деление с остатком. Степень числа с натуральным показателем. </w:t>
      </w:r>
    </w:p>
    <w:p w:rsidR="00084106" w:rsidRPr="001D53BE" w:rsidRDefault="00084106" w:rsidP="00DE5CBC">
      <w:pPr>
        <w:pStyle w:val="a4"/>
        <w:ind w:firstLine="709"/>
        <w:rPr>
          <w:szCs w:val="24"/>
        </w:rPr>
      </w:pPr>
      <w:r w:rsidRPr="001D53BE">
        <w:rPr>
          <w:szCs w:val="24"/>
        </w:rPr>
        <w:t>Делители и кратные натурального числа. Наибольший общий делитель. Наименьшее общее кратное. Признаки делимости на 2, на 3, на 5, на 9, на 10.</w:t>
      </w:r>
    </w:p>
    <w:p w:rsidR="00084106" w:rsidRPr="001D53BE" w:rsidRDefault="00084106" w:rsidP="00DE5CBC">
      <w:pPr>
        <w:pStyle w:val="a4"/>
        <w:ind w:firstLine="709"/>
        <w:rPr>
          <w:szCs w:val="24"/>
        </w:rPr>
      </w:pPr>
      <w:r w:rsidRPr="001D53BE">
        <w:rPr>
          <w:szCs w:val="24"/>
        </w:rPr>
        <w:t xml:space="preserve">Простые и составные числа. Разложение чисел на простые множители. </w:t>
      </w:r>
    </w:p>
    <w:p w:rsidR="00084106" w:rsidRPr="001D53BE" w:rsidRDefault="00084106" w:rsidP="00DE5CBC">
      <w:pPr>
        <w:pStyle w:val="a4"/>
        <w:ind w:firstLine="709"/>
        <w:rPr>
          <w:szCs w:val="24"/>
        </w:rPr>
      </w:pPr>
      <w:r w:rsidRPr="001D53BE">
        <w:rPr>
          <w:szCs w:val="24"/>
        </w:rPr>
        <w:t xml:space="preserve">Решение текстовых задач арифметическими способами. 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1D53BE" w:rsidRDefault="00084106" w:rsidP="00DE5CBC">
      <w:pPr>
        <w:pStyle w:val="1"/>
        <w:ind w:firstLine="709"/>
        <w:rPr>
          <w:szCs w:val="24"/>
        </w:rPr>
      </w:pPr>
      <w:r w:rsidRPr="001D53BE">
        <w:rPr>
          <w:szCs w:val="24"/>
        </w:rPr>
        <w:t>Дроби</w:t>
      </w:r>
    </w:p>
    <w:p w:rsidR="00084106" w:rsidRPr="001D53BE" w:rsidRDefault="00084106" w:rsidP="00DE5CBC">
      <w:pPr>
        <w:pStyle w:val="a4"/>
        <w:ind w:firstLine="709"/>
        <w:rPr>
          <w:szCs w:val="24"/>
        </w:rPr>
      </w:pPr>
      <w:r w:rsidRPr="001D53BE">
        <w:rPr>
          <w:szCs w:val="24"/>
        </w:rPr>
        <w:t>Обыкновенные дроби. Основное свойство дроби.  Нахождение дроби от числа. Нахождение числа по значению его дроби. Правильные и неправильные дроби. Смешанные числа.</w:t>
      </w:r>
    </w:p>
    <w:p w:rsidR="00084106" w:rsidRPr="001D53BE" w:rsidRDefault="00084106" w:rsidP="00DE5CBC">
      <w:pPr>
        <w:pStyle w:val="a4"/>
        <w:ind w:firstLine="709"/>
        <w:rPr>
          <w:szCs w:val="24"/>
        </w:rPr>
      </w:pPr>
      <w:r w:rsidRPr="001D53BE">
        <w:rPr>
          <w:szCs w:val="24"/>
        </w:rPr>
        <w:t>Сравнение обыкновенных дробей и смешанных чисел. Арифметические действия с обыкновенными дробями и смешанными числами.</w:t>
      </w:r>
    </w:p>
    <w:p w:rsidR="00084106" w:rsidRPr="001D53BE" w:rsidRDefault="00084106" w:rsidP="00DE5CBC">
      <w:pPr>
        <w:pStyle w:val="a4"/>
        <w:ind w:firstLine="709"/>
        <w:rPr>
          <w:szCs w:val="24"/>
        </w:rPr>
      </w:pPr>
      <w:r w:rsidRPr="001D53BE">
        <w:rPr>
          <w:szCs w:val="24"/>
        </w:rPr>
        <w:t>Десятичные дроби. Сравнение и округление десятичных дробей. Арифметические действия с десятичными дробями. Прикидки результатов вычислений. Представление десятичной дроби в виде обыкновенной дроби и обыкновенной в виде десятичной. Бесконечные периодические десятичные дроби. Десятичное приближение обыкновенной дроби.</w:t>
      </w:r>
    </w:p>
    <w:p w:rsidR="00084106" w:rsidRPr="001D53BE" w:rsidRDefault="00084106" w:rsidP="00DE5CBC">
      <w:pPr>
        <w:pStyle w:val="a4"/>
        <w:ind w:firstLine="709"/>
        <w:rPr>
          <w:szCs w:val="24"/>
        </w:rPr>
      </w:pPr>
      <w:r w:rsidRPr="001D53BE">
        <w:rPr>
          <w:szCs w:val="24"/>
        </w:rPr>
        <w:t>Отношение.  Процентное отношение двух чисел. Деление числа в данном отношении. Масштаб.</w:t>
      </w:r>
    </w:p>
    <w:p w:rsidR="00084106" w:rsidRPr="001D53BE" w:rsidRDefault="00084106" w:rsidP="00DE5CBC">
      <w:pPr>
        <w:pStyle w:val="a4"/>
        <w:ind w:firstLine="709"/>
        <w:rPr>
          <w:szCs w:val="24"/>
        </w:rPr>
      </w:pPr>
      <w:r w:rsidRPr="001D53BE">
        <w:rPr>
          <w:szCs w:val="24"/>
        </w:rPr>
        <w:t xml:space="preserve">Пропорция. Основное свойство пропорции. Прямая и обратная пропорциональные зависимости. </w:t>
      </w:r>
    </w:p>
    <w:p w:rsidR="00084106" w:rsidRPr="001D53BE" w:rsidRDefault="00084106" w:rsidP="00DE5CBC">
      <w:pPr>
        <w:pStyle w:val="a4"/>
        <w:ind w:firstLine="709"/>
        <w:rPr>
          <w:szCs w:val="24"/>
        </w:rPr>
      </w:pPr>
      <w:r w:rsidRPr="001D53BE">
        <w:rPr>
          <w:szCs w:val="24"/>
        </w:rPr>
        <w:t>Проценты. Нахождение процентов от числа. Нахождение числа по его процентам.</w:t>
      </w:r>
    </w:p>
    <w:p w:rsidR="00084106" w:rsidRPr="001D53BE" w:rsidRDefault="00084106" w:rsidP="00DE5CBC">
      <w:pPr>
        <w:pStyle w:val="a4"/>
        <w:ind w:firstLine="709"/>
        <w:rPr>
          <w:szCs w:val="24"/>
        </w:rPr>
      </w:pPr>
      <w:r w:rsidRPr="001D53BE">
        <w:rPr>
          <w:szCs w:val="24"/>
        </w:rPr>
        <w:t xml:space="preserve">Решение текстовых задач арифметическими способами. </w:t>
      </w:r>
    </w:p>
    <w:p w:rsidR="00084106" w:rsidRPr="001D53BE" w:rsidRDefault="00084106" w:rsidP="00DE5CBC">
      <w:pPr>
        <w:pStyle w:val="a4"/>
        <w:ind w:firstLine="709"/>
        <w:rPr>
          <w:szCs w:val="24"/>
        </w:rPr>
      </w:pPr>
    </w:p>
    <w:p w:rsidR="00084106" w:rsidRPr="001D53BE" w:rsidRDefault="00084106" w:rsidP="00DE5CBC">
      <w:pPr>
        <w:pStyle w:val="1"/>
        <w:ind w:firstLine="709"/>
        <w:rPr>
          <w:szCs w:val="24"/>
        </w:rPr>
      </w:pPr>
      <w:r w:rsidRPr="001D53BE">
        <w:rPr>
          <w:szCs w:val="24"/>
        </w:rPr>
        <w:t>Рациональные числа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Положительные, отрицательные числа и число 0. 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Противоположные числа. Модуль числа. 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Целые числа. Рациональные числа. Сравнение рациональных чисел. Арифметические действия с рациональными числами. Свойства сложения и умножения рациональных чисел.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Координатная прямая. Координатная плоскость.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pacing w:val="20"/>
          <w:sz w:val="24"/>
          <w:szCs w:val="24"/>
        </w:rPr>
      </w:pPr>
    </w:p>
    <w:p w:rsidR="00084106" w:rsidRPr="001D53BE" w:rsidRDefault="00084106" w:rsidP="00DE5CBC">
      <w:pPr>
        <w:pStyle w:val="1"/>
        <w:ind w:firstLine="709"/>
        <w:rPr>
          <w:szCs w:val="24"/>
        </w:rPr>
      </w:pPr>
      <w:r w:rsidRPr="001D53BE">
        <w:rPr>
          <w:szCs w:val="24"/>
        </w:rPr>
        <w:lastRenderedPageBreak/>
        <w:t>Величины. Зависимости между величинами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Единицы длины, площади, объема, массы, времени, скорости. 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color w:val="0000FF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Примеры зависимостей между величинами. Представление зависимостей в виде формул. Вычисления по формулам. 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pacing w:val="20"/>
          <w:sz w:val="24"/>
          <w:szCs w:val="24"/>
        </w:rPr>
      </w:pPr>
    </w:p>
    <w:p w:rsidR="00084106" w:rsidRPr="001D53BE" w:rsidRDefault="00084106" w:rsidP="00DE5CBC">
      <w:pPr>
        <w:pStyle w:val="1"/>
        <w:ind w:firstLine="709"/>
        <w:rPr>
          <w:bCs w:val="0"/>
          <w:szCs w:val="24"/>
        </w:rPr>
      </w:pPr>
      <w:r w:rsidRPr="001D53BE">
        <w:rPr>
          <w:bCs w:val="0"/>
          <w:szCs w:val="24"/>
        </w:rPr>
        <w:t>Числовые и буквенные выражения. Уравнения</w:t>
      </w:r>
    </w:p>
    <w:p w:rsidR="00084106" w:rsidRPr="001D53BE" w:rsidRDefault="00084106" w:rsidP="00DE5CBC">
      <w:pPr>
        <w:spacing w:after="0"/>
        <w:ind w:firstLine="709"/>
        <w:rPr>
          <w:sz w:val="24"/>
          <w:szCs w:val="24"/>
        </w:rPr>
      </w:pPr>
    </w:p>
    <w:p w:rsidR="00084106" w:rsidRPr="001D53BE" w:rsidRDefault="00084106" w:rsidP="00DE5CBC">
      <w:pPr>
        <w:pStyle w:val="3"/>
        <w:spacing w:after="0"/>
        <w:ind w:left="0" w:firstLine="709"/>
        <w:jc w:val="both"/>
        <w:rPr>
          <w:sz w:val="24"/>
          <w:szCs w:val="24"/>
        </w:rPr>
      </w:pPr>
      <w:r w:rsidRPr="001D53BE">
        <w:rPr>
          <w:sz w:val="24"/>
          <w:szCs w:val="24"/>
        </w:rPr>
        <w:t>Числовые выражения. Значение числового выражения. Порядок действий в числовых выражениях. Буквенные выражения. Раскрытие скобок. Подобные слагаемые, приведение подобных слагаемых. Формулы.</w:t>
      </w:r>
    </w:p>
    <w:p w:rsidR="00084106" w:rsidRPr="001D53BE" w:rsidRDefault="00084106" w:rsidP="00DE5CBC">
      <w:pPr>
        <w:pStyle w:val="3"/>
        <w:spacing w:after="0"/>
        <w:ind w:left="0" w:firstLine="709"/>
        <w:jc w:val="both"/>
        <w:rPr>
          <w:sz w:val="24"/>
          <w:szCs w:val="24"/>
        </w:rPr>
      </w:pPr>
      <w:r w:rsidRPr="001D53BE">
        <w:rPr>
          <w:sz w:val="24"/>
          <w:szCs w:val="24"/>
        </w:rPr>
        <w:t>Уравнения. Корень уравнения. Основные свойства уравнений. Решение текстовых задач с помощью уравнений.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1D53BE" w:rsidRDefault="00084106" w:rsidP="00DE5CBC">
      <w:pPr>
        <w:pStyle w:val="1"/>
        <w:ind w:firstLine="709"/>
        <w:rPr>
          <w:bCs w:val="0"/>
          <w:szCs w:val="24"/>
        </w:rPr>
      </w:pPr>
      <w:r w:rsidRPr="001D53BE">
        <w:rPr>
          <w:bCs w:val="0"/>
          <w:szCs w:val="24"/>
        </w:rPr>
        <w:t>Элементы статистики, вероятности. Комбинаторные задачи</w:t>
      </w:r>
    </w:p>
    <w:p w:rsidR="00084106" w:rsidRPr="001D53BE" w:rsidRDefault="00084106" w:rsidP="00DE5CBC">
      <w:pPr>
        <w:spacing w:after="0"/>
        <w:ind w:firstLine="709"/>
        <w:rPr>
          <w:sz w:val="24"/>
          <w:szCs w:val="24"/>
        </w:rPr>
      </w:pPr>
    </w:p>
    <w:p w:rsidR="00084106" w:rsidRPr="001D53BE" w:rsidRDefault="00084106" w:rsidP="00DE5CBC">
      <w:pPr>
        <w:pStyle w:val="a4"/>
        <w:ind w:firstLine="709"/>
        <w:rPr>
          <w:rFonts w:eastAsia="SimSun"/>
          <w:szCs w:val="24"/>
        </w:rPr>
      </w:pPr>
      <w:r w:rsidRPr="001D53BE">
        <w:rPr>
          <w:rFonts w:eastAsia="SimSun"/>
          <w:szCs w:val="24"/>
        </w:rPr>
        <w:t xml:space="preserve">Представление данных в виде таблиц, круговых и столбчатых диаграмм, графиков. </w:t>
      </w:r>
    </w:p>
    <w:p w:rsidR="00084106" w:rsidRPr="001D53BE" w:rsidRDefault="00084106" w:rsidP="00DE5CBC">
      <w:pPr>
        <w:pStyle w:val="a4"/>
        <w:ind w:firstLine="709"/>
        <w:rPr>
          <w:rFonts w:eastAsia="SimSun"/>
          <w:szCs w:val="24"/>
        </w:rPr>
      </w:pPr>
      <w:r w:rsidRPr="001D53BE">
        <w:rPr>
          <w:rFonts w:eastAsia="SimSun"/>
          <w:szCs w:val="24"/>
        </w:rPr>
        <w:t>Среднее арифметическое. Среднее значение величины.</w:t>
      </w:r>
    </w:p>
    <w:p w:rsidR="00084106" w:rsidRPr="001D53BE" w:rsidRDefault="00084106" w:rsidP="00DE5CBC">
      <w:pPr>
        <w:pStyle w:val="a4"/>
        <w:ind w:firstLine="709"/>
        <w:rPr>
          <w:rFonts w:eastAsia="SimSun"/>
          <w:szCs w:val="24"/>
        </w:rPr>
      </w:pPr>
      <w:r w:rsidRPr="001D53BE">
        <w:rPr>
          <w:rFonts w:eastAsia="SimSun"/>
          <w:szCs w:val="24"/>
        </w:rPr>
        <w:t xml:space="preserve">Случайное событие. Достоверное и невозможное события. Вероятность случайного события. Решение комбинаторных задач. </w:t>
      </w:r>
    </w:p>
    <w:p w:rsidR="00084106" w:rsidRPr="001D53BE" w:rsidRDefault="00084106" w:rsidP="00DE5CBC">
      <w:pPr>
        <w:pStyle w:val="2"/>
        <w:spacing w:after="0" w:line="240" w:lineRule="auto"/>
        <w:ind w:left="0" w:firstLine="709"/>
        <w:jc w:val="both"/>
      </w:pPr>
    </w:p>
    <w:p w:rsidR="00084106" w:rsidRPr="001D53BE" w:rsidRDefault="00084106" w:rsidP="00DE5CBC">
      <w:pPr>
        <w:pStyle w:val="1"/>
        <w:ind w:firstLine="709"/>
        <w:rPr>
          <w:bCs w:val="0"/>
          <w:szCs w:val="24"/>
        </w:rPr>
      </w:pPr>
      <w:r w:rsidRPr="001D53BE">
        <w:rPr>
          <w:bCs w:val="0"/>
          <w:szCs w:val="24"/>
        </w:rPr>
        <w:t>Геометрические фигуры.  Измерения геометрических величин</w:t>
      </w:r>
    </w:p>
    <w:p w:rsidR="00084106" w:rsidRPr="001D53BE" w:rsidRDefault="00084106" w:rsidP="00DE5CBC">
      <w:pPr>
        <w:spacing w:after="0"/>
        <w:ind w:firstLine="709"/>
        <w:rPr>
          <w:sz w:val="24"/>
          <w:szCs w:val="24"/>
        </w:rPr>
      </w:pP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Отрезок. Построение отрезка. Длина отрезка, ломаной.  Измерение длины отрезка, построение отрезка заданной длины. Периметр многоугольника. Плоскость. Прямая. Луч. 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Угол. Виды углов. Градусная мера угла. Измерение и построение углов с помощью транспортира.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Прямоугольник. Квадрат. Треугольник. Виды треугольников. Окружность и круг. Длина окружности. Число π. 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авенство фигур. Понятие и свойства площади. Площадь прямоугольника и квадрата. Площадь круга. Ось симметрии фигуры.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Наглядные представления о пространственных фигурах: прямоугольный параллелепипед, куб, пирамида, цилиндр, конус, шар, сфера. Примеры разверток многогранников, цилиндра, конуса. Понятие и свойства объема. Объем прямоугольного параллелепипеда и куба.</w:t>
      </w:r>
    </w:p>
    <w:p w:rsidR="00084106" w:rsidRPr="001D53BE" w:rsidRDefault="00084106" w:rsidP="00DE5CBC">
      <w:pPr>
        <w:pStyle w:val="a8"/>
        <w:ind w:firstLine="709"/>
        <w:jc w:val="both"/>
        <w:rPr>
          <w:sz w:val="24"/>
          <w:szCs w:val="24"/>
          <w:lang w:val="ru-RU"/>
        </w:rPr>
      </w:pPr>
      <w:r w:rsidRPr="001D53BE">
        <w:rPr>
          <w:sz w:val="24"/>
          <w:szCs w:val="24"/>
        </w:rPr>
        <w:t>Взаимное расположение двух прямых. Перпендикулярные прямые</w:t>
      </w:r>
      <w:r w:rsidRPr="001D53BE">
        <w:rPr>
          <w:sz w:val="24"/>
          <w:szCs w:val="24"/>
          <w:lang w:val="ru-RU"/>
        </w:rPr>
        <w:t>. П</w:t>
      </w:r>
      <w:r w:rsidRPr="001D53BE">
        <w:rPr>
          <w:sz w:val="24"/>
          <w:szCs w:val="24"/>
        </w:rPr>
        <w:t>араллельные прямые.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Осевая и центральная симметрии. </w:t>
      </w: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ab/>
      </w:r>
    </w:p>
    <w:p w:rsidR="00084106" w:rsidRPr="001D53BE" w:rsidRDefault="00084106" w:rsidP="00DE5CBC">
      <w:pPr>
        <w:pStyle w:val="1"/>
        <w:ind w:firstLine="709"/>
        <w:rPr>
          <w:bCs w:val="0"/>
          <w:szCs w:val="24"/>
        </w:rPr>
      </w:pPr>
      <w:r w:rsidRPr="001D53BE">
        <w:rPr>
          <w:bCs w:val="0"/>
          <w:szCs w:val="24"/>
        </w:rPr>
        <w:t>Математика в историческом развитии</w:t>
      </w:r>
    </w:p>
    <w:p w:rsidR="00084106" w:rsidRPr="001D53BE" w:rsidRDefault="00084106" w:rsidP="00DE5CBC">
      <w:pPr>
        <w:spacing w:after="0"/>
        <w:ind w:firstLine="709"/>
        <w:rPr>
          <w:sz w:val="24"/>
          <w:szCs w:val="24"/>
        </w:rPr>
      </w:pPr>
    </w:p>
    <w:p w:rsidR="00084106" w:rsidRPr="001D53BE" w:rsidRDefault="00084106" w:rsidP="00DE5CBC">
      <w:pPr>
        <w:spacing w:after="0" w:line="240" w:lineRule="auto"/>
        <w:ind w:firstLine="709"/>
        <w:jc w:val="both"/>
        <w:rPr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Римская система счисления. Позиционные системы счисления. Обозначение цифр в Древней Руси. Старинные меры длины. Введение метра как единицы длины. Метрическая система мер в России, в Европе. История формирования математических символов. Дроби в Вавилоне, Египте, Риме, на Руси. Открытие десятичных дробей. Мир простых чисел. Золотое сечение. Число нуль. Появление отрицательных чисел.</w:t>
      </w:r>
    </w:p>
    <w:p w:rsidR="00084106" w:rsidRPr="001D53BE" w:rsidRDefault="00084106" w:rsidP="00DE5CBC">
      <w:pPr>
        <w:pStyle w:val="2"/>
        <w:spacing w:after="0" w:line="240" w:lineRule="auto"/>
        <w:ind w:left="0" w:firstLine="709"/>
        <w:jc w:val="both"/>
      </w:pPr>
    </w:p>
    <w:p w:rsidR="00084106" w:rsidRPr="001D53BE" w:rsidRDefault="00084106" w:rsidP="00AC19A9">
      <w:pPr>
        <w:spacing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bookmarkStart w:id="3" w:name="bookmark3"/>
      <w:r w:rsidRPr="001D53BE">
        <w:rPr>
          <w:rFonts w:ascii="Times New Roman" w:hAnsi="Times New Roman"/>
          <w:b/>
          <w:i/>
          <w:sz w:val="24"/>
          <w:szCs w:val="24"/>
        </w:rPr>
        <w:t>Алгебра</w:t>
      </w:r>
    </w:p>
    <w:p w:rsidR="00084106" w:rsidRPr="001D53BE" w:rsidRDefault="00084106" w:rsidP="00AC19A9">
      <w:pPr>
        <w:spacing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Буквенные</w:t>
      </w:r>
      <w:r w:rsidRPr="001D53BE">
        <w:rPr>
          <w:rFonts w:ascii="Times New Roman" w:hAnsi="Times New Roman"/>
          <w:b/>
          <w:sz w:val="24"/>
          <w:szCs w:val="24"/>
        </w:rPr>
        <w:t xml:space="preserve"> </w:t>
      </w:r>
      <w:r w:rsidRPr="001D53BE">
        <w:rPr>
          <w:rFonts w:ascii="Times New Roman" w:hAnsi="Times New Roman"/>
          <w:sz w:val="24"/>
          <w:szCs w:val="24"/>
        </w:rPr>
        <w:t>выражения (выражения с переменными). Числовое значение буквенного выражения. Допустимые значения переменных, входящих в алгебраические выражения. Подстановка выражений вместо переменных. Равенство буквенных выражений. Тождество, доказательство тождеств. Преобразование выражений.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Свойства степеней с целым показателем. Многочлены. Сложение, вычитание, умножение многочленов. Формулы сокращенного умножения: квадрат суммы квадрат разности, </w:t>
      </w:r>
      <w:r w:rsidRPr="001D53BE">
        <w:rPr>
          <w:rFonts w:ascii="Times New Roman" w:hAnsi="Times New Roman"/>
          <w:i/>
          <w:sz w:val="24"/>
          <w:szCs w:val="24"/>
        </w:rPr>
        <w:t>куб суммы и куб разности.</w:t>
      </w:r>
      <w:r w:rsidRPr="001D53BE">
        <w:rPr>
          <w:rFonts w:ascii="Times New Roman" w:hAnsi="Times New Roman"/>
          <w:sz w:val="24"/>
          <w:szCs w:val="24"/>
        </w:rPr>
        <w:t xml:space="preserve"> Формула разности квадратов, </w:t>
      </w:r>
      <w:r w:rsidRPr="001D53BE">
        <w:rPr>
          <w:rFonts w:ascii="Times New Roman" w:hAnsi="Times New Roman"/>
          <w:i/>
          <w:sz w:val="24"/>
          <w:szCs w:val="24"/>
        </w:rPr>
        <w:t>формулы суммы кубов и разности кубов</w:t>
      </w:r>
      <w:r w:rsidRPr="001D53BE">
        <w:rPr>
          <w:rFonts w:ascii="Times New Roman" w:hAnsi="Times New Roman"/>
          <w:sz w:val="24"/>
          <w:szCs w:val="24"/>
        </w:rPr>
        <w:t xml:space="preserve">. Разложение многочлена на множители. Квадратный трехчлен. </w:t>
      </w:r>
      <w:r w:rsidRPr="001D53BE">
        <w:rPr>
          <w:rFonts w:ascii="Times New Roman" w:hAnsi="Times New Roman"/>
          <w:i/>
          <w:sz w:val="24"/>
          <w:szCs w:val="24"/>
        </w:rPr>
        <w:t>Выделение полного квадрата в квадратном трехчлене.</w:t>
      </w:r>
      <w:r w:rsidRPr="001D53BE">
        <w:rPr>
          <w:rFonts w:ascii="Times New Roman" w:hAnsi="Times New Roman"/>
          <w:sz w:val="24"/>
          <w:szCs w:val="24"/>
        </w:rPr>
        <w:t xml:space="preserve"> Теорема Виета. Разложение квадратного трехчлена на линейные множители. Многочлены с одной переменной. Степень многочлена. Корень многочлена.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Алгебраическая дробь. Сокращение дробей. Действия с алгебраическими дробями.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Рациональные выражения и их преобразования. Свойства квадратных корней и их применение в вычитаниях. 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1D53BE" w:rsidRDefault="00084106" w:rsidP="00AC19A9">
      <w:pPr>
        <w:spacing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 Уравнение с одной переменной. Корень уравнения. Линейное уравнение. Квадратное уравнение, формула корней квадратного уравнения. Решение рациональных уравнений. Примеры решения уравнений высших степеней: методы замены переменной, разложение на множители.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Уравнение с двумя переменными; решение системы. Система двух линейных уравнений с двумя переменными; решение подстановкой и алгебраическим сложением. Уравнение с несколькими переменными. Примеры решения нелинейных систем. Примеры решения уравнений в целых числах.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Неравенство с одной переменной. Решение неравенства. Линейные неравенства с одной переменной и их системы. Квадратные неравенства. </w:t>
      </w:r>
      <w:r w:rsidRPr="001D53BE">
        <w:rPr>
          <w:rFonts w:ascii="Times New Roman" w:hAnsi="Times New Roman"/>
          <w:i/>
          <w:sz w:val="24"/>
          <w:szCs w:val="24"/>
        </w:rPr>
        <w:t>Примеры решения дробно-рациональных неравенств.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Числовые неравенства и их свойства. </w:t>
      </w:r>
      <w:r w:rsidRPr="001D53BE">
        <w:rPr>
          <w:rFonts w:ascii="Times New Roman" w:hAnsi="Times New Roman"/>
          <w:i/>
          <w:sz w:val="24"/>
          <w:szCs w:val="24"/>
        </w:rPr>
        <w:t>Доказательство числовых и алгебраических неравенств.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Переход от словесной формулировки соотношений между величинами к алгебраической. Решение текстовых задач алгебраическим способом.</w:t>
      </w:r>
    </w:p>
    <w:p w:rsidR="00084106" w:rsidRPr="001D53BE" w:rsidRDefault="00084106" w:rsidP="00AC19A9">
      <w:pPr>
        <w:spacing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084106" w:rsidRPr="001D53BE" w:rsidRDefault="00084106" w:rsidP="00AC19A9">
      <w:pPr>
        <w:spacing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Числовые последовательности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Понятие последовательности. Арифметическая и геометрическая прогрессии. Формулы общего члена арифметической и геометрической прогрессий, суммы первых нескольких членов арифметической и геометрической прогрессий.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Сложные проценты.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1D53BE" w:rsidRDefault="00084106" w:rsidP="00AC19A9">
      <w:pPr>
        <w:spacing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lastRenderedPageBreak/>
        <w:t>Числовые функции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Понятие функции. Область определения функции. Способы задания функции. График функции, возрастание и убывание функции, наибольшее и наименьшее значения функции, нули функции, промежутки знакопостоянства. Чтение графиков функций.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Функции, описывающие прямую и обратную пропорциональную зависимости, их графики. Линейная функция, ее график, геометрический смысл коэффициентов. Гипербола. Квадратичная функция, ее график, парабола. Координаты вершины параболы, ось симметрии. </w:t>
      </w:r>
      <w:r w:rsidRPr="001D53BE">
        <w:rPr>
          <w:rFonts w:ascii="Times New Roman" w:hAnsi="Times New Roman"/>
          <w:i/>
          <w:sz w:val="24"/>
          <w:szCs w:val="24"/>
        </w:rPr>
        <w:t>Степенные функции с натуральным показателем, их графики.</w:t>
      </w:r>
      <w:r w:rsidRPr="001D53BE">
        <w:rPr>
          <w:rFonts w:ascii="Times New Roman" w:hAnsi="Times New Roman"/>
          <w:sz w:val="24"/>
          <w:szCs w:val="24"/>
        </w:rPr>
        <w:t xml:space="preserve"> Графики функций: корень квадратный, корень кубический, модуль. Использование графиков функций для решения уравнений и систем.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Примеры графических зависимостей, отражающих реальные процессы: колебание, показательный рост; </w:t>
      </w:r>
      <w:r w:rsidRPr="001D53BE">
        <w:rPr>
          <w:rFonts w:ascii="Times New Roman" w:hAnsi="Times New Roman"/>
          <w:i/>
          <w:sz w:val="24"/>
          <w:szCs w:val="24"/>
        </w:rPr>
        <w:t>числовые функции, описывающие эти процессы.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Параллельный перенос графика вдоль осей координат и </w:t>
      </w:r>
      <w:r w:rsidRPr="001D53BE">
        <w:rPr>
          <w:rFonts w:ascii="Times New Roman" w:hAnsi="Times New Roman"/>
          <w:i/>
          <w:sz w:val="24"/>
          <w:szCs w:val="24"/>
        </w:rPr>
        <w:t>симметрия относительно осей.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</w:p>
    <w:p w:rsidR="00084106" w:rsidRPr="001D53BE" w:rsidRDefault="00084106" w:rsidP="00AC19A9">
      <w:pPr>
        <w:spacing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1D53BE">
        <w:rPr>
          <w:rFonts w:ascii="Times New Roman" w:hAnsi="Times New Roman"/>
          <w:b/>
          <w:sz w:val="24"/>
          <w:szCs w:val="24"/>
        </w:rPr>
        <w:t>Координаты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 Изображение чисел точками координатной прямой. Геометрический смысл модуля числа. Числовые промежутки: интервал, отрезок, луч. </w:t>
      </w:r>
      <w:r w:rsidRPr="001D53BE">
        <w:rPr>
          <w:rFonts w:ascii="Times New Roman" w:hAnsi="Times New Roman"/>
          <w:i/>
          <w:sz w:val="24"/>
          <w:szCs w:val="24"/>
        </w:rPr>
        <w:t>Формула расстояния между точками координатной прямой.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 xml:space="preserve">Декартовы координаты на плоскости; координаты точки. Координаты середины отрезка. Формула расстояния между двумя точками плоскости. Уравнение прямой, угловой коэффициент прямой, условие параллельности прямых. Уравнение окружности с центром в начале координат и </w:t>
      </w:r>
      <w:r w:rsidRPr="001D53BE">
        <w:rPr>
          <w:rFonts w:ascii="Times New Roman" w:hAnsi="Times New Roman"/>
          <w:i/>
          <w:sz w:val="24"/>
          <w:szCs w:val="24"/>
        </w:rPr>
        <w:t>в любой заданной точке.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Графическая интерпретация уравнений с двумя переменными и их систем, неравенств с двумя переменными и их систем.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1D53BE">
        <w:rPr>
          <w:rFonts w:ascii="Times New Roman" w:hAnsi="Times New Roman"/>
          <w:b/>
          <w:i/>
          <w:sz w:val="24"/>
          <w:szCs w:val="24"/>
        </w:rPr>
        <w:t>Геометрия</w:t>
      </w:r>
    </w:p>
    <w:p w:rsidR="00084106" w:rsidRPr="001D53BE" w:rsidRDefault="00084106" w:rsidP="00AC19A9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084106" w:rsidRPr="001D53BE" w:rsidRDefault="00084106" w:rsidP="00AC77B3">
      <w:pPr>
        <w:pStyle w:val="70"/>
        <w:keepNext/>
        <w:keepLines/>
        <w:shd w:val="clear" w:color="auto" w:fill="auto"/>
        <w:tabs>
          <w:tab w:val="left" w:leader="hyphen" w:pos="460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3BE">
        <w:rPr>
          <w:rFonts w:ascii="Times New Roman" w:hAnsi="Times New Roman" w:cs="Times New Roman"/>
          <w:b/>
          <w:sz w:val="24"/>
          <w:szCs w:val="24"/>
        </w:rPr>
        <w:t>Простейшие геометрические</w:t>
      </w:r>
      <w:bookmarkStart w:id="4" w:name="bookmark29"/>
      <w:r w:rsidRPr="001D53BE">
        <w:rPr>
          <w:rFonts w:ascii="Times New Roman" w:hAnsi="Times New Roman" w:cs="Times New Roman"/>
          <w:b/>
          <w:sz w:val="24"/>
          <w:szCs w:val="24"/>
        </w:rPr>
        <w:t xml:space="preserve"> фигуры</w:t>
      </w:r>
      <w:bookmarkEnd w:id="4"/>
    </w:p>
    <w:p w:rsidR="00084106" w:rsidRPr="001D53BE" w:rsidRDefault="00084106" w:rsidP="00AC77B3">
      <w:pPr>
        <w:pStyle w:val="70"/>
        <w:keepNext/>
        <w:keepLines/>
        <w:shd w:val="clear" w:color="auto" w:fill="auto"/>
        <w:tabs>
          <w:tab w:val="left" w:leader="hyphen" w:pos="460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Точка, прямая. Отрезок, луч. Угол. Виды углов. Смеж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ые и вертикальные углы. Биссектриса угла.</w:t>
      </w: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Пересекающиеся и параллельные прямые. Перпендику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лярные прямые. Признаки параллельности прямых. Свой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ства параллельных прямых. Перпендикуляр и наклонная к прямой.</w:t>
      </w:r>
    </w:p>
    <w:p w:rsidR="00084106" w:rsidRPr="001D53BE" w:rsidRDefault="00084106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bookmarkStart w:id="5" w:name="bookmark30"/>
    </w:p>
    <w:p w:rsidR="00084106" w:rsidRPr="001D53BE" w:rsidRDefault="00084106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3BE">
        <w:rPr>
          <w:rFonts w:ascii="Times New Roman" w:hAnsi="Times New Roman" w:cs="Times New Roman"/>
          <w:b/>
          <w:sz w:val="24"/>
          <w:szCs w:val="24"/>
        </w:rPr>
        <w:t>Многоугольники</w:t>
      </w:r>
      <w:bookmarkEnd w:id="5"/>
    </w:p>
    <w:p w:rsidR="00084106" w:rsidRPr="001D53BE" w:rsidRDefault="00084106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Треугольники. Виды треугольников. Медиана, биссек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триса, высота, средняя линия треугольника. Признаки р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венства треугольников. Свойства и признаки равнобедрен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ого треугольника. Серединный перпендикуляр отрезка. Сумма углов треугольника. Внешние углы треугольника. Неравенство треугольника. Соотношения между сторонами и углами треугольника. Теорема Пифагора.</w:t>
      </w: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Подобные треугольники. Признаки подобия треугольни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ков. Точки пересечения медиан, биссектрис, высот треуголь</w:t>
      </w:r>
      <w:r w:rsidRPr="001D53BE">
        <w:rPr>
          <w:rFonts w:ascii="Times New Roman" w:hAnsi="Times New Roman" w:cs="Times New Roman"/>
          <w:sz w:val="24"/>
          <w:szCs w:val="24"/>
        </w:rPr>
        <w:softHyphen/>
        <w:t xml:space="preserve">ника, серединных </w:t>
      </w:r>
      <w:r w:rsidRPr="001D53BE">
        <w:rPr>
          <w:rFonts w:ascii="Times New Roman" w:hAnsi="Times New Roman" w:cs="Times New Roman"/>
          <w:sz w:val="24"/>
          <w:szCs w:val="24"/>
        </w:rPr>
        <w:lastRenderedPageBreak/>
        <w:t>перпендикуляров сторон треугольника. Свойство биссектрисы треугольника. Теорема Фалеса. Метри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ческие соотношения в прямоугольном треугольнике. Синус, косинус, тангенс, котангенс острого угла прямоугольного тре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угольника и углов от 0 до 180. Формулы, связывающие си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ус, косинус, тангенс, котангенс одного и того же угла. Реше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ие треугольников. Теорема синусов и теорема косинусов.</w:t>
      </w: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Четырёхугольники. Параллелограмм. Свойства и при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знаки параллелограмма. Прямоугольник, ромб, квадрат, их свойства и признаки. Трапеция. Средняя линия трапе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ции и её свойства.</w:t>
      </w: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Многоугольники. Выпуклые многоугольники. Сумма углов выпуклого многоугольника. Правильные многоугольники.</w:t>
      </w: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color w:val="7030A0"/>
          <w:sz w:val="24"/>
          <w:szCs w:val="24"/>
        </w:rPr>
      </w:pPr>
    </w:p>
    <w:p w:rsidR="00084106" w:rsidRPr="001D53BE" w:rsidRDefault="00084106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3BE">
        <w:rPr>
          <w:rFonts w:ascii="Times New Roman" w:hAnsi="Times New Roman" w:cs="Times New Roman"/>
          <w:b/>
          <w:sz w:val="24"/>
          <w:szCs w:val="24"/>
        </w:rPr>
        <w:t>Окружность и круг. Геометрические построения</w:t>
      </w:r>
    </w:p>
    <w:p w:rsidR="00084106" w:rsidRPr="001D53BE" w:rsidRDefault="00084106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Окружность и круг. Элементы окружности и круга. Цен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тральные и вписанные углы. Касательная к окружности и её свойства. Взаимное расположение прямой и окружно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сти. Описанная и вписанная окружности треугольника. Вписанные и описанные четырёхугольники, их свойства и признаки. Вписанные и описанные многоугольники.</w:t>
      </w: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Геометрическое место точек (ГМТ). Серединный перпен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дикуляр отрезка и биссектриса угла как ГМТ.</w:t>
      </w: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Геометрические построения циркулем и линейкой. Основ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ые задачи на построение: построение угла, равного данно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му, построение серединного перпендикуляра данного отрез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ка, построение прямой, проходящей через данную точку и перпендикулярной данной прямой, построение биссектри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сы данного угла. Построение треугольника по заданным эле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ментам. Метод ГМТ в задачах на построение.</w:t>
      </w: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084106" w:rsidRPr="001D53BE" w:rsidRDefault="00084106" w:rsidP="00AC77B3">
      <w:pPr>
        <w:pStyle w:val="70"/>
        <w:keepNext/>
        <w:keepLines/>
        <w:shd w:val="clear" w:color="auto" w:fill="auto"/>
        <w:tabs>
          <w:tab w:val="left" w:leader="hyphen" w:pos="461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3BE">
        <w:rPr>
          <w:rFonts w:ascii="Times New Roman" w:hAnsi="Times New Roman" w:cs="Times New Roman"/>
          <w:b/>
          <w:sz w:val="24"/>
          <w:szCs w:val="24"/>
        </w:rPr>
        <w:t xml:space="preserve">Измерение геометрических </w:t>
      </w:r>
      <w:bookmarkStart w:id="6" w:name="bookmark35"/>
      <w:r w:rsidRPr="001D53BE">
        <w:rPr>
          <w:rFonts w:ascii="Times New Roman" w:hAnsi="Times New Roman" w:cs="Times New Roman"/>
          <w:b/>
          <w:sz w:val="24"/>
          <w:szCs w:val="24"/>
        </w:rPr>
        <w:t>величин</w:t>
      </w:r>
      <w:bookmarkEnd w:id="6"/>
    </w:p>
    <w:p w:rsidR="00084106" w:rsidRPr="001D53BE" w:rsidRDefault="00084106" w:rsidP="00AC77B3">
      <w:pPr>
        <w:pStyle w:val="70"/>
        <w:keepNext/>
        <w:keepLines/>
        <w:shd w:val="clear" w:color="auto" w:fill="auto"/>
        <w:tabs>
          <w:tab w:val="left" w:leader="hyphen" w:pos="461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Длина отрезка. Расстояние между двумя точками. Рас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стояние от точки до прямой. Расстояние между параллель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ыми прямыми.</w:t>
      </w: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Периметр многоугольника.</w:t>
      </w: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Длина окружности. Длина дуги окружности.</w:t>
      </w: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Градусная мера угла. Величина вписанного угла.</w:t>
      </w: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Понятия площади многоугольника. Равновеликие фигу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ры. Нахождение площади квадрата, прямоугольника, па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раллелограмма, треугольника, трапеции.</w:t>
      </w:r>
    </w:p>
    <w:p w:rsidR="00084106" w:rsidRPr="001D53BE" w:rsidRDefault="00084106" w:rsidP="00AC77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D53BE">
        <w:rPr>
          <w:rFonts w:ascii="Times New Roman" w:hAnsi="Times New Roman"/>
          <w:sz w:val="24"/>
          <w:szCs w:val="24"/>
        </w:rPr>
        <w:t>Понятие площади круга. Площадь сектора. Отношение площадей подобных фигур.</w:t>
      </w:r>
    </w:p>
    <w:p w:rsidR="00084106" w:rsidRPr="001D53BE" w:rsidRDefault="00084106" w:rsidP="00AC77B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1D53BE" w:rsidRDefault="00084106" w:rsidP="00AC77B3">
      <w:pPr>
        <w:pStyle w:val="70"/>
        <w:keepNext/>
        <w:keepLines/>
        <w:shd w:val="clear" w:color="auto" w:fill="auto"/>
        <w:tabs>
          <w:tab w:val="left" w:leader="hyphen" w:pos="4618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3BE">
        <w:rPr>
          <w:rFonts w:ascii="Times New Roman" w:hAnsi="Times New Roman" w:cs="Times New Roman"/>
          <w:b/>
          <w:sz w:val="24"/>
          <w:szCs w:val="24"/>
        </w:rPr>
        <w:t xml:space="preserve">Декартовые координаты </w:t>
      </w:r>
      <w:bookmarkStart w:id="7" w:name="bookmark38"/>
      <w:r w:rsidRPr="001D53BE">
        <w:rPr>
          <w:rFonts w:ascii="Times New Roman" w:hAnsi="Times New Roman" w:cs="Times New Roman"/>
          <w:b/>
          <w:sz w:val="24"/>
          <w:szCs w:val="24"/>
        </w:rPr>
        <w:t>на плоскости</w:t>
      </w:r>
      <w:bookmarkEnd w:id="7"/>
    </w:p>
    <w:p w:rsidR="00084106" w:rsidRPr="001D53BE" w:rsidRDefault="00084106" w:rsidP="00AC77B3">
      <w:pPr>
        <w:pStyle w:val="70"/>
        <w:keepNext/>
        <w:keepLines/>
        <w:shd w:val="clear" w:color="auto" w:fill="auto"/>
        <w:tabs>
          <w:tab w:val="left" w:leader="hyphen" w:pos="4618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Формула расстояния между двумя точками. Координаты середины отрезка. Уравнение фигуры. Уравнения окружно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сти и прямой. Угловой коэффициент прямой.</w:t>
      </w:r>
    </w:p>
    <w:p w:rsidR="00084106" w:rsidRPr="001D53BE" w:rsidRDefault="00084106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bookmarkStart w:id="8" w:name="bookmark40"/>
    </w:p>
    <w:p w:rsidR="00084106" w:rsidRPr="001D53BE" w:rsidRDefault="00084106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3BE">
        <w:rPr>
          <w:rFonts w:ascii="Times New Roman" w:hAnsi="Times New Roman" w:cs="Times New Roman"/>
          <w:b/>
          <w:sz w:val="24"/>
          <w:szCs w:val="24"/>
        </w:rPr>
        <w:t>Векторы</w:t>
      </w:r>
      <w:bookmarkEnd w:id="8"/>
    </w:p>
    <w:p w:rsidR="00084106" w:rsidRPr="001D53BE" w:rsidRDefault="00084106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color w:val="7030A0"/>
          <w:sz w:val="24"/>
          <w:szCs w:val="24"/>
        </w:rPr>
      </w:pP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Понятие вектора. Модуль (длина) вектора. Равные векто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ры. Коллинеарные векторы. Координаты вектора. Сложе</w:t>
      </w:r>
      <w:r w:rsidRPr="001D53BE">
        <w:rPr>
          <w:rFonts w:ascii="Times New Roman" w:hAnsi="Times New Roman" w:cs="Times New Roman"/>
          <w:sz w:val="24"/>
          <w:szCs w:val="24"/>
        </w:rPr>
        <w:softHyphen/>
        <w:t xml:space="preserve">ние и вычитание </w:t>
      </w:r>
      <w:r w:rsidRPr="001D53BE">
        <w:rPr>
          <w:rFonts w:ascii="Times New Roman" w:hAnsi="Times New Roman" w:cs="Times New Roman"/>
          <w:sz w:val="24"/>
          <w:szCs w:val="24"/>
        </w:rPr>
        <w:lastRenderedPageBreak/>
        <w:t>векторов. Умножение вектора на число. Скалярное произведение векторов. Косинус угла между двумя векторами.</w:t>
      </w:r>
    </w:p>
    <w:p w:rsidR="00084106" w:rsidRPr="001D53BE" w:rsidRDefault="00084106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9" w:name="bookmark42"/>
      <w:r w:rsidRPr="001D53BE">
        <w:rPr>
          <w:rFonts w:ascii="Times New Roman" w:hAnsi="Times New Roman" w:cs="Times New Roman"/>
          <w:b/>
          <w:sz w:val="24"/>
          <w:szCs w:val="24"/>
        </w:rPr>
        <w:t>Геометрические преобразования</w:t>
      </w:r>
      <w:bookmarkEnd w:id="9"/>
    </w:p>
    <w:p w:rsidR="00084106" w:rsidRPr="001D53BE" w:rsidRDefault="00084106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Понятие о преобразовании фигуры. Движение фигуры. Виды движения</w:t>
      </w:r>
      <w:r w:rsidRPr="001D53BE">
        <w:rPr>
          <w:rFonts w:ascii="Times New Roman" w:hAnsi="Times New Roman" w:cs="Times New Roman"/>
          <w:color w:val="7030A0"/>
          <w:sz w:val="24"/>
          <w:szCs w:val="24"/>
        </w:rPr>
        <w:t xml:space="preserve"> </w:t>
      </w:r>
      <w:r w:rsidRPr="001D53BE">
        <w:rPr>
          <w:rFonts w:ascii="Times New Roman" w:hAnsi="Times New Roman" w:cs="Times New Roman"/>
          <w:sz w:val="24"/>
          <w:szCs w:val="24"/>
        </w:rPr>
        <w:t>фигуры: параллельный перенос, осевая симметрия, центральная симметрия, поворот. Равные фи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гуры. Гомотетия. Подобие фигур.</w:t>
      </w:r>
    </w:p>
    <w:p w:rsidR="00084106" w:rsidRPr="001D53BE" w:rsidRDefault="00084106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bookmarkStart w:id="10" w:name="bookmark43"/>
    </w:p>
    <w:p w:rsidR="00084106" w:rsidRPr="001D53BE" w:rsidRDefault="00084106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53BE">
        <w:rPr>
          <w:rFonts w:ascii="Times New Roman" w:hAnsi="Times New Roman" w:cs="Times New Roman"/>
          <w:b/>
          <w:sz w:val="24"/>
          <w:szCs w:val="24"/>
        </w:rPr>
        <w:t>Элементы логики</w:t>
      </w:r>
      <w:bookmarkEnd w:id="10"/>
    </w:p>
    <w:p w:rsidR="00084106" w:rsidRPr="001D53BE" w:rsidRDefault="00084106" w:rsidP="00AC77B3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i/>
          <w:color w:val="7030A0"/>
          <w:sz w:val="24"/>
          <w:szCs w:val="24"/>
        </w:rPr>
      </w:pP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Определение. Аксиомы и теоремы. Доказательство. До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казательство от противного. Теорема, обратная данной. Не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обходимое и достаточное условия. Употребление логиче</w:t>
      </w:r>
      <w:r w:rsidRPr="001D53BE">
        <w:rPr>
          <w:rFonts w:ascii="Times New Roman" w:hAnsi="Times New Roman" w:cs="Times New Roman"/>
          <w:sz w:val="24"/>
          <w:szCs w:val="24"/>
        </w:rPr>
        <w:softHyphen/>
        <w:t xml:space="preserve">ских связок </w:t>
      </w:r>
      <w:r w:rsidRPr="001D53BE">
        <w:rPr>
          <w:rStyle w:val="af1"/>
          <w:rFonts w:ascii="Times New Roman" w:eastAsia="Calibri" w:hAnsi="Times New Roman" w:cs="Times New Roman"/>
          <w:color w:val="auto"/>
          <w:sz w:val="24"/>
          <w:szCs w:val="24"/>
        </w:rPr>
        <w:t>если...,  то ..., тогда и только тогда.</w:t>
      </w:r>
    </w:p>
    <w:p w:rsidR="00084106" w:rsidRPr="001D53BE" w:rsidRDefault="00084106" w:rsidP="00AC77B3">
      <w:pPr>
        <w:tabs>
          <w:tab w:val="left" w:leader="underscore" w:pos="1211"/>
          <w:tab w:val="left" w:leader="underscore" w:pos="170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1D53BE" w:rsidRDefault="00084106" w:rsidP="00AC77B3">
      <w:pPr>
        <w:pStyle w:val="70"/>
        <w:keepNext/>
        <w:keepLines/>
        <w:shd w:val="clear" w:color="auto" w:fill="auto"/>
        <w:tabs>
          <w:tab w:val="left" w:pos="3809"/>
          <w:tab w:val="left" w:leader="hyphen" w:pos="4547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1" w:name="bookmark44"/>
      <w:r w:rsidRPr="001D53BE">
        <w:rPr>
          <w:rFonts w:ascii="Times New Roman" w:hAnsi="Times New Roman" w:cs="Times New Roman"/>
          <w:b/>
          <w:sz w:val="24"/>
          <w:szCs w:val="24"/>
        </w:rPr>
        <w:t xml:space="preserve">Геометрия </w:t>
      </w:r>
      <w:bookmarkStart w:id="12" w:name="bookmark45"/>
      <w:bookmarkEnd w:id="11"/>
      <w:r w:rsidRPr="001D53BE">
        <w:rPr>
          <w:rFonts w:ascii="Times New Roman" w:hAnsi="Times New Roman" w:cs="Times New Roman"/>
          <w:b/>
          <w:sz w:val="24"/>
          <w:szCs w:val="24"/>
        </w:rPr>
        <w:t>в историческом развитии</w:t>
      </w:r>
      <w:bookmarkEnd w:id="12"/>
    </w:p>
    <w:p w:rsidR="00084106" w:rsidRPr="001D53BE" w:rsidRDefault="00084106" w:rsidP="00AC77B3">
      <w:pPr>
        <w:pStyle w:val="70"/>
        <w:keepNext/>
        <w:keepLines/>
        <w:shd w:val="clear" w:color="auto" w:fill="auto"/>
        <w:tabs>
          <w:tab w:val="left" w:pos="3809"/>
          <w:tab w:val="left" w:leader="hyphen" w:pos="4547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084106" w:rsidRPr="001D53BE" w:rsidRDefault="00084106" w:rsidP="00AC77B3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Из истории геометрии, «Начала» Евклида. История пя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того постулата Евклида. Тригонометрия — наука об измере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нии треугольников. Построение правильных многоугольни</w:t>
      </w:r>
      <w:r w:rsidRPr="001D53BE">
        <w:rPr>
          <w:rFonts w:ascii="Times New Roman" w:hAnsi="Times New Roman" w:cs="Times New Roman"/>
          <w:sz w:val="24"/>
          <w:szCs w:val="24"/>
        </w:rPr>
        <w:softHyphen/>
        <w:t>ков. Как зародилась идея координат.</w:t>
      </w:r>
    </w:p>
    <w:p w:rsidR="00084106" w:rsidRPr="001D53BE" w:rsidRDefault="00084106" w:rsidP="00AC77B3">
      <w:pPr>
        <w:pStyle w:val="4"/>
        <w:shd w:val="clear" w:color="auto" w:fill="auto"/>
        <w:tabs>
          <w:tab w:val="left" w:pos="1180"/>
        </w:tabs>
        <w:spacing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1D53BE">
        <w:rPr>
          <w:rFonts w:ascii="Times New Roman" w:hAnsi="Times New Roman" w:cs="Times New Roman"/>
          <w:sz w:val="24"/>
          <w:szCs w:val="24"/>
        </w:rPr>
        <w:t>Н.И. Лобачевский. Л. Эйлер. Фалес. Пифагор.</w:t>
      </w:r>
    </w:p>
    <w:p w:rsidR="00084106" w:rsidRPr="001D53BE" w:rsidRDefault="00084106" w:rsidP="00AC77B3">
      <w:pPr>
        <w:ind w:firstLine="709"/>
        <w:rPr>
          <w:sz w:val="24"/>
          <w:szCs w:val="24"/>
          <w:lang w:eastAsia="en-US"/>
        </w:rPr>
      </w:pPr>
    </w:p>
    <w:p w:rsidR="00084106" w:rsidRPr="001D53BE" w:rsidRDefault="00084106" w:rsidP="00AC77B3">
      <w:pPr>
        <w:rPr>
          <w:sz w:val="24"/>
          <w:szCs w:val="24"/>
          <w:lang w:eastAsia="en-US"/>
        </w:rPr>
      </w:pPr>
    </w:p>
    <w:p w:rsidR="00084106" w:rsidRPr="001D53BE" w:rsidRDefault="00084106" w:rsidP="00AC77B3">
      <w:pPr>
        <w:rPr>
          <w:sz w:val="24"/>
          <w:szCs w:val="24"/>
          <w:lang w:eastAsia="en-US"/>
        </w:rPr>
      </w:pPr>
    </w:p>
    <w:p w:rsidR="00084106" w:rsidRPr="001D53BE" w:rsidRDefault="00084106" w:rsidP="00AC77B3">
      <w:pPr>
        <w:rPr>
          <w:sz w:val="24"/>
          <w:szCs w:val="24"/>
          <w:lang w:eastAsia="en-US"/>
        </w:rPr>
      </w:pPr>
    </w:p>
    <w:p w:rsidR="00084106" w:rsidRPr="001D53BE" w:rsidRDefault="00084106" w:rsidP="00AC77B3">
      <w:pPr>
        <w:rPr>
          <w:sz w:val="24"/>
          <w:szCs w:val="24"/>
          <w:lang w:eastAsia="en-US"/>
        </w:rPr>
      </w:pPr>
    </w:p>
    <w:p w:rsidR="00084106" w:rsidRPr="001D53BE" w:rsidRDefault="00084106" w:rsidP="00AC77B3">
      <w:pPr>
        <w:rPr>
          <w:sz w:val="24"/>
          <w:szCs w:val="24"/>
          <w:lang w:eastAsia="en-US"/>
        </w:rPr>
      </w:pPr>
    </w:p>
    <w:p w:rsidR="00084106" w:rsidRPr="001D53BE" w:rsidRDefault="00084106" w:rsidP="00AC77B3">
      <w:pPr>
        <w:rPr>
          <w:sz w:val="24"/>
          <w:szCs w:val="24"/>
          <w:lang w:eastAsia="en-US"/>
        </w:rPr>
      </w:pPr>
    </w:p>
    <w:p w:rsidR="00084106" w:rsidRPr="001D53BE" w:rsidRDefault="00084106" w:rsidP="00AC77B3">
      <w:pPr>
        <w:rPr>
          <w:sz w:val="24"/>
          <w:szCs w:val="24"/>
          <w:lang w:eastAsia="en-US"/>
        </w:rPr>
      </w:pPr>
    </w:p>
    <w:p w:rsidR="00084106" w:rsidRPr="001D53BE" w:rsidRDefault="00084106" w:rsidP="00AC77B3">
      <w:pPr>
        <w:tabs>
          <w:tab w:val="left" w:pos="2285"/>
        </w:tabs>
        <w:rPr>
          <w:sz w:val="24"/>
          <w:szCs w:val="24"/>
          <w:lang w:eastAsia="en-US"/>
        </w:rPr>
      </w:pPr>
      <w:r w:rsidRPr="001D53BE">
        <w:rPr>
          <w:sz w:val="24"/>
          <w:szCs w:val="24"/>
          <w:lang w:eastAsia="en-US"/>
        </w:rPr>
        <w:tab/>
      </w:r>
    </w:p>
    <w:p w:rsidR="00084106" w:rsidRPr="001D53BE" w:rsidRDefault="00084106" w:rsidP="00AC77B3">
      <w:pPr>
        <w:tabs>
          <w:tab w:val="left" w:pos="2285"/>
        </w:tabs>
        <w:rPr>
          <w:sz w:val="24"/>
          <w:szCs w:val="24"/>
          <w:lang w:eastAsia="en-US"/>
        </w:rPr>
      </w:pPr>
    </w:p>
    <w:p w:rsidR="00084106" w:rsidRPr="001D53BE" w:rsidRDefault="00084106" w:rsidP="00AC77B3">
      <w:pPr>
        <w:tabs>
          <w:tab w:val="left" w:pos="2285"/>
        </w:tabs>
        <w:rPr>
          <w:sz w:val="24"/>
          <w:szCs w:val="24"/>
          <w:lang w:eastAsia="en-US"/>
        </w:rPr>
      </w:pPr>
    </w:p>
    <w:p w:rsidR="00B175F5" w:rsidRPr="00B5012E" w:rsidRDefault="00B175F5" w:rsidP="00B175F5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B5012E">
        <w:rPr>
          <w:rFonts w:ascii="Times New Roman" w:hAnsi="Times New Roman"/>
          <w:b/>
          <w:sz w:val="24"/>
          <w:szCs w:val="24"/>
        </w:rPr>
        <w:t>Описание учебно-методического и материально-технического обеспечения образовательного процесса</w:t>
      </w:r>
    </w:p>
    <w:p w:rsidR="00B175F5" w:rsidRPr="00B5012E" w:rsidRDefault="00B175F5" w:rsidP="00B175F5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5012E">
        <w:rPr>
          <w:rFonts w:ascii="Times New Roman" w:hAnsi="Times New Roman"/>
          <w:b/>
          <w:sz w:val="24"/>
          <w:szCs w:val="24"/>
        </w:rPr>
        <w:t>Нормативные документы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. Федеральный государственный образовательный стандарт основного общего образования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2. Примерные программы основного общего образования. Математика. (Стандарты  второго поколения). − М.: Просвещение. 2010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3. Формирование универсальных учебных действий в основной школе. Система заданий / А. Г. Асмолов, О. А. Карабанова. −  М.: Просвещение. 2010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B5012E">
        <w:rPr>
          <w:rFonts w:ascii="Times New Roman" w:hAnsi="Times New Roman"/>
          <w:b/>
          <w:i/>
          <w:sz w:val="24"/>
          <w:szCs w:val="24"/>
        </w:rPr>
        <w:t xml:space="preserve">УМК А. Г. Мерзляк, В. Б. Полонский, М. С. Якир 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B5012E">
        <w:rPr>
          <w:rFonts w:ascii="Times New Roman" w:hAnsi="Times New Roman"/>
          <w:b/>
          <w:i/>
          <w:sz w:val="24"/>
          <w:szCs w:val="24"/>
        </w:rPr>
        <w:t>«Математика. 5 класс»,  «Математика. 6 класс»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1. 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Математика: 5 кл.: учебник для общеобразовательных учреждений / А. Г. Мерзляк, В. Б. Полонский, М. С.</w:t>
      </w:r>
      <w:r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Pr="00B175F5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2. 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Дидактические материалы по математике для 5 класса / А. Г. Мерзляк, В. Б. Полонский, М. С.</w:t>
      </w:r>
      <w:r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Pr="00B175F5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3. 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Рабочая тетрадь по математике для 5 класса / А. Г. Мерзляк, В. Б. Полонский, М. С.</w:t>
      </w:r>
      <w:r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Pr="00B175F5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4. 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Математика. Методика обучения. 5 класс. Рабочая тетрадь учителя / А. Г. Мерзляк, В. Б. Полонский, М. С.</w:t>
      </w:r>
      <w:r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Pr="00B175F5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 5. 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Математика: 6 кл.: учебник для общеобразовательных учреждений / А. Г. Мерзляк, В. Б. Полонский, М. С.</w:t>
      </w:r>
      <w:r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Pr="00CA31BF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6. Геометрия: 7 класс: учебник для учащихся общеобразо</w:t>
      </w:r>
      <w:r w:rsidRPr="00B5012E">
        <w:rPr>
          <w:rFonts w:ascii="Times New Roman" w:hAnsi="Times New Roman"/>
          <w:sz w:val="24"/>
          <w:szCs w:val="24"/>
        </w:rPr>
        <w:softHyphen/>
        <w:t>вательных учреждений/ А.Г. Мерзляк, В.Б. Полонский, М.С.</w:t>
      </w:r>
      <w:r>
        <w:rPr>
          <w:rFonts w:ascii="Times New Roman" w:hAnsi="Times New Roman"/>
          <w:sz w:val="24"/>
          <w:szCs w:val="24"/>
        </w:rPr>
        <w:t xml:space="preserve"> Якир. — М. : Вентана-Граф, 201</w:t>
      </w:r>
      <w:r w:rsidRPr="00CA31BF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7. Геометрия: 7 класс: дидактические материалы: сборник задач и контрольных работ/ А.Г. Мерзляк, В.Б. Полон</w:t>
      </w:r>
      <w:r w:rsidRPr="00B5012E">
        <w:rPr>
          <w:rFonts w:ascii="Times New Roman" w:hAnsi="Times New Roman"/>
          <w:sz w:val="24"/>
          <w:szCs w:val="24"/>
        </w:rPr>
        <w:softHyphen/>
        <w:t>ский, М.С.</w:t>
      </w:r>
      <w:r>
        <w:rPr>
          <w:rFonts w:ascii="Times New Roman" w:hAnsi="Times New Roman"/>
          <w:sz w:val="24"/>
          <w:szCs w:val="24"/>
        </w:rPr>
        <w:t xml:space="preserve"> Якир. — М. : Вентана-Граф, 201</w:t>
      </w:r>
      <w:r w:rsidRPr="00CA31BF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8. Геометрия: 7 класс: рабочие тетради </w:t>
      </w:r>
      <w:r w:rsidRPr="00B5012E">
        <w:rPr>
          <w:rStyle w:val="1pt"/>
          <w:rFonts w:ascii="Times New Roman" w:hAnsi="Times New Roman" w:cs="Times New Roman"/>
          <w:sz w:val="24"/>
          <w:szCs w:val="24"/>
        </w:rPr>
        <w:t>№1,2/</w:t>
      </w:r>
      <w:r w:rsidRPr="00B5012E">
        <w:rPr>
          <w:rFonts w:ascii="Times New Roman" w:hAnsi="Times New Roman"/>
          <w:sz w:val="24"/>
          <w:szCs w:val="24"/>
        </w:rPr>
        <w:t xml:space="preserve"> А.Г. Мерзляк, В.Б. Полонский, М.С.</w:t>
      </w:r>
      <w:r>
        <w:rPr>
          <w:rFonts w:ascii="Times New Roman" w:hAnsi="Times New Roman"/>
          <w:sz w:val="24"/>
          <w:szCs w:val="24"/>
        </w:rPr>
        <w:t xml:space="preserve"> Якир. — М. : Вентана-Граф, 201</w:t>
      </w:r>
      <w:r w:rsidRPr="00CA31BF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9. Геометрия: 7 класс: методическое пособие/ Е.В. Буцко, А.Г. Мерзляк, В.Б. Полонский, М.С. Якир. — М. : В</w:t>
      </w:r>
      <w:r>
        <w:rPr>
          <w:rFonts w:ascii="Times New Roman" w:hAnsi="Times New Roman"/>
          <w:sz w:val="24"/>
          <w:szCs w:val="24"/>
        </w:rPr>
        <w:t>ента</w:t>
      </w:r>
      <w:r>
        <w:rPr>
          <w:rFonts w:ascii="Times New Roman" w:hAnsi="Times New Roman"/>
          <w:sz w:val="24"/>
          <w:szCs w:val="24"/>
        </w:rPr>
        <w:softHyphen/>
        <w:t>на-Граф, 201</w:t>
      </w:r>
      <w:r w:rsidRPr="001631EE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0. Геометрия: 8 класс: учебник для учащихся общеобразо</w:t>
      </w:r>
      <w:r w:rsidRPr="00B5012E">
        <w:rPr>
          <w:rFonts w:ascii="Times New Roman" w:hAnsi="Times New Roman"/>
          <w:sz w:val="24"/>
          <w:szCs w:val="24"/>
        </w:rPr>
        <w:softHyphen/>
        <w:t>вательных учреждений/ А.Г. Мерзляк, В.Б. Полонский, М.С.</w:t>
      </w:r>
      <w:r>
        <w:rPr>
          <w:rFonts w:ascii="Times New Roman" w:hAnsi="Times New Roman"/>
          <w:sz w:val="24"/>
          <w:szCs w:val="24"/>
        </w:rPr>
        <w:t xml:space="preserve"> Якир. — М. : Вентана-Граф, 201</w:t>
      </w:r>
      <w:r w:rsidRPr="001631EE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1. Геометрия: 8 класс: дидактические материалы: сборник задач и контрольных работ / А.Г. Мерзляк, В.Б. Полон</w:t>
      </w:r>
      <w:r w:rsidRPr="00B5012E">
        <w:rPr>
          <w:rFonts w:ascii="Times New Roman" w:hAnsi="Times New Roman"/>
          <w:sz w:val="24"/>
          <w:szCs w:val="24"/>
        </w:rPr>
        <w:softHyphen/>
        <w:t>ский, М.С.</w:t>
      </w:r>
      <w:r>
        <w:rPr>
          <w:rFonts w:ascii="Times New Roman" w:hAnsi="Times New Roman"/>
          <w:sz w:val="24"/>
          <w:szCs w:val="24"/>
        </w:rPr>
        <w:t xml:space="preserve"> Якир. — М. : Вентана-Граф, 201</w:t>
      </w:r>
      <w:r w:rsidRPr="001631EE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12. Геометрия: 8 класс: рабочие тетради </w:t>
      </w:r>
      <w:r w:rsidRPr="00B5012E">
        <w:rPr>
          <w:rStyle w:val="1pt"/>
          <w:rFonts w:ascii="Times New Roman" w:hAnsi="Times New Roman" w:cs="Times New Roman"/>
          <w:sz w:val="24"/>
          <w:szCs w:val="24"/>
        </w:rPr>
        <w:t>№1,2/</w:t>
      </w:r>
      <w:r w:rsidRPr="00B5012E">
        <w:rPr>
          <w:rFonts w:ascii="Times New Roman" w:hAnsi="Times New Roman"/>
          <w:sz w:val="24"/>
          <w:szCs w:val="24"/>
        </w:rPr>
        <w:t xml:space="preserve"> А.Г. Мерзляк, В.Б. Полонский, М.С.</w:t>
      </w:r>
      <w:r>
        <w:rPr>
          <w:rFonts w:ascii="Times New Roman" w:hAnsi="Times New Roman"/>
          <w:sz w:val="24"/>
          <w:szCs w:val="24"/>
        </w:rPr>
        <w:t xml:space="preserve"> Якир. — М. : Вентана-Граф, 201</w:t>
      </w:r>
      <w:r w:rsidRPr="001631EE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3. Геометрия: 8 класс: методическое пособие</w:t>
      </w:r>
      <w:r w:rsidRPr="00B5012E">
        <w:rPr>
          <w:rStyle w:val="1pt"/>
          <w:rFonts w:ascii="Times New Roman" w:hAnsi="Times New Roman" w:cs="Times New Roman"/>
          <w:sz w:val="24"/>
          <w:szCs w:val="24"/>
        </w:rPr>
        <w:t>/Е.В.</w:t>
      </w:r>
      <w:r w:rsidRPr="00B5012E">
        <w:rPr>
          <w:rFonts w:ascii="Times New Roman" w:hAnsi="Times New Roman"/>
          <w:sz w:val="24"/>
          <w:szCs w:val="24"/>
        </w:rPr>
        <w:t xml:space="preserve"> Буцко, А.Г. Мерзляк, В.Б. Полонский, М.С. </w:t>
      </w:r>
      <w:r>
        <w:rPr>
          <w:rFonts w:ascii="Times New Roman" w:hAnsi="Times New Roman"/>
          <w:sz w:val="24"/>
          <w:szCs w:val="24"/>
        </w:rPr>
        <w:t>Якир. — М. : Вента</w:t>
      </w:r>
      <w:r>
        <w:rPr>
          <w:rFonts w:ascii="Times New Roman" w:hAnsi="Times New Roman"/>
          <w:sz w:val="24"/>
          <w:szCs w:val="24"/>
        </w:rPr>
        <w:softHyphen/>
        <w:t>на-Граф, 201</w:t>
      </w:r>
      <w:r w:rsidRPr="001631EE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4. Геометрия: 9 класс: учебник для учащихся общеобразо</w:t>
      </w:r>
      <w:r w:rsidRPr="00B5012E">
        <w:rPr>
          <w:rFonts w:ascii="Times New Roman" w:hAnsi="Times New Roman"/>
          <w:sz w:val="24"/>
          <w:szCs w:val="24"/>
        </w:rPr>
        <w:softHyphen/>
        <w:t xml:space="preserve">вательных учреждений/ А.Г. Мерзляк, В.Б. Полонский, М.С. Якир. — М. : Вентана-Граф.  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lastRenderedPageBreak/>
        <w:t>15. Геометрия: 9 класс : дидактические материалы: сбор</w:t>
      </w:r>
      <w:r w:rsidRPr="00B5012E">
        <w:rPr>
          <w:rFonts w:ascii="Times New Roman" w:hAnsi="Times New Roman"/>
          <w:sz w:val="24"/>
          <w:szCs w:val="24"/>
        </w:rPr>
        <w:softHyphen/>
        <w:t>ник задач и контрольных работ/ А.Г. Мерзляк, В.Б. По</w:t>
      </w:r>
      <w:r w:rsidRPr="00B5012E">
        <w:rPr>
          <w:rFonts w:ascii="Times New Roman" w:hAnsi="Times New Roman"/>
          <w:sz w:val="24"/>
          <w:szCs w:val="24"/>
        </w:rPr>
        <w:softHyphen/>
        <w:t xml:space="preserve">лонский, М.С. Якир. — М. : Вентана-Граф. 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6. Геометрия: 9 класс: рабочие тетради № 1, 2/ А.Г. Мерз</w:t>
      </w:r>
      <w:r w:rsidRPr="00B5012E">
        <w:rPr>
          <w:rFonts w:ascii="Times New Roman" w:hAnsi="Times New Roman"/>
          <w:sz w:val="24"/>
          <w:szCs w:val="24"/>
        </w:rPr>
        <w:softHyphen/>
        <w:t xml:space="preserve">ляк, В.Б. Полонский, М.С. Якир. — М. : Вентана-Граф. 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7. Геометрия: 9 класс: методическое пособие</w:t>
      </w:r>
      <w:r w:rsidRPr="00B5012E">
        <w:rPr>
          <w:rStyle w:val="23"/>
          <w:rFonts w:ascii="Times New Roman" w:hAnsi="Times New Roman" w:cs="Times New Roman"/>
          <w:sz w:val="24"/>
          <w:szCs w:val="24"/>
        </w:rPr>
        <w:t>/Е.В.</w:t>
      </w:r>
      <w:r w:rsidRPr="00B5012E">
        <w:rPr>
          <w:rFonts w:ascii="Times New Roman" w:hAnsi="Times New Roman"/>
          <w:sz w:val="24"/>
          <w:szCs w:val="24"/>
        </w:rPr>
        <w:t xml:space="preserve"> Буцко, А.Г. Мерзляк, В.Б. Полонский, М.С. Якир. — М. : Вентана-Граф. 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18.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Алгебра: 7 кл.: учебник для общеобразовательных учреждений / А. Г. Мерзляк, В. Б. Полонский, М. С.</w:t>
      </w:r>
      <w:r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Pr="00B175F5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19.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Алгебра: 8 кл.: учебник для общеобразовательных учреждений / А. Г. Мерзляк, В. Б. Полонский, М. С.</w:t>
      </w:r>
      <w:r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Pr="00B175F5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20.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Алгебра: 9 кл.: учебник для общеобразовательных учреждений / А. Г. Мерзляк, В. Б. Полонский, М. С.</w:t>
      </w:r>
      <w:r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Pr="00B175F5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21.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Дидактические материалы по алгебре для 7 класса / А. Г. Мерзляк, В. Б. Полонский, М. С.</w:t>
      </w:r>
      <w:r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Pr="00B175F5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22.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 xml:space="preserve">. Дидактические материалы по алгебре для 8 класса / А. Г. Мерзляк, В. Б. Полонский, М. С. Якир. − </w:t>
      </w:r>
      <w:r>
        <w:rPr>
          <w:rFonts w:ascii="Times New Roman" w:hAnsi="Times New Roman"/>
          <w:sz w:val="24"/>
          <w:szCs w:val="24"/>
        </w:rPr>
        <w:t xml:space="preserve"> М.: Вентана-Граф, 201</w:t>
      </w:r>
      <w:r w:rsidRPr="00B175F5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23.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Дидактические материалы по алгебре для 9 класса / А. Г. Мерзляк, В. Б. Полонский, М. С.</w:t>
      </w:r>
      <w:r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Pr="00B175F5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5012E">
        <w:rPr>
          <w:rFonts w:ascii="Times New Roman" w:hAnsi="Times New Roman"/>
          <w:b/>
          <w:sz w:val="24"/>
          <w:szCs w:val="24"/>
        </w:rPr>
        <w:t>Справочные пособия, научно-популярная и историческая литература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. Энциклопедия для детей. Математика. Том 11. – М.: Аванта+, 2003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2. </w:t>
      </w:r>
      <w:r w:rsidRPr="00B5012E">
        <w:rPr>
          <w:rFonts w:ascii="Times New Roman" w:hAnsi="Times New Roman"/>
          <w:sz w:val="24"/>
          <w:szCs w:val="24"/>
          <w:lang w:val="en-US"/>
        </w:rPr>
        <w:t>http</w:t>
      </w:r>
      <w:r w:rsidRPr="00B5012E">
        <w:rPr>
          <w:rFonts w:ascii="Times New Roman" w:hAnsi="Times New Roman"/>
          <w:sz w:val="24"/>
          <w:szCs w:val="24"/>
        </w:rPr>
        <w:t>://</w:t>
      </w:r>
      <w:r w:rsidRPr="00B5012E">
        <w:rPr>
          <w:rFonts w:ascii="Times New Roman" w:hAnsi="Times New Roman"/>
          <w:sz w:val="24"/>
          <w:szCs w:val="24"/>
          <w:lang w:val="en-US"/>
        </w:rPr>
        <w:t>www</w:t>
      </w:r>
      <w:r w:rsidRPr="00B5012E">
        <w:rPr>
          <w:rFonts w:ascii="Times New Roman" w:hAnsi="Times New Roman"/>
          <w:sz w:val="24"/>
          <w:szCs w:val="24"/>
        </w:rPr>
        <w:t>.</w:t>
      </w:r>
      <w:r w:rsidRPr="00B5012E">
        <w:rPr>
          <w:rFonts w:ascii="Times New Roman" w:hAnsi="Times New Roman"/>
          <w:sz w:val="24"/>
          <w:szCs w:val="24"/>
          <w:lang w:val="en-US"/>
        </w:rPr>
        <w:t>kvant</w:t>
      </w:r>
      <w:r w:rsidRPr="00B5012E">
        <w:rPr>
          <w:rFonts w:ascii="Times New Roman" w:hAnsi="Times New Roman"/>
          <w:sz w:val="24"/>
          <w:szCs w:val="24"/>
        </w:rPr>
        <w:t>.</w:t>
      </w:r>
      <w:r w:rsidRPr="00B5012E">
        <w:rPr>
          <w:rFonts w:ascii="Times New Roman" w:hAnsi="Times New Roman"/>
          <w:sz w:val="24"/>
          <w:szCs w:val="24"/>
          <w:lang w:val="en-US"/>
        </w:rPr>
        <w:t>info</w:t>
      </w:r>
      <w:r w:rsidRPr="00B5012E">
        <w:rPr>
          <w:rFonts w:ascii="Times New Roman" w:hAnsi="Times New Roman"/>
          <w:sz w:val="24"/>
          <w:szCs w:val="24"/>
        </w:rPr>
        <w:t>/  Научно-популярный физико-математический журнал для школьников и студентов «Квант»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3. </w:t>
      </w:r>
      <w:r w:rsidRPr="00B5012E">
        <w:rPr>
          <w:rFonts w:ascii="Times New Roman" w:hAnsi="Times New Roman"/>
          <w:i/>
          <w:sz w:val="24"/>
          <w:szCs w:val="24"/>
        </w:rPr>
        <w:t>Левитас Г. Г</w:t>
      </w:r>
      <w:r w:rsidRPr="00B5012E">
        <w:rPr>
          <w:rFonts w:ascii="Times New Roman" w:hAnsi="Times New Roman"/>
          <w:sz w:val="24"/>
          <w:szCs w:val="24"/>
        </w:rPr>
        <w:t>. Нестандартные задачи по математике. – М.: ИЛЕКСА, 2007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4. </w:t>
      </w:r>
      <w:r w:rsidRPr="00B5012E">
        <w:rPr>
          <w:rFonts w:ascii="Times New Roman" w:hAnsi="Times New Roman"/>
          <w:i/>
          <w:sz w:val="24"/>
          <w:szCs w:val="24"/>
        </w:rPr>
        <w:t>Гаврилова Т. Д</w:t>
      </w:r>
      <w:r w:rsidRPr="00B5012E">
        <w:rPr>
          <w:rFonts w:ascii="Times New Roman" w:hAnsi="Times New Roman"/>
          <w:sz w:val="24"/>
          <w:szCs w:val="24"/>
        </w:rPr>
        <w:t>. Занимательная математика. 5-11 класс. – Волгоград: Учитель, 2008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5. </w:t>
      </w:r>
      <w:r w:rsidRPr="00B5012E">
        <w:rPr>
          <w:rFonts w:ascii="Times New Roman" w:hAnsi="Times New Roman"/>
          <w:i/>
          <w:sz w:val="24"/>
          <w:szCs w:val="24"/>
        </w:rPr>
        <w:t>Фарков А. В</w:t>
      </w:r>
      <w:r w:rsidRPr="00B5012E">
        <w:rPr>
          <w:rFonts w:ascii="Times New Roman" w:hAnsi="Times New Roman"/>
          <w:sz w:val="24"/>
          <w:szCs w:val="24"/>
        </w:rPr>
        <w:t>. Математические олимпиады в школе. 5-11 класс. – М.: Айрис-пресс, 2005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6. </w:t>
      </w:r>
      <w:r w:rsidRPr="00B5012E">
        <w:rPr>
          <w:rFonts w:ascii="Times New Roman" w:hAnsi="Times New Roman"/>
          <w:i/>
          <w:sz w:val="24"/>
          <w:szCs w:val="24"/>
        </w:rPr>
        <w:t>Депман И. Я., Виленкин Н. Я</w:t>
      </w:r>
      <w:r w:rsidRPr="00B5012E">
        <w:rPr>
          <w:rFonts w:ascii="Times New Roman" w:hAnsi="Times New Roman"/>
          <w:sz w:val="24"/>
          <w:szCs w:val="24"/>
        </w:rPr>
        <w:t>. За страницами учебника математики. 5-6 класс. – М.: Просвещение, 2004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7. </w:t>
      </w:r>
      <w:r w:rsidRPr="00B5012E">
        <w:rPr>
          <w:rFonts w:ascii="Times New Roman" w:hAnsi="Times New Roman"/>
          <w:i/>
          <w:color w:val="000000"/>
          <w:sz w:val="24"/>
          <w:szCs w:val="24"/>
        </w:rPr>
        <w:t xml:space="preserve">Баврин И.И., Фрибус Е.А. </w:t>
      </w:r>
      <w:r w:rsidRPr="00B5012E">
        <w:rPr>
          <w:rFonts w:ascii="Times New Roman" w:hAnsi="Times New Roman"/>
          <w:color w:val="000000"/>
          <w:sz w:val="24"/>
          <w:szCs w:val="24"/>
        </w:rPr>
        <w:t xml:space="preserve">Старинные задачи. </w:t>
      </w:r>
      <w:r w:rsidRPr="00B5012E">
        <w:rPr>
          <w:rFonts w:ascii="Times New Roman" w:hAnsi="Times New Roman"/>
          <w:sz w:val="24"/>
          <w:szCs w:val="24"/>
        </w:rPr>
        <w:t>– М.: Просвещение, 1994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5012E">
        <w:rPr>
          <w:rFonts w:ascii="Times New Roman" w:hAnsi="Times New Roman"/>
          <w:b/>
          <w:sz w:val="24"/>
          <w:szCs w:val="24"/>
          <w:lang w:val="en-US"/>
        </w:rPr>
        <w:t>II</w:t>
      </w:r>
      <w:r w:rsidRPr="00B5012E">
        <w:rPr>
          <w:rFonts w:ascii="Times New Roman" w:hAnsi="Times New Roman"/>
          <w:b/>
          <w:sz w:val="24"/>
          <w:szCs w:val="24"/>
        </w:rPr>
        <w:t>. Печатные пособия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. Таблицы по математике для 5 − 9 классов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5012E">
        <w:rPr>
          <w:rFonts w:ascii="Times New Roman" w:hAnsi="Times New Roman"/>
          <w:b/>
          <w:sz w:val="24"/>
          <w:szCs w:val="24"/>
          <w:lang w:val="en-US"/>
        </w:rPr>
        <w:t>III</w:t>
      </w:r>
      <w:r w:rsidRPr="00B5012E">
        <w:rPr>
          <w:rFonts w:ascii="Times New Roman" w:hAnsi="Times New Roman"/>
          <w:b/>
          <w:sz w:val="24"/>
          <w:szCs w:val="24"/>
        </w:rPr>
        <w:t>. Информационные средства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.  Коллекция медиаресурсов, электронные базы данных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2. Интернет.</w:t>
      </w:r>
    </w:p>
    <w:p w:rsidR="00084106" w:rsidRPr="001D53BE" w:rsidRDefault="00084106" w:rsidP="00AC77B3">
      <w:pPr>
        <w:tabs>
          <w:tab w:val="left" w:pos="2285"/>
        </w:tabs>
        <w:rPr>
          <w:sz w:val="24"/>
          <w:szCs w:val="24"/>
          <w:lang w:eastAsia="en-US"/>
        </w:rPr>
      </w:pPr>
    </w:p>
    <w:p w:rsidR="00084106" w:rsidRPr="001D53BE" w:rsidRDefault="00084106" w:rsidP="00AC77B3">
      <w:pPr>
        <w:tabs>
          <w:tab w:val="left" w:pos="2285"/>
        </w:tabs>
        <w:rPr>
          <w:sz w:val="24"/>
          <w:szCs w:val="24"/>
          <w:lang w:eastAsia="en-US"/>
        </w:rPr>
      </w:pP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5012E">
        <w:rPr>
          <w:rFonts w:ascii="Times New Roman" w:hAnsi="Times New Roman"/>
          <w:b/>
          <w:sz w:val="24"/>
          <w:szCs w:val="24"/>
          <w:lang w:val="en-US"/>
        </w:rPr>
        <w:t>IV</w:t>
      </w:r>
      <w:r w:rsidRPr="00B5012E">
        <w:rPr>
          <w:rFonts w:ascii="Times New Roman" w:hAnsi="Times New Roman"/>
          <w:b/>
          <w:sz w:val="24"/>
          <w:szCs w:val="24"/>
        </w:rPr>
        <w:t>. Экранно-звуковые пособия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.  Видеофильмы по истории развития математики, математических идей и методов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b/>
          <w:sz w:val="24"/>
          <w:szCs w:val="24"/>
          <w:lang w:val="en-US"/>
        </w:rPr>
        <w:t>V</w:t>
      </w:r>
      <w:r w:rsidRPr="00B5012E">
        <w:rPr>
          <w:rFonts w:ascii="Times New Roman" w:hAnsi="Times New Roman"/>
          <w:b/>
          <w:sz w:val="24"/>
          <w:szCs w:val="24"/>
        </w:rPr>
        <w:t>. Технические средства обучения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.  Компьютер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2.  Мультимедиапроектор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3. Экран (на штативе или навесной)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4. Интерактивная доска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b/>
          <w:sz w:val="24"/>
          <w:szCs w:val="24"/>
          <w:lang w:val="en-US"/>
        </w:rPr>
        <w:t>VI</w:t>
      </w:r>
      <w:r w:rsidRPr="00B5012E">
        <w:rPr>
          <w:rFonts w:ascii="Times New Roman" w:hAnsi="Times New Roman"/>
          <w:b/>
          <w:sz w:val="24"/>
          <w:szCs w:val="24"/>
        </w:rPr>
        <w:t>. Учебно-практическая и учебно-лабораторное оборудование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.  Доска магнитная с координатной сеткой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2.  Набор цифр, букв, знаков для средней школы (магнитный)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3. Наборы «Части целого на круге», «Простые дроби»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4. Набор геометрических тел (демонстрационный и раздаточный)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5. Модель единицы объема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6. Комплект чертёжных инструментов (классных и раздаточных): линейка, транспортир, угольник (30</w:t>
      </w:r>
      <w:r>
        <w:rPr>
          <w:rFonts w:ascii="Times New Roman" w:hAnsi="Times New Roman"/>
          <w:sz w:val="24"/>
          <w:szCs w:val="24"/>
        </w:rPr>
        <w:t>°</w:t>
      </w:r>
      <w:r w:rsidRPr="00B5012E">
        <w:rPr>
          <w:rFonts w:ascii="Times New Roman" w:hAnsi="Times New Roman"/>
          <w:sz w:val="24"/>
          <w:szCs w:val="24"/>
        </w:rPr>
        <w:t>, 60</w:t>
      </w:r>
      <w:r>
        <w:rPr>
          <w:rFonts w:ascii="Times New Roman" w:hAnsi="Times New Roman"/>
          <w:sz w:val="24"/>
          <w:szCs w:val="24"/>
        </w:rPr>
        <w:t>°</w:t>
      </w:r>
      <w:r w:rsidRPr="00B5012E">
        <w:rPr>
          <w:rFonts w:ascii="Times New Roman" w:hAnsi="Times New Roman"/>
          <w:sz w:val="24"/>
          <w:szCs w:val="24"/>
        </w:rPr>
        <w:t>),  угольник (45</w:t>
      </w:r>
      <w:r>
        <w:rPr>
          <w:rFonts w:ascii="Times New Roman" w:hAnsi="Times New Roman"/>
          <w:sz w:val="24"/>
          <w:szCs w:val="24"/>
        </w:rPr>
        <w:t>°</w:t>
      </w:r>
      <w:r w:rsidRPr="00B5012E">
        <w:rPr>
          <w:rFonts w:ascii="Times New Roman" w:hAnsi="Times New Roman"/>
          <w:sz w:val="24"/>
          <w:szCs w:val="24"/>
        </w:rPr>
        <w:t>, 45</w:t>
      </w:r>
      <w:r>
        <w:rPr>
          <w:rFonts w:ascii="Times New Roman" w:hAnsi="Times New Roman"/>
          <w:sz w:val="24"/>
          <w:szCs w:val="24"/>
        </w:rPr>
        <w:t>°</w:t>
      </w:r>
      <w:r w:rsidRPr="00B5012E">
        <w:rPr>
          <w:rFonts w:ascii="Times New Roman" w:hAnsi="Times New Roman"/>
          <w:sz w:val="24"/>
          <w:szCs w:val="24"/>
        </w:rPr>
        <w:t>), циркуль.</w:t>
      </w:r>
    </w:p>
    <w:p w:rsidR="00B175F5" w:rsidRPr="00B5012E" w:rsidRDefault="00B175F5" w:rsidP="00B175F5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175F5" w:rsidRPr="00B5012E" w:rsidRDefault="00B175F5" w:rsidP="00B175F5">
      <w:pPr>
        <w:rPr>
          <w:rFonts w:ascii="Times New Roman" w:hAnsi="Times New Roman"/>
          <w:sz w:val="24"/>
          <w:szCs w:val="24"/>
        </w:rPr>
      </w:pPr>
    </w:p>
    <w:p w:rsidR="00084106" w:rsidRPr="001D53BE" w:rsidRDefault="00084106" w:rsidP="00AC77B3">
      <w:pPr>
        <w:tabs>
          <w:tab w:val="left" w:pos="2285"/>
        </w:tabs>
        <w:rPr>
          <w:sz w:val="24"/>
          <w:szCs w:val="24"/>
          <w:lang w:eastAsia="en-US"/>
        </w:rPr>
      </w:pPr>
    </w:p>
    <w:p w:rsidR="00084106" w:rsidRDefault="00084106" w:rsidP="00AC77B3">
      <w:pPr>
        <w:tabs>
          <w:tab w:val="left" w:pos="2285"/>
        </w:tabs>
        <w:rPr>
          <w:lang w:eastAsia="en-US"/>
        </w:rPr>
      </w:pPr>
    </w:p>
    <w:p w:rsidR="00084106" w:rsidRDefault="00084106" w:rsidP="00AC77B3">
      <w:pPr>
        <w:rPr>
          <w:lang w:eastAsia="en-US"/>
        </w:rPr>
      </w:pPr>
    </w:p>
    <w:p w:rsidR="00084106" w:rsidRDefault="00084106" w:rsidP="00AC77B3">
      <w:pPr>
        <w:rPr>
          <w:lang w:eastAsia="en-US"/>
        </w:rPr>
      </w:pPr>
    </w:p>
    <w:p w:rsidR="00084106" w:rsidRDefault="00084106" w:rsidP="00AC77B3">
      <w:pPr>
        <w:rPr>
          <w:lang w:eastAsia="en-US"/>
        </w:rPr>
      </w:pPr>
    </w:p>
    <w:p w:rsidR="00084106" w:rsidRDefault="00084106" w:rsidP="00AC77B3">
      <w:pPr>
        <w:rPr>
          <w:lang w:eastAsia="en-US"/>
        </w:rPr>
      </w:pPr>
    </w:p>
    <w:p w:rsidR="00084106" w:rsidRDefault="00084106" w:rsidP="00AC77B3">
      <w:pPr>
        <w:rPr>
          <w:lang w:eastAsia="en-US"/>
        </w:rPr>
      </w:pPr>
    </w:p>
    <w:p w:rsidR="00084106" w:rsidRDefault="00084106" w:rsidP="00AC77B3">
      <w:pPr>
        <w:rPr>
          <w:lang w:eastAsia="en-US"/>
        </w:rPr>
      </w:pPr>
    </w:p>
    <w:p w:rsidR="00084106" w:rsidRPr="00AC77B3" w:rsidRDefault="00084106" w:rsidP="00AC77B3">
      <w:pPr>
        <w:rPr>
          <w:lang w:eastAsia="en-US"/>
        </w:rPr>
        <w:sectPr w:rsidR="00084106" w:rsidRPr="00AC77B3" w:rsidSect="001D53BE">
          <w:headerReference w:type="even" r:id="rId9"/>
          <w:headerReference w:type="default" r:id="rId10"/>
          <w:pgSz w:w="16838" w:h="11906" w:orient="landscape"/>
          <w:pgMar w:top="899" w:right="1134" w:bottom="1258" w:left="1134" w:header="709" w:footer="709" w:gutter="0"/>
          <w:cols w:space="708"/>
          <w:docGrid w:linePitch="360"/>
        </w:sectPr>
      </w:pPr>
    </w:p>
    <w:p w:rsidR="00084106" w:rsidRPr="006259FA" w:rsidRDefault="00084106" w:rsidP="005F07E8">
      <w:pPr>
        <w:jc w:val="center"/>
        <w:rPr>
          <w:rFonts w:ascii="Times New Roman" w:hAnsi="Times New Roman"/>
          <w:sz w:val="28"/>
          <w:szCs w:val="28"/>
        </w:rPr>
      </w:pPr>
      <w:r w:rsidRPr="006259FA">
        <w:rPr>
          <w:rFonts w:ascii="Times New Roman" w:hAnsi="Times New Roman"/>
          <w:b/>
          <w:sz w:val="28"/>
          <w:szCs w:val="28"/>
        </w:rPr>
        <w:lastRenderedPageBreak/>
        <w:t>Примерное тематическое планирование. Математика. 5 класс</w:t>
      </w:r>
      <w:r w:rsidRPr="006259FA">
        <w:rPr>
          <w:rFonts w:ascii="Times New Roman" w:hAnsi="Times New Roman"/>
          <w:sz w:val="28"/>
          <w:szCs w:val="28"/>
        </w:rPr>
        <w:t xml:space="preserve">(I вариант. 5 </w:t>
      </w:r>
      <w:r>
        <w:rPr>
          <w:rFonts w:ascii="Times New Roman" w:hAnsi="Times New Roman"/>
          <w:sz w:val="28"/>
          <w:szCs w:val="28"/>
        </w:rPr>
        <w:t>часов в неделю, всего 175 часов</w:t>
      </w:r>
      <w:r w:rsidRPr="006259FA">
        <w:rPr>
          <w:rFonts w:ascii="Times New Roman" w:hAnsi="Times New Roman"/>
          <w:sz w:val="28"/>
          <w:szCs w:val="28"/>
        </w:rPr>
        <w:t xml:space="preserve"> </w:t>
      </w:r>
    </w:p>
    <w:tbl>
      <w:tblPr>
        <w:tblW w:w="146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2804"/>
        <w:gridCol w:w="877"/>
        <w:gridCol w:w="836"/>
        <w:gridCol w:w="9287"/>
      </w:tblGrid>
      <w:tr w:rsidR="00084106" w:rsidRPr="006259FA" w:rsidTr="005C6FBA">
        <w:trPr>
          <w:cantSplit/>
          <w:trHeight w:val="1205"/>
          <w:tblHeader/>
        </w:trPr>
        <w:tc>
          <w:tcPr>
            <w:tcW w:w="815" w:type="dxa"/>
            <w:vMerge w:val="restart"/>
            <w:textDirection w:val="btLr"/>
          </w:tcPr>
          <w:p w:rsidR="00084106" w:rsidRPr="005C6FBA" w:rsidRDefault="00084106" w:rsidP="005C6FB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Номер</w:t>
            </w:r>
          </w:p>
          <w:p w:rsidR="00084106" w:rsidRPr="005C6FBA" w:rsidRDefault="00084106" w:rsidP="005C6FB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2818" w:type="dxa"/>
            <w:vMerge w:val="restart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1499" w:type="dxa"/>
            <w:gridSpan w:val="2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</w:tc>
        <w:tc>
          <w:tcPr>
            <w:tcW w:w="9556" w:type="dxa"/>
            <w:vMerge w:val="restart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Характеристика основных видов деятельности ученика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(на уровне учебных действий)</w:t>
            </w:r>
          </w:p>
        </w:tc>
      </w:tr>
      <w:tr w:rsidR="00084106" w:rsidRPr="006259FA" w:rsidTr="005C6FBA">
        <w:trPr>
          <w:trHeight w:val="332"/>
          <w:tblHeader/>
        </w:trPr>
        <w:tc>
          <w:tcPr>
            <w:tcW w:w="815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818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I</w:t>
            </w:r>
          </w:p>
        </w:tc>
        <w:tc>
          <w:tcPr>
            <w:tcW w:w="720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II</w:t>
            </w:r>
          </w:p>
        </w:tc>
        <w:tc>
          <w:tcPr>
            <w:tcW w:w="9556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3633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1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Натуральные числа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720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9556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яд натуральных чисел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556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войства натурального ряда. Читать и записывать натуральные числа, сравнивать и упорядочивать их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аспозна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на чертежах, рисунках, в окружающем мире отрезок, прямую, луч, плоскость. Приводить примеры моделей этих фигур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Измер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длины отрезков. Строить отрезки заданной длины. Решать задачи на нахождение длин отрезков. Выражать одни единицы длин через другие. Приводить примеры приборов со шкалами.</w:t>
            </w:r>
          </w:p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 xml:space="preserve">Строить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на координатном луче точку с заданной координатой, определять координату точки</w:t>
            </w: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Цифры. 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Десятичная запись натуральных чисел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556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Отрезок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556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лоскость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ямая. Луч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556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Шкала. 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ординатный луч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556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равнение натуральных чисел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556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556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абота № 1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556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3633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2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 xml:space="preserve"> Сложение и вычитание 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натуральных чисел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3</w:t>
            </w:r>
          </w:p>
        </w:tc>
        <w:tc>
          <w:tcPr>
            <w:tcW w:w="720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8</w:t>
            </w:r>
          </w:p>
        </w:tc>
        <w:tc>
          <w:tcPr>
            <w:tcW w:w="9556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ложение натуральных чисел. Свойства сложения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556" w:type="dxa"/>
            <w:vMerge w:val="restart"/>
            <w:tcBorders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 xml:space="preserve">Формулировать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свойства сложения и вычитания натуральных чисел, записывать эти свойства в виде формул. Приводить примеры числовых и буквенных выражений, формул. Составлять числовые и буквенные выражения по условиюзадачи. Решать уравнения на основании зависимостей между компонентами действий сложения и вычитания. Решать текстовые задачи с помощью составления уравнений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 xml:space="preserve">Распознавать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на чертежах и рисунках углы, многоугольники, в частности треугольники, прямоугольники. Распознавать в окружающем мире модели этих фигур. С помощью транспортира измерять градусные меры углов, строить углы заданной градусной меры, строить биссектрису данного угла. Классифицировать углы. Классифицировать треугольники по количеству равных сторон и по видам их углов. Описывать свойства прямоугольник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Наход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 помощью формул периметры прямоугольника и квадрата. Решать задачи на нахождение периметров прямоугольника и квадрата, градусной меры углов.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тро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логическую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цепочку рассуждений, сопоставлять полученный результат с условием задачи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аспозна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фигуры, имеющие ось симметрии.</w:t>
            </w:r>
          </w:p>
          <w:p w:rsidR="00084106" w:rsidRPr="005C6FBA" w:rsidRDefault="00084106" w:rsidP="005C6FBA">
            <w:pPr>
              <w:tabs>
                <w:tab w:val="left" w:pos="120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Вычитание натуральных чисел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Числовые и буквенные выражения. Формулы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tabs>
                <w:tab w:val="left" w:pos="2119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18" w:type="dxa"/>
          </w:tcPr>
          <w:p w:rsidR="00084106" w:rsidRPr="005C6FBA" w:rsidRDefault="00084106" w:rsidP="005C6FBA">
            <w:pPr>
              <w:tabs>
                <w:tab w:val="left" w:pos="2119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равнение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гол. Обозначение углов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2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Виды углов. Измерение углов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3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Многоугольники. Равные фигуры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Треугольник и его виды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ямоугольник.</w:t>
            </w:r>
            <w:r w:rsidRPr="005C6FBA">
              <w:rPr>
                <w:rFonts w:ascii="Times New Roman" w:hAnsi="Times New Roman"/>
                <w:sz w:val="28"/>
                <w:szCs w:val="28"/>
              </w:rPr>
              <w:br/>
              <w:t>Ось симметрии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фигуры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556" w:type="dxa"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556" w:type="dxa"/>
            <w:vMerge w:val="restart"/>
            <w:tcBorders>
              <w:top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3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556" w:type="dxa"/>
            <w:vMerge/>
            <w:tcBorders>
              <w:top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3633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3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Умножение и деление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натуральных чисел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7</w:t>
            </w:r>
          </w:p>
        </w:tc>
        <w:tc>
          <w:tcPr>
            <w:tcW w:w="720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</w:t>
            </w:r>
            <w:r w:rsidRPr="005C6FB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5</w:t>
            </w:r>
          </w:p>
        </w:tc>
        <w:tc>
          <w:tcPr>
            <w:tcW w:w="9556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множение. Переместительное свойство умножения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556" w:type="dxa"/>
            <w:vMerge w:val="restart"/>
            <w:tcBorders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войства умножения и деления натуральных чисел, Записывать эти свойства в виде формул. Решать уравнения на основании зависимостей между компонентами арифметических действий.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Наход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остаток при делении натуральных чисел. По заданному основанию и показателю степени находить значение степени числа.Находить площади прямоугольника и квадрата с помощью формул.  Выражать одни единицы  площади через другие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аспозна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на чертежах и рисунках прямоугольный параллелепипед, пирамиду. Распознавать в окружающем мире модели этих фигур. Изображать развёртки прямоугольного параллелепипеда и пирамиды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Наход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объёмы прямоугольного параллелепипеда и куба с помощью формул. Выражать одни единицы  объёма через другие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еш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комбинаторные задачи с помощью перебора  вариантов </w:t>
            </w:r>
          </w:p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7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очетательное и распределительное свойства умножения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8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Деление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9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Деление с остатком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тепень числ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4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лощадь. Площадь прямоугольник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ямоугольный параллелепипед. Пирамид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556" w:type="dxa"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Объём прямоугольного параллелепипед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556" w:type="dxa"/>
            <w:vMerge w:val="restart"/>
            <w:tcBorders>
              <w:top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мбинаторные задач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556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Повторение и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систематизация учебного материал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556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5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556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3633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4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Обыкновенные дроби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18</w:t>
            </w:r>
          </w:p>
        </w:tc>
        <w:tc>
          <w:tcPr>
            <w:tcW w:w="720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20</w:t>
            </w:r>
          </w:p>
        </w:tc>
        <w:tc>
          <w:tcPr>
            <w:tcW w:w="9556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5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онятие обыкновенной дроб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556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 xml:space="preserve">Распознавать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обыкновенную дробь, правильные и неправильные дроби, смешанные числа.Читать и записывать обыкновенные дроби, смешанные числа. Сравнивать обыкновенные дроби с равными знаменателями. Складывать и вычитать обыкновенные дроби с равными знаменателями. Преобразовывать неправильную дробь в смешанное число, смешанное число в неправильную дробь. Уметь записывать результат деления двух натуральных чисел в виде обыкновенной дроби.</w:t>
            </w:r>
          </w:p>
          <w:p w:rsidR="00084106" w:rsidRPr="005C6FBA" w:rsidRDefault="00084106" w:rsidP="005C6FBA">
            <w:pPr>
              <w:spacing w:after="0" w:line="240" w:lineRule="auto"/>
              <w:ind w:firstLine="708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6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авильные и неправильные дроби. Сравнение дробей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556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7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ложение и вычитание дробей с одинаковыми знаменателям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556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8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Дроби и деление натуральных чисел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556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9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мешанные числ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556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Повторение и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систематизация учебного материал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556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6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556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3633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5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Десятичные дроби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8</w:t>
            </w:r>
          </w:p>
        </w:tc>
        <w:tc>
          <w:tcPr>
            <w:tcW w:w="720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55</w:t>
            </w:r>
          </w:p>
        </w:tc>
        <w:tc>
          <w:tcPr>
            <w:tcW w:w="9556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0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едставление о десятичных дробях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556" w:type="dxa"/>
            <w:vMerge w:val="restart"/>
            <w:tcBorders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аспозна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, читать и записывать десятичные дроби. Называть разряды десятичных знаков в записи десятичных дробей. Сравнивать десятичные дроби. Округлять десятичные дроби и натуральные числа. Выполнять прикидкурезультатов вычислений. Выполнять арифметические действия над десятичными дробями.</w:t>
            </w:r>
          </w:p>
          <w:p w:rsidR="00084106" w:rsidRPr="005C6FBA" w:rsidRDefault="00084106" w:rsidP="005C6FB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Наход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реднее арифметическое нескольких чисел. Приводить примеры средних значений величины. Разъяснять, что такое «один процент». Представлять проценты в виде десятичных дробей и десятичные дроби в виде процентов. Находить процент от числа и число по его процентам.</w:t>
            </w: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1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равнение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десятичных дробей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2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Округление чисел. Прикидк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3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ложение и вычитание десятичных дробей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7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4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множение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десятичных дробей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35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Деление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десятичных дробей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Контрольная 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8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556" w:type="dxa"/>
            <w:vMerge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6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реднее арифметическое. Среднее значение величины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556" w:type="dxa"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7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оценты. Нахождение процентов от числ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556" w:type="dxa"/>
            <w:vMerge w:val="restart"/>
            <w:tcBorders>
              <w:top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8</w:t>
            </w: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Нахождение числа по его процентам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556" w:type="dxa"/>
            <w:vMerge/>
            <w:tcBorders>
              <w:top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556" w:type="dxa"/>
            <w:vMerge/>
            <w:tcBorders>
              <w:top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81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9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556" w:type="dxa"/>
            <w:vMerge/>
            <w:tcBorders>
              <w:top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3633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овторениеи систематизация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учебного материала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lastRenderedPageBreak/>
              <w:t>19</w:t>
            </w:r>
          </w:p>
        </w:tc>
        <w:tc>
          <w:tcPr>
            <w:tcW w:w="720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9</w:t>
            </w:r>
          </w:p>
        </w:tc>
        <w:tc>
          <w:tcPr>
            <w:tcW w:w="9556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3633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Упражнениядля повторения курса 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 класс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8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9556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6259FA" w:rsidTr="005C6FBA">
        <w:tc>
          <w:tcPr>
            <w:tcW w:w="3633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10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556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84106" w:rsidRDefault="00084106" w:rsidP="005F07E8">
      <w:pPr>
        <w:jc w:val="center"/>
        <w:rPr>
          <w:b/>
          <w:sz w:val="36"/>
          <w:szCs w:val="36"/>
        </w:rPr>
      </w:pPr>
    </w:p>
    <w:p w:rsidR="00084106" w:rsidRPr="00F20495" w:rsidRDefault="00084106" w:rsidP="005F07E8">
      <w:pPr>
        <w:rPr>
          <w:sz w:val="36"/>
          <w:szCs w:val="36"/>
        </w:rPr>
      </w:pPr>
    </w:p>
    <w:p w:rsidR="00084106" w:rsidRPr="00F20495" w:rsidRDefault="00084106" w:rsidP="005F07E8">
      <w:pPr>
        <w:rPr>
          <w:sz w:val="36"/>
          <w:szCs w:val="36"/>
        </w:rPr>
      </w:pPr>
    </w:p>
    <w:p w:rsidR="00084106" w:rsidRPr="00F20495" w:rsidRDefault="00084106" w:rsidP="005F07E8">
      <w:pPr>
        <w:rPr>
          <w:sz w:val="36"/>
          <w:szCs w:val="36"/>
        </w:rPr>
      </w:pPr>
    </w:p>
    <w:p w:rsidR="00084106" w:rsidRPr="00F20495" w:rsidRDefault="00084106" w:rsidP="005F07E8">
      <w:pPr>
        <w:rPr>
          <w:sz w:val="36"/>
          <w:szCs w:val="36"/>
        </w:rPr>
      </w:pPr>
    </w:p>
    <w:p w:rsidR="00084106" w:rsidRPr="00F20495" w:rsidRDefault="00084106" w:rsidP="005F07E8">
      <w:pPr>
        <w:rPr>
          <w:sz w:val="36"/>
          <w:szCs w:val="36"/>
        </w:rPr>
      </w:pPr>
    </w:p>
    <w:p w:rsidR="00084106" w:rsidRDefault="00084106" w:rsidP="005F07E8">
      <w:pPr>
        <w:rPr>
          <w:sz w:val="36"/>
          <w:szCs w:val="36"/>
        </w:rPr>
      </w:pPr>
    </w:p>
    <w:p w:rsidR="00084106" w:rsidRPr="00AE306B" w:rsidRDefault="00084106" w:rsidP="005F07E8">
      <w:pPr>
        <w:tabs>
          <w:tab w:val="left" w:pos="5566"/>
        </w:tabs>
        <w:jc w:val="center"/>
        <w:rPr>
          <w:rFonts w:ascii="Times New Roman" w:hAnsi="Times New Roman"/>
          <w:sz w:val="28"/>
          <w:szCs w:val="28"/>
        </w:rPr>
      </w:pPr>
      <w:r w:rsidRPr="005639B8">
        <w:rPr>
          <w:rFonts w:ascii="Times New Roman" w:hAnsi="Times New Roman"/>
          <w:b/>
          <w:sz w:val="32"/>
          <w:szCs w:val="32"/>
        </w:rPr>
        <w:t>Примерное тематическое планирование. Математика. 6 класс</w:t>
      </w:r>
      <w:r w:rsidRPr="00AE306B">
        <w:rPr>
          <w:rFonts w:ascii="Times New Roman" w:hAnsi="Times New Roman"/>
          <w:sz w:val="28"/>
          <w:szCs w:val="28"/>
        </w:rPr>
        <w:t xml:space="preserve">(I вариант. 5 </w:t>
      </w:r>
      <w:r>
        <w:rPr>
          <w:rFonts w:ascii="Times New Roman" w:hAnsi="Times New Roman"/>
          <w:sz w:val="28"/>
          <w:szCs w:val="28"/>
        </w:rPr>
        <w:t>часов в неделю, всего 175 часов</w:t>
      </w:r>
      <w:r w:rsidRPr="00AE306B">
        <w:rPr>
          <w:rFonts w:ascii="Times New Roman" w:hAnsi="Times New Roman"/>
          <w:sz w:val="28"/>
          <w:szCs w:val="28"/>
        </w:rPr>
        <w:t>)</w:t>
      </w:r>
    </w:p>
    <w:tbl>
      <w:tblPr>
        <w:tblW w:w="146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008"/>
        <w:gridCol w:w="40"/>
        <w:gridCol w:w="2978"/>
        <w:gridCol w:w="779"/>
        <w:gridCol w:w="703"/>
        <w:gridCol w:w="9180"/>
      </w:tblGrid>
      <w:tr w:rsidR="00084106" w:rsidRPr="00AE306B" w:rsidTr="005C6FBA">
        <w:trPr>
          <w:cantSplit/>
          <w:trHeight w:val="1787"/>
          <w:tblHeader/>
        </w:trPr>
        <w:tc>
          <w:tcPr>
            <w:tcW w:w="1008" w:type="dxa"/>
            <w:tcBorders>
              <w:bottom w:val="nil"/>
            </w:tcBorders>
            <w:textDirection w:val="btLr"/>
          </w:tcPr>
          <w:p w:rsidR="00084106" w:rsidRPr="005C6FBA" w:rsidRDefault="00084106" w:rsidP="005C6FB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Номер параграфа</w:t>
            </w:r>
          </w:p>
        </w:tc>
        <w:tc>
          <w:tcPr>
            <w:tcW w:w="3018" w:type="dxa"/>
            <w:gridSpan w:val="2"/>
            <w:tcBorders>
              <w:bottom w:val="nil"/>
            </w:tcBorders>
            <w:vAlign w:val="center"/>
          </w:tcPr>
          <w:p w:rsidR="00084106" w:rsidRPr="00B67A42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highlight w:val="lightGray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1482" w:type="dxa"/>
            <w:gridSpan w:val="2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</w:tc>
        <w:tc>
          <w:tcPr>
            <w:tcW w:w="9180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Характеристика основных видов деятельности ученика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(на уровне учебных действий)</w:t>
            </w:r>
          </w:p>
        </w:tc>
      </w:tr>
      <w:tr w:rsidR="00084106" w:rsidRPr="00AE306B" w:rsidTr="005C6FBA">
        <w:trPr>
          <w:trHeight w:val="237"/>
          <w:tblHeader/>
        </w:trPr>
        <w:tc>
          <w:tcPr>
            <w:tcW w:w="1008" w:type="dxa"/>
            <w:tcBorders>
              <w:top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18" w:type="dxa"/>
            <w:gridSpan w:val="2"/>
            <w:tcBorders>
              <w:top w:val="nil"/>
            </w:tcBorders>
          </w:tcPr>
          <w:p w:rsidR="00084106" w:rsidRPr="00B67A42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highlight w:val="lightGray"/>
              </w:rPr>
            </w:pP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ind w:left="-96" w:firstLine="30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I</w:t>
            </w:r>
          </w:p>
        </w:tc>
        <w:tc>
          <w:tcPr>
            <w:tcW w:w="703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II</w:t>
            </w:r>
          </w:p>
        </w:tc>
        <w:tc>
          <w:tcPr>
            <w:tcW w:w="9180" w:type="dxa"/>
            <w:tcBorders>
              <w:top w:val="nil"/>
            </w:tcBorders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</w:tr>
      <w:tr w:rsidR="00084106" w:rsidRPr="00AE306B" w:rsidTr="005C6FBA">
        <w:tc>
          <w:tcPr>
            <w:tcW w:w="4026" w:type="dxa"/>
            <w:gridSpan w:val="3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1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Делимость натуральных чисел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ind w:left="-96" w:firstLine="3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  <w:tc>
          <w:tcPr>
            <w:tcW w:w="703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9180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Делители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и кратные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ind w:left="-96" w:firstLine="3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80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определения понятий: делитель, кратное, простое число, составное число, общий делитель, наибольший общий делитель, взаимно простые числа, общее кратное, наименьшее общее кратное и признаки делимости на 2, на 3, на 5, на 9, на 10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равила нахождения наибольшего общего делителя (НОД), наименьшего общего кратного (НОК) нескольких чисел, разложения натурального числа на простые множители</w:t>
            </w: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изнаки делимости на 10, на 5 и на 2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изнаки делимости на 9 и на 3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4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остые и составные числ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Наибольший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общий делитель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Наименьшее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общее кратное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ind w:hanging="14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1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4026" w:type="dxa"/>
            <w:gridSpan w:val="3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2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Обыкновенные дроби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38</w:t>
            </w:r>
          </w:p>
        </w:tc>
        <w:tc>
          <w:tcPr>
            <w:tcW w:w="703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7</w:t>
            </w:r>
          </w:p>
        </w:tc>
        <w:tc>
          <w:tcPr>
            <w:tcW w:w="9180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7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Основное свойство дроби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03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80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определения понятий: несократимая дробь, общий знаменатель двух дробей, взаимно обратные числа. Применять основное свойство дроби для сокращения дробей. Приводить дроби к новому знаменателю. Сравнивать обыкновенные дроби.  Выполнять арифметические действия над обыкновенными дробями. 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Находить дробь от числа и число по заданному значению его дроби. Преобразовывать обыкновенные дроби в десятичные. Находить десятичное приближение обыкновенной дроби</w:t>
            </w: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окращение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дробей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03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иведение дробей к общему знаменателю. Сравнение дробей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ложение и вычитание дробей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2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множение дробей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Нахождение дроби от числ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3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Взаимно обратные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числ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1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4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Деление дробей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Нахождение числа по значению его дроб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еобразование обыкновенных дробей в десятичные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Бесконечные периодические десятичные дроб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Десятичное приближение обыкновенной дроб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4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4026" w:type="dxa"/>
            <w:gridSpan w:val="3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3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Отношения и пропорции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8</w:t>
            </w:r>
          </w:p>
        </w:tc>
        <w:tc>
          <w:tcPr>
            <w:tcW w:w="703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5</w:t>
            </w:r>
          </w:p>
        </w:tc>
        <w:tc>
          <w:tcPr>
            <w:tcW w:w="9180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4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9</w:t>
            </w:r>
          </w:p>
        </w:tc>
        <w:tc>
          <w:tcPr>
            <w:tcW w:w="297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Отношения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80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определения понятий: отношение, пропорция, процентное отношение двух чисел, прямо пропорциональные и обратно пропорциональные величины. Применять основное свойство отношения и основное свойство пропорции. Приводить примеры и описывать свойства величин, находящихся в прямой и обратной пропорциональных зависимостях. Находить процентное отношение двух чисел. Делить число на пропорциональные части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За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 помощью букв основные свойства дроби, отношения, пропорции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Анализиро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нформацию, представленнуюв виде столбчатых и круговых диаграмм. Представлять информацию в виде столбчатых и круговых диаграмм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вод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римеры случайных событий. Находить вероятность случайного события в опытахс равновозможными исходами. 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аспозна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на чертежах и рисунках окружность, круг, цилиндр, конус, сферу, шар и их элементы. Распознавать в окружающем мире модели этих фигур. Строить с помощью циркуля окружность заданного радиуса. Изображать развёртки цилиндра и конуса. Называть приближённое значение числа. Находить с помощью формул длину окружности, площадь круга</w:t>
            </w:r>
          </w:p>
        </w:tc>
      </w:tr>
      <w:tr w:rsidR="00084106" w:rsidRPr="00AE306B" w:rsidTr="005C6FBA">
        <w:tc>
          <w:tcPr>
            <w:tcW w:w="104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297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опорци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4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</w:tc>
        <w:tc>
          <w:tcPr>
            <w:tcW w:w="297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оцентное отношение двух чисел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4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97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5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4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297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ямая и обратная пропорциональные зависимост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4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297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Деление числа в данном отношени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4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297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Окружность и круг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4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5</w:t>
            </w:r>
          </w:p>
        </w:tc>
        <w:tc>
          <w:tcPr>
            <w:tcW w:w="297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Длина окружности. Площадь круг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4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6</w:t>
            </w:r>
          </w:p>
        </w:tc>
        <w:tc>
          <w:tcPr>
            <w:tcW w:w="297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Цилиндр, конус, шар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4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7</w:t>
            </w:r>
          </w:p>
        </w:tc>
        <w:tc>
          <w:tcPr>
            <w:tcW w:w="297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Диаграммы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4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8</w:t>
            </w:r>
          </w:p>
        </w:tc>
        <w:tc>
          <w:tcPr>
            <w:tcW w:w="297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Случайные события.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Вероятность случайного события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4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978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6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4026" w:type="dxa"/>
            <w:gridSpan w:val="3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4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Рациональные числа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и действия над ними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72</w:t>
            </w:r>
          </w:p>
        </w:tc>
        <w:tc>
          <w:tcPr>
            <w:tcW w:w="703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81</w:t>
            </w:r>
          </w:p>
        </w:tc>
        <w:tc>
          <w:tcPr>
            <w:tcW w:w="9180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9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оложительные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и отрицательные числ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180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вод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римеры использования положительных и отрицательных чисел. Формулировать определение координатной прямой. Строить на координатной прямой точку с заданной координатой, определять координату точки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Характеризо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множество целых чисел. Объяснять понятие множества рациональных чисел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определение модуля числа. Находить модуль числ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равни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рациональные числа. Выполнять арифметические действия над рациональными числами. Записывать свойства арифметических действий над рациональными числами в виде формул. Называть коэффициент буквенного выражения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ме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войства при решении уравнений. Решать текстовые задачи с помощью уравнений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аспозна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на чертежах и рисунках перпендикулярные и параллельные прямые, фигуры, имеющие ось симметрии, центр симметрии. Указывать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в окружающем мире модели этих фигур. Формулировать определение перпендикулярных прямых и  параллельных прямых. Строить с помощью угольника перпендикулярные прямые и параллельные прямые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бъяс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 иллюстрировать понятие координатной плоскости. Строить на координатной плоскости точки с заданными координатами, определять координаты точек на плоскости. Строить отдельные графики зависимостей между величинами по точкам. Анализировать графики зависимостей между величинами (расстояние, время, температура и т. п.)</w:t>
            </w: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0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ординатная прямая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1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Целые числа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ациональные числ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2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Модуль числ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3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равнение чисел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7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4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ложение рациональных чисел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35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войства сложения рациональных чисел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36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Вычитание рациональных чисел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8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7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множение рациональных чисел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8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войства умножения рациональных чисел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9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эффициент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аспределительное свойство умножения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0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Деление рациональных чисел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9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41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ешение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уравнений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2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10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3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ерпендикулярные прямые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4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Осевая и центральная симметри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5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араллельные прямые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6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ординатная плоскость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7</w:t>
            </w: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График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1008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1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11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4026" w:type="dxa"/>
            <w:gridSpan w:val="3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овторениеи систематизация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учебного материала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703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5</w:t>
            </w:r>
          </w:p>
        </w:tc>
        <w:tc>
          <w:tcPr>
            <w:tcW w:w="9180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4026" w:type="dxa"/>
            <w:gridSpan w:val="3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Упражнениядля повторения курса 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6 класс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9180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AE306B" w:rsidTr="005C6FBA">
        <w:tc>
          <w:tcPr>
            <w:tcW w:w="4026" w:type="dxa"/>
            <w:gridSpan w:val="3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12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80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84106" w:rsidRPr="00AE306B" w:rsidRDefault="00084106" w:rsidP="005F07E8">
      <w:pPr>
        <w:rPr>
          <w:rFonts w:ascii="Times New Roman" w:hAnsi="Times New Roman"/>
          <w:sz w:val="28"/>
          <w:szCs w:val="28"/>
        </w:rPr>
      </w:pPr>
    </w:p>
    <w:p w:rsidR="00084106" w:rsidRDefault="00084106" w:rsidP="005F07E8">
      <w:pPr>
        <w:tabs>
          <w:tab w:val="left" w:pos="5566"/>
        </w:tabs>
        <w:rPr>
          <w:sz w:val="36"/>
          <w:szCs w:val="36"/>
        </w:rPr>
      </w:pPr>
    </w:p>
    <w:p w:rsidR="00084106" w:rsidRDefault="00084106" w:rsidP="005F07E8">
      <w:pPr>
        <w:rPr>
          <w:sz w:val="36"/>
          <w:szCs w:val="36"/>
        </w:rPr>
      </w:pPr>
    </w:p>
    <w:p w:rsidR="00084106" w:rsidRDefault="00084106" w:rsidP="005F07E8">
      <w:pPr>
        <w:rPr>
          <w:sz w:val="36"/>
          <w:szCs w:val="36"/>
        </w:rPr>
      </w:pPr>
    </w:p>
    <w:p w:rsidR="00084106" w:rsidRPr="00F20495" w:rsidRDefault="00084106" w:rsidP="005F07E8">
      <w:pPr>
        <w:jc w:val="center"/>
        <w:rPr>
          <w:rFonts w:ascii="Times New Roman" w:hAnsi="Times New Roman"/>
          <w:sz w:val="28"/>
          <w:szCs w:val="28"/>
        </w:rPr>
      </w:pPr>
      <w:r w:rsidRPr="00F20495">
        <w:rPr>
          <w:rFonts w:ascii="Times New Roman" w:hAnsi="Times New Roman"/>
          <w:b/>
          <w:sz w:val="28"/>
          <w:szCs w:val="28"/>
        </w:rPr>
        <w:t>Примерное тематическое планирование. Алгебра. 7 класс</w:t>
      </w:r>
      <w:r w:rsidRPr="00F20495">
        <w:rPr>
          <w:rFonts w:ascii="Times New Roman" w:hAnsi="Times New Roman"/>
          <w:sz w:val="28"/>
          <w:szCs w:val="28"/>
        </w:rPr>
        <w:t>(I вариант. 3 часа в неделю, всего 105 часов; II вариант. 4 часа в неделю, всего 140 часов)</w:t>
      </w:r>
    </w:p>
    <w:tbl>
      <w:tblPr>
        <w:tblW w:w="146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3067"/>
        <w:gridCol w:w="877"/>
        <w:gridCol w:w="836"/>
        <w:gridCol w:w="9024"/>
      </w:tblGrid>
      <w:tr w:rsidR="00084106" w:rsidRPr="00F20495" w:rsidTr="005C6FBA">
        <w:trPr>
          <w:cantSplit/>
          <w:trHeight w:val="1659"/>
          <w:tblHeader/>
        </w:trPr>
        <w:tc>
          <w:tcPr>
            <w:tcW w:w="884" w:type="dxa"/>
            <w:tcBorders>
              <w:bottom w:val="nil"/>
            </w:tcBorders>
            <w:textDirection w:val="btLr"/>
          </w:tcPr>
          <w:p w:rsidR="00084106" w:rsidRPr="005C6FBA" w:rsidRDefault="00084106" w:rsidP="005C6FB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Номер</w:t>
            </w:r>
          </w:p>
          <w:p w:rsidR="00084106" w:rsidRPr="005C6FBA" w:rsidRDefault="00084106" w:rsidP="005C6FB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3067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Содержание учебного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1713" w:type="dxa"/>
            <w:gridSpan w:val="2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</w:tc>
        <w:tc>
          <w:tcPr>
            <w:tcW w:w="9024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Характеристика основных видов деятельности ученика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(на уровне учебных действий)</w:t>
            </w:r>
          </w:p>
        </w:tc>
      </w:tr>
      <w:tr w:rsidR="00084106" w:rsidRPr="00F20495" w:rsidTr="005C6FBA">
        <w:trPr>
          <w:trHeight w:val="332"/>
          <w:tblHeader/>
        </w:trPr>
        <w:tc>
          <w:tcPr>
            <w:tcW w:w="884" w:type="dxa"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67" w:type="dxa"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7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I</w:t>
            </w:r>
          </w:p>
        </w:tc>
        <w:tc>
          <w:tcPr>
            <w:tcW w:w="836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II</w:t>
            </w:r>
          </w:p>
        </w:tc>
        <w:tc>
          <w:tcPr>
            <w:tcW w:w="9024" w:type="dxa"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51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1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Линейное уравнение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с одной переменной</w:t>
            </w:r>
          </w:p>
        </w:tc>
        <w:tc>
          <w:tcPr>
            <w:tcW w:w="877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15</w:t>
            </w:r>
          </w:p>
        </w:tc>
        <w:tc>
          <w:tcPr>
            <w:tcW w:w="836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</w:t>
            </w:r>
            <w:r w:rsidRPr="005C6FB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7</w:t>
            </w:r>
          </w:p>
        </w:tc>
        <w:tc>
          <w:tcPr>
            <w:tcW w:w="90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Введение в алгебру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024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аспозна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числовые выражения и выражения с переменными, линейные уравнения. Приводить примеры выражений с переменными, линейных уравнений. Составлять выражение  с переменными по условию задачи. Выполнять преобразования выражений: приводить подобные слагаемые, раскрывать скобки. Находить значение выражения с переменными при заданных значениях переменных. Классифицировать алгебраические выражения. Описывать целые выражения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определение линейного уравнения. Решать линейное уравнение в общем виде. Интерпретировать уравнение как математическую модель реальной ситуации. Описывать схему решения текстовой задачи, применять её для решения задач</w:t>
            </w: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Линейное уравнение с одной переменной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овторениеи систематизация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чебного материала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51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2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Целые выражения</w:t>
            </w:r>
          </w:p>
        </w:tc>
        <w:tc>
          <w:tcPr>
            <w:tcW w:w="877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52</w:t>
            </w:r>
          </w:p>
        </w:tc>
        <w:tc>
          <w:tcPr>
            <w:tcW w:w="836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68</w:t>
            </w:r>
          </w:p>
        </w:tc>
        <w:tc>
          <w:tcPr>
            <w:tcW w:w="90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Тождественно равные выражения. Тождества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024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:определения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: 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: степени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с натуральным показателем, знака степени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авил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: доказательства тождеств, умножения одночлена на многочлен, умножения многочленов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Доказ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войства степени с натуральным показателем. 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Вычисл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значение выражений с переменными. Применять свойства степени для преобразования выражений. 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  Преобразовывать произведение одночлена и многочлена; суммы, разности, произведения двух многочленов в многочлен. Выполнять разложение многочлена на множители способом вынесения общего множителя за скобки, способом группировки, по формулам сокращённого умножения и с применением нескольких способов. Использовать указанные преобразования в процессе решения уравнений, доказательства  утверждений, решения текстовых задач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тепень с натуральным показателем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6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войства степени с натуральным показателем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7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Одночлены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Многочлены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ложение и вычитание многочленов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множение одночлена на многочлен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множение многочлена на многочлен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Разложение многочленов на множители. Вынесение общего множителя за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скобки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3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азложение многочленов на множители. Метод группировки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3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оизведение разности и суммы двух выражений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азность квадратов двух выражений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вадрат суммы и квадрат разности двух выражений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умма и разность кубов двух выражений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9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овторениеи систематизация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чебного материала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51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3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Функции</w:t>
            </w:r>
          </w:p>
        </w:tc>
        <w:tc>
          <w:tcPr>
            <w:tcW w:w="877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836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90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вязи между величинами. Функция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024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вод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римеры зависимостей между величинами. Различать среди зависимостей функциональные зависимости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онятия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: зависимой и независимой переменных, функции, аргумента функции;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способы задания функции. Формулировать определения: 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Вычисл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график линейной функции и прямой пропорциональности. Описывать свойства этих функций</w:t>
            </w: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Способы задания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функции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22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График функции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Линейная функция, её графики свойства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овторениеи систематизация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чебного материала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6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51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4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Системы линейныхуравнений с двумя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еременными</w:t>
            </w:r>
          </w:p>
        </w:tc>
        <w:tc>
          <w:tcPr>
            <w:tcW w:w="877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20</w:t>
            </w:r>
          </w:p>
        </w:tc>
        <w:tc>
          <w:tcPr>
            <w:tcW w:w="836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5</w:t>
            </w:r>
          </w:p>
        </w:tc>
        <w:tc>
          <w:tcPr>
            <w:tcW w:w="90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равнения с двумя переменными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024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 xml:space="preserve">Приводить примеры: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уравнения с двумя переменными; линейного уравнения с двумя переменными; системы двух линейных уравнений с двумя переменными; реальных процессов, для которых уравнение с двумя переменными или система уравнений с двумя переменными являются математическими моделями.Определять, является ли пара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чисел решением данного уравнения с двумя переменными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:определения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: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двумя переменными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уравнений с двумя переменными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: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тро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еш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5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Линейное уравнение с двумя переменными и его график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6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Системы уравнений с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27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ешение систем линейных уравнений методом подстановки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8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ешение систем линейных уравнений методом сложения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9</w:t>
            </w: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ешение задач с помощью систем линейных уравнений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овторениеи систематизация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чебного материала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0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7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51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Повторение и систематизация учебного материала</w:t>
            </w:r>
          </w:p>
        </w:tc>
        <w:tc>
          <w:tcPr>
            <w:tcW w:w="877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6</w:t>
            </w:r>
          </w:p>
        </w:tc>
        <w:tc>
          <w:tcPr>
            <w:tcW w:w="836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12</w:t>
            </w:r>
          </w:p>
        </w:tc>
        <w:tc>
          <w:tcPr>
            <w:tcW w:w="90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51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пражнения для повторения курса 7 класса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9024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51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Итоговая 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работа 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024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84106" w:rsidRPr="00F20495" w:rsidRDefault="00084106" w:rsidP="005F07E8">
      <w:pPr>
        <w:rPr>
          <w:rFonts w:ascii="Times New Roman" w:hAnsi="Times New Roman"/>
          <w:sz w:val="28"/>
          <w:szCs w:val="28"/>
        </w:rPr>
      </w:pPr>
    </w:p>
    <w:p w:rsidR="00084106" w:rsidRPr="00F20495" w:rsidRDefault="00084106" w:rsidP="005F07E8">
      <w:pPr>
        <w:jc w:val="center"/>
        <w:rPr>
          <w:rFonts w:ascii="Times New Roman" w:hAnsi="Times New Roman"/>
          <w:sz w:val="28"/>
          <w:szCs w:val="28"/>
        </w:rPr>
      </w:pPr>
      <w:r w:rsidRPr="00F20495">
        <w:rPr>
          <w:rFonts w:ascii="Times New Roman" w:hAnsi="Times New Roman"/>
          <w:sz w:val="28"/>
          <w:szCs w:val="28"/>
        </w:rPr>
        <w:br w:type="column"/>
      </w:r>
      <w:r w:rsidRPr="00F20495">
        <w:rPr>
          <w:rFonts w:ascii="Times New Roman" w:hAnsi="Times New Roman"/>
          <w:b/>
          <w:sz w:val="28"/>
          <w:szCs w:val="28"/>
        </w:rPr>
        <w:lastRenderedPageBreak/>
        <w:t>Примерное тематическое планирование. Алгебра. 8 класс</w:t>
      </w:r>
      <w:r w:rsidRPr="00F20495">
        <w:rPr>
          <w:rFonts w:ascii="Times New Roman" w:hAnsi="Times New Roman"/>
          <w:sz w:val="28"/>
          <w:szCs w:val="28"/>
        </w:rPr>
        <w:t>(I вариант. 3 часа в неделю, всего 105 часов; II вариант. 4 часа в неделю, всего 140 часов)</w:t>
      </w:r>
    </w:p>
    <w:tbl>
      <w:tblPr>
        <w:tblW w:w="146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4516"/>
        <w:gridCol w:w="877"/>
        <w:gridCol w:w="836"/>
        <w:gridCol w:w="7575"/>
      </w:tblGrid>
      <w:tr w:rsidR="00084106" w:rsidRPr="00F20495" w:rsidTr="005C6FBA">
        <w:trPr>
          <w:cantSplit/>
          <w:trHeight w:val="1659"/>
          <w:tblHeader/>
        </w:trPr>
        <w:tc>
          <w:tcPr>
            <w:tcW w:w="884" w:type="dxa"/>
            <w:tcBorders>
              <w:bottom w:val="nil"/>
            </w:tcBorders>
            <w:textDirection w:val="btLr"/>
          </w:tcPr>
          <w:p w:rsidR="00084106" w:rsidRPr="005C6FBA" w:rsidRDefault="00084106" w:rsidP="005C6FB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Номер</w:t>
            </w:r>
          </w:p>
          <w:p w:rsidR="00084106" w:rsidRPr="005C6FBA" w:rsidRDefault="00084106" w:rsidP="005C6FB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3114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Содержание учебного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1713" w:type="dxa"/>
            <w:gridSpan w:val="2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</w:tc>
        <w:tc>
          <w:tcPr>
            <w:tcW w:w="8977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Характеристика основных видов деятельности ученика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(на уровне учебных действий)</w:t>
            </w:r>
          </w:p>
        </w:tc>
      </w:tr>
      <w:tr w:rsidR="00084106" w:rsidRPr="00F20495" w:rsidTr="005C6FBA">
        <w:trPr>
          <w:trHeight w:val="332"/>
          <w:tblHeader/>
        </w:trPr>
        <w:tc>
          <w:tcPr>
            <w:tcW w:w="884" w:type="dxa"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14" w:type="dxa"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7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I</w:t>
            </w:r>
          </w:p>
        </w:tc>
        <w:tc>
          <w:tcPr>
            <w:tcW w:w="836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II</w:t>
            </w:r>
          </w:p>
        </w:tc>
        <w:tc>
          <w:tcPr>
            <w:tcW w:w="8977" w:type="dxa"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1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Рациональные выражения</w:t>
            </w:r>
          </w:p>
        </w:tc>
        <w:tc>
          <w:tcPr>
            <w:tcW w:w="877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4</w:t>
            </w:r>
          </w:p>
        </w:tc>
        <w:tc>
          <w:tcPr>
            <w:tcW w:w="836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55</w:t>
            </w:r>
          </w:p>
        </w:tc>
        <w:tc>
          <w:tcPr>
            <w:tcW w:w="897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ациональные дроби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977" w:type="dxa"/>
            <w:vMerge w:val="restart"/>
          </w:tcPr>
          <w:p w:rsidR="00084106" w:rsidRPr="00D64F2C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аспозна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:определения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: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: основное свойство рациональной дроби, свойства степени с целым показателем, уравнений, функции </w:t>
            </w:r>
            <w:r w:rsidRPr="005C6FBA">
              <w:rPr>
                <w:rFonts w:ascii="Times New Roman" w:hAnsi="Times New Roman"/>
                <w:position w:val="-24"/>
                <w:sz w:val="28"/>
                <w:szCs w:val="28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05pt;height:30.05pt" o:ole="">
                  <v:imagedata r:id="rId11" o:title=""/>
                </v:shape>
                <o:OLEObject Type="Embed" ProgID="Equation.DSMT4" ShapeID="_x0000_i1025" DrawAspect="Content" ObjectID="_1601553173" r:id="rId12"/>
              </w:object>
            </w:r>
            <w:r w:rsidRPr="005C6FBA">
              <w:rPr>
                <w:rFonts w:ascii="Times New Roman" w:hAnsi="Times New Roman"/>
                <w:sz w:val="28"/>
                <w:szCs w:val="28"/>
              </w:rPr>
              <w:t>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авил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: сложения, вычитания, умножения, деления дробей, возведения дроби в степень; условие равенства дроби нулю.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Доказ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войства степени с целым показателем.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графический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метод решения уравнений с одной переменной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ме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еш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уравнения с переменной в знаменателе дроби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ме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войства степени с целым показателем для преобразования выражений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Записыват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ь числа в стандартном виде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Выпол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остроение и чтение графика функции</w:t>
            </w:r>
            <w:r w:rsidRPr="00D64F2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C6FBA">
              <w:rPr>
                <w:rFonts w:ascii="Times New Roman" w:hAnsi="Times New Roman"/>
                <w:position w:val="-24"/>
                <w:sz w:val="28"/>
                <w:szCs w:val="28"/>
              </w:rPr>
              <w:object w:dxaOrig="620" w:dyaOrig="620">
                <v:shape id="_x0000_i1026" type="#_x0000_t75" style="width:30.05pt;height:30.05pt" o:ole="">
                  <v:imagedata r:id="rId11" o:title=""/>
                </v:shape>
                <o:OLEObject Type="Embed" ProgID="Equation.DSMT4" ShapeID="_x0000_i1026" DrawAspect="Content" ObjectID="_1601553174" r:id="rId13"/>
              </w:objec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  </w:t>
            </w:r>
          </w:p>
          <w:p w:rsidR="00084106" w:rsidRPr="00D64F2C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Основное свойство рациональной дроби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1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6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Тождественные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преобразовани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циональных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выражений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2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авносильные уравнения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ациональные уравнения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тепень с целым отрицательным показателем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войства степени с целым показателем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Функция </w:t>
            </w:r>
            <w:r w:rsidRPr="005C6FBA">
              <w:rPr>
                <w:rFonts w:ascii="Times New Roman" w:hAnsi="Times New Roman"/>
                <w:position w:val="-24"/>
                <w:sz w:val="28"/>
                <w:szCs w:val="28"/>
              </w:rPr>
              <w:object w:dxaOrig="620" w:dyaOrig="620">
                <v:shape id="_x0000_i1027" type="#_x0000_t75" style="width:30.05pt;height:30.05pt" o:ole="">
                  <v:imagedata r:id="rId14" o:title=""/>
                </v:shape>
                <o:OLEObject Type="Embed" ProgID="Equation.DSMT4" ShapeID="_x0000_i1027" DrawAspect="Content" ObjectID="_1601553175" r:id="rId15"/>
              </w:object>
            </w:r>
            <w:r w:rsidRPr="005C6FBA">
              <w:rPr>
                <w:rFonts w:ascii="Times New Roman" w:hAnsi="Times New Roman"/>
                <w:sz w:val="28"/>
                <w:szCs w:val="28"/>
              </w:rPr>
              <w:t>и её график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3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2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Квадратные корни.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Действительные числа</w:t>
            </w:r>
          </w:p>
        </w:tc>
        <w:tc>
          <w:tcPr>
            <w:tcW w:w="877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5</w:t>
            </w:r>
          </w:p>
        </w:tc>
        <w:tc>
          <w:tcPr>
            <w:tcW w:w="836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0</w:t>
            </w:r>
          </w:p>
        </w:tc>
        <w:tc>
          <w:tcPr>
            <w:tcW w:w="897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Функция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y = x</w:t>
            </w:r>
            <w:r w:rsidRPr="005C6FBA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2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 её график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977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исывать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числовыми множествами; связь между бесконечными десятичными дробями и рациональными, иррациональными числами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аспозна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За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 помощью формул свойства действий с действительными числами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: определения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: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функции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y = x</w:t>
            </w:r>
            <w:r w:rsidRPr="005C6FBA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2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, арифметического квадратного корня, функции </w:t>
            </w:r>
            <w:r w:rsidRPr="005C6FBA">
              <w:rPr>
                <w:rFonts w:ascii="Times New Roman" w:hAnsi="Times New Roman"/>
                <w:position w:val="-10"/>
                <w:sz w:val="28"/>
                <w:szCs w:val="28"/>
              </w:rPr>
              <w:object w:dxaOrig="760" w:dyaOrig="380">
                <v:shape id="_x0000_i1028" type="#_x0000_t75" style="width:38pt;height:19.3pt" o:ole="">
                  <v:imagedata r:id="rId16" o:title=""/>
                </v:shape>
                <o:OLEObject Type="Embed" ProgID="Equation.DSMT4" ShapeID="_x0000_i1028" DrawAspect="Content" ObjectID="_1601553176" r:id="rId17"/>
              </w:object>
            </w:r>
            <w:r w:rsidRPr="005C6FBA">
              <w:rPr>
                <w:rFonts w:ascii="Times New Roman" w:hAnsi="Times New Roman"/>
                <w:sz w:val="28"/>
                <w:szCs w:val="28"/>
              </w:rPr>
              <w:t>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Доказ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войства арифметического квадратного корня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тро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графики функций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y = x</w:t>
            </w:r>
            <w:r w:rsidRPr="005C6FBA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 xml:space="preserve">2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и </w:t>
            </w:r>
            <w:r w:rsidRPr="005C6FBA">
              <w:rPr>
                <w:rFonts w:ascii="Times New Roman" w:hAnsi="Times New Roman"/>
                <w:position w:val="-10"/>
                <w:sz w:val="28"/>
                <w:szCs w:val="28"/>
              </w:rPr>
              <w:object w:dxaOrig="760" w:dyaOrig="380">
                <v:shape id="_x0000_i1029" type="#_x0000_t75" style="width:38pt;height:19.3pt" o:ole="">
                  <v:imagedata r:id="rId16" o:title=""/>
                </v:shape>
                <o:OLEObject Type="Embed" ProgID="Equation.DSMT4" ShapeID="_x0000_i1029" DrawAspect="Content" ObjectID="_1601553177" r:id="rId18"/>
              </w:object>
            </w:r>
            <w:r w:rsidRPr="005C6FBA">
              <w:rPr>
                <w:rFonts w:ascii="Times New Roman" w:hAnsi="Times New Roman"/>
                <w:sz w:val="28"/>
                <w:szCs w:val="28"/>
              </w:rPr>
              <w:t>.Применять понятие арифметического квадратного корня для вычисления значений выражений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Упрощ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из-под знака корня, внесение множителя под знак корня. Выполнять освобождение от иррациональности в знаменателе дроби, анализ соотношений между числовыми множествами и их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элементами</w:t>
            </w: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вадратные корни. Арифметический квадратный корень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3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Множество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и его элементы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4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одмножество. Операции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над множествами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Числовые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множества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войства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арифметического квадратного корня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Тождественные преобразования выражений,содержащихквадратные корни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Функция </w:t>
            </w:r>
            <w:r w:rsidRPr="005C6FBA">
              <w:rPr>
                <w:rFonts w:ascii="Times New Roman" w:hAnsi="Times New Roman"/>
                <w:position w:val="-10"/>
                <w:sz w:val="28"/>
                <w:szCs w:val="28"/>
              </w:rPr>
              <w:object w:dxaOrig="760" w:dyaOrig="380">
                <v:shape id="_x0000_i1030" type="#_x0000_t75" style="width:38pt;height:19.3pt" o:ole="">
                  <v:imagedata r:id="rId16" o:title=""/>
                </v:shape>
                <o:OLEObject Type="Embed" ProgID="Equation.DSMT4" ShapeID="_x0000_i1030" DrawAspect="Content" ObjectID="_1601553178" r:id="rId19"/>
              </w:object>
            </w:r>
            <w:r w:rsidRPr="005C6FBA">
              <w:rPr>
                <w:rFonts w:ascii="Times New Roman" w:hAnsi="Times New Roman"/>
                <w:sz w:val="28"/>
                <w:szCs w:val="28"/>
              </w:rPr>
              <w:t>и её график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4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Глава 3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Квадратные уравнения</w:t>
            </w:r>
          </w:p>
        </w:tc>
        <w:tc>
          <w:tcPr>
            <w:tcW w:w="877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6</w:t>
            </w:r>
          </w:p>
        </w:tc>
        <w:tc>
          <w:tcPr>
            <w:tcW w:w="836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6</w:t>
            </w:r>
          </w:p>
        </w:tc>
        <w:tc>
          <w:tcPr>
            <w:tcW w:w="897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9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вадратные уравнения. Решение неполных квадратных уравнений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977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аспозна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в общем виде решение неполных квадратных уравнений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ределения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: уравнения первой степени, квадратного уравнения; квадратного трёхчлена, дискриминанта квадратного уравнения и квадратного трёхчлена, корня квадратного трёхчлена; биквадратного уравнения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квадратного трёхчлена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теорему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Виета и обратную ей теорему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За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Доказывать теоремы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: Виета (прямую и обратную), о разложении квадратного трёхчлена на множители, о свойстве квадратного трёхчлена с отрицательным дискриминантом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на примерах метод замены переменной для решения уравнений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Наход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к квадратным. Составлять квадратные уравнения и уравнения, сводящиеся к квадратным, являющиеся математическими моделями реальных ситуаций</w:t>
            </w: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Формула корней квадратного уравнения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Теорема Виета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5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вадратный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трёхчлен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ешение уравнений, которые сводятся  к квадратным уравнениям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1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6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Повторениеи систематизация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учебного материала</w:t>
            </w:r>
          </w:p>
        </w:tc>
        <w:tc>
          <w:tcPr>
            <w:tcW w:w="877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836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9</w:t>
            </w:r>
          </w:p>
        </w:tc>
        <w:tc>
          <w:tcPr>
            <w:tcW w:w="897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пражнения для повторения курса 8 класса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8977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7</w:t>
            </w:r>
          </w:p>
        </w:tc>
        <w:tc>
          <w:tcPr>
            <w:tcW w:w="877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36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97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84106" w:rsidRPr="00F20495" w:rsidRDefault="00084106" w:rsidP="005F07E8">
      <w:pPr>
        <w:rPr>
          <w:rFonts w:ascii="Times New Roman" w:hAnsi="Times New Roman"/>
          <w:sz w:val="28"/>
          <w:szCs w:val="28"/>
        </w:rPr>
      </w:pPr>
    </w:p>
    <w:p w:rsidR="00084106" w:rsidRPr="00F20495" w:rsidRDefault="00084106" w:rsidP="005F07E8">
      <w:pPr>
        <w:jc w:val="center"/>
        <w:rPr>
          <w:rFonts w:ascii="Times New Roman" w:hAnsi="Times New Roman"/>
          <w:sz w:val="28"/>
          <w:szCs w:val="28"/>
        </w:rPr>
      </w:pPr>
      <w:r w:rsidRPr="00F20495">
        <w:rPr>
          <w:rFonts w:ascii="Times New Roman" w:hAnsi="Times New Roman"/>
          <w:sz w:val="28"/>
          <w:szCs w:val="28"/>
        </w:rPr>
        <w:br w:type="column"/>
      </w:r>
      <w:r w:rsidRPr="00F20495">
        <w:rPr>
          <w:rFonts w:ascii="Times New Roman" w:hAnsi="Times New Roman"/>
          <w:b/>
          <w:sz w:val="28"/>
          <w:szCs w:val="28"/>
        </w:rPr>
        <w:lastRenderedPageBreak/>
        <w:t>Примерное тематическое планирование. Алгебра. 9 класс</w:t>
      </w:r>
      <w:r w:rsidRPr="00F20495">
        <w:rPr>
          <w:rFonts w:ascii="Times New Roman" w:hAnsi="Times New Roman"/>
          <w:sz w:val="28"/>
          <w:szCs w:val="28"/>
        </w:rPr>
        <w:t>(I вариант. 3 часа в неделю, всего 105 часов; II вариант. 4 часа в неделю, всего 140 часов)</w:t>
      </w:r>
    </w:p>
    <w:tbl>
      <w:tblPr>
        <w:tblW w:w="146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3107"/>
        <w:gridCol w:w="877"/>
        <w:gridCol w:w="836"/>
        <w:gridCol w:w="8984"/>
      </w:tblGrid>
      <w:tr w:rsidR="00084106" w:rsidRPr="00F20495" w:rsidTr="005C6FBA">
        <w:trPr>
          <w:cantSplit/>
          <w:trHeight w:val="1659"/>
          <w:tblHeader/>
        </w:trPr>
        <w:tc>
          <w:tcPr>
            <w:tcW w:w="815" w:type="dxa"/>
            <w:tcBorders>
              <w:bottom w:val="nil"/>
            </w:tcBorders>
            <w:textDirection w:val="btLr"/>
          </w:tcPr>
          <w:p w:rsidR="00084106" w:rsidRPr="005C6FBA" w:rsidRDefault="00084106" w:rsidP="005C6FB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Номер</w:t>
            </w:r>
          </w:p>
          <w:p w:rsidR="00084106" w:rsidRPr="005C6FBA" w:rsidRDefault="00084106" w:rsidP="005C6FB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3147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Содержание учебного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1499" w:type="dxa"/>
            <w:gridSpan w:val="2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</w:tc>
        <w:tc>
          <w:tcPr>
            <w:tcW w:w="9227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Характеристика основных видов деятельности ученика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(на уровне учебных действий)</w:t>
            </w:r>
          </w:p>
        </w:tc>
      </w:tr>
      <w:tr w:rsidR="00084106" w:rsidRPr="00F20495" w:rsidTr="005C6FBA">
        <w:trPr>
          <w:trHeight w:val="332"/>
          <w:tblHeader/>
        </w:trPr>
        <w:tc>
          <w:tcPr>
            <w:tcW w:w="815" w:type="dxa"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47" w:type="dxa"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9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I</w:t>
            </w:r>
          </w:p>
        </w:tc>
        <w:tc>
          <w:tcPr>
            <w:tcW w:w="720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II</w:t>
            </w:r>
          </w:p>
        </w:tc>
        <w:tc>
          <w:tcPr>
            <w:tcW w:w="9227" w:type="dxa"/>
            <w:tcBorders>
              <w:top w:val="nil"/>
              <w:bottom w:val="nil"/>
            </w:tcBorders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62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1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Неравенства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720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5</w:t>
            </w:r>
          </w:p>
        </w:tc>
        <w:tc>
          <w:tcPr>
            <w:tcW w:w="922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Числовые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неравенств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227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аспозна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 приводить примеры числовых неравенств, неравенств с переменными, линейных неравенств с одной переменной, двойных неравенств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ределения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равнения двух чисел,  решения неравенства с одной переменной, равносильных неравенств, решения системы неравенств с одной переменной, области определения выражения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числовых неравенств, сложения и умножения числовых неравенств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Доказывать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войства числовых неравенств, теоремы о сложении и умножении числовых неравенств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еш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линейные неравенства.  Записывать решения неравенств и их систем в виде числовых промежутков, объединения, пересечения числовых промежутков. Решать систему неравенств с одной переменной. Оценивать значение выражения. Изображать на координатной прямой заданные неравенствами числовые промежутки</w:t>
            </w: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Основные свойства числовых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неравенств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Неравенства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с одной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переменной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ешение неравенств с одной переменной.  Числовые промежутк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Системы линейных неравенств с одной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переменной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62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2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Квадратичная функция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8</w:t>
            </w:r>
          </w:p>
        </w:tc>
        <w:tc>
          <w:tcPr>
            <w:tcW w:w="720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5</w:t>
            </w:r>
          </w:p>
        </w:tc>
        <w:tc>
          <w:tcPr>
            <w:tcW w:w="922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овторение и расширение сведений о функци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227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онятие функции как правила, устанавливающего связь между элементами двух множеств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:определения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нуля функции; промежутков знакопостоянства функции; функции, возрастающей (убывающей) на множестве; квадратичной функции; квадратного неравенства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квадратичной функции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авил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остроения графиков функций с помощью преобразований вида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 xml:space="preserve">f(x)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→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f(x)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+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f(x)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→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f(x + а)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f(x)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→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kf(x)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тро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графики функций с помощью преобразований вида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f(x)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→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f(x)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+ 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f(x)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→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f(x + а)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f(x)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→ 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kf(x)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тро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график квадратичной функции. По графику квадратичной функции описывать её свойств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 xml:space="preserve">Решать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квадратные неравенства, используя схему расположения параболы относительно оси абсцисс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графический метод решения системы двух уравнений с двумя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переменными, метод подстановки и метод сложения для решения системы двух уравнений с двумя переменными, одно из которых не является линейным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еш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 системы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войства функци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Как построить график функции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y = kf(x),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если известен график функции</w:t>
            </w:r>
            <w:r w:rsidRPr="005C6FBA">
              <w:rPr>
                <w:rFonts w:ascii="Times New Roman" w:hAnsi="Times New Roman"/>
                <w:sz w:val="28"/>
                <w:szCs w:val="28"/>
              </w:rPr>
              <w:br/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y = f(x)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Как построить графики функций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y = f(x)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b</w:t>
            </w:r>
            <w:r w:rsidRPr="005C6FBA">
              <w:rPr>
                <w:rFonts w:ascii="Times New Roman" w:hAnsi="Times New Roman"/>
                <w:sz w:val="28"/>
                <w:szCs w:val="28"/>
              </w:rPr>
              <w:br/>
              <w:t xml:space="preserve">и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y = f(x + a)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, если известен график функции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y = f(x)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1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вадратичная функция, её график и свойств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2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ешение квадратных неравенств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истемы уравнений с двумя переменным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ешение задач с помощью систем уравнений второй степен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3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62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3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Элементы примерной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математики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20</w:t>
            </w:r>
          </w:p>
        </w:tc>
        <w:tc>
          <w:tcPr>
            <w:tcW w:w="720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26</w:t>
            </w:r>
          </w:p>
        </w:tc>
        <w:tc>
          <w:tcPr>
            <w:tcW w:w="922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Математическое моделирование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4</w:t>
            </w:r>
          </w:p>
        </w:tc>
        <w:tc>
          <w:tcPr>
            <w:tcW w:w="9227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Приводить примеры: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 xml:space="preserve">математических моделей реальных ситуаций; прикладных задач; </w:t>
            </w:r>
            <w:r w:rsidRPr="005C6FBA">
              <w:rPr>
                <w:rFonts w:ascii="Times New Roman" w:hAnsi="Times New Roman"/>
                <w:sz w:val="26"/>
                <w:szCs w:val="26"/>
              </w:rPr>
              <w:lastRenderedPageBreak/>
              <w:t>приближённых величин; использования комбинаторных правил суммы и произведения; 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 вероятностных свойств окружающих явлений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Формулировать: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определения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>: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правила: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комбинаторное правило суммы, комбинаторное правило произведения.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Описывать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этапы решения прикладной задачи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Пояснять и записывать формулу сложных процентов. Проводить процентные расчёты с использованием сложных процентов.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Находить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точность приближения по таблице приближённых значений величины. Использовать различные формы записи приближённого значения величины. Оценивать приближённое значение величины.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Проводить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события в опытах с равновероятными исходами. 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Описывать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спользования статистических характеристик совокупности данных: среднее значение, мода, размах, медиана выборки</w:t>
            </w: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6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Процентные</w:t>
            </w: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>расчёты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4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7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Приближённые вычисления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2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3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Основные правила комбинаторик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4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9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Частота и вероятность случайного события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2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2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Классическое определение</w:t>
            </w: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>вероятност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4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Начальные сведения</w:t>
            </w:r>
            <w:r w:rsidRPr="005C6FBA">
              <w:rPr>
                <w:rFonts w:ascii="Times New Roman" w:hAnsi="Times New Roman"/>
                <w:sz w:val="26"/>
                <w:szCs w:val="26"/>
              </w:rPr>
              <w:br/>
              <w:t>о статистике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ind w:right="-175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Контрольная работа № 4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F20495" w:rsidTr="005C6FBA">
        <w:tc>
          <w:tcPr>
            <w:tcW w:w="3962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b/>
                <w:i/>
                <w:sz w:val="26"/>
                <w:szCs w:val="26"/>
              </w:rPr>
              <w:lastRenderedPageBreak/>
              <w:t>Глава 4</w:t>
            </w: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Числовые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последовательности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17</w:t>
            </w:r>
          </w:p>
        </w:tc>
        <w:tc>
          <w:tcPr>
            <w:tcW w:w="720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23</w:t>
            </w:r>
          </w:p>
        </w:tc>
        <w:tc>
          <w:tcPr>
            <w:tcW w:w="922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Числовые последовательност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2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3</w:t>
            </w:r>
          </w:p>
        </w:tc>
        <w:tc>
          <w:tcPr>
            <w:tcW w:w="9227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Приводить примеры: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ьной жизни; задач, в которых рассматриваются суммы с бесконечным числом слагаемых.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Описывать: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понятие последовательности, члена последовательности, способы задания последовательности.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Вычислять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члены последовательности, заданной формулой n-го члена или рекуррентно.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Формулировать:определения: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арифметической прогрессии, геометрической прогрессии;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свойства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членов геометрической и арифметической прогрессий.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Задавать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арифметическую и геометрическую прогрессии рекуррентно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 xml:space="preserve">Записывать 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>и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 xml:space="preserve"> пояснять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формулы общего члена арифметической и геометрической прогрессий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 xml:space="preserve">Записывать 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>и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 xml:space="preserve"> доказывать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: формулы суммы 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n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первых членов арифметической и геометрической прогрессий; формулы, выражающие свойства членов арифметической и геометрической прогрессий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Вычислять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сумму бесконечной геометрической прогрессии, у которой | q | &lt; 1. Представлять бесконечные периодические дроби в виде обыкновенных</w:t>
            </w: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Арифметическая прогрессия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4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5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4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 xml:space="preserve">Сумма 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n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первых членов арифметической прогресси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4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25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Геометрическая прогрессия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3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4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26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 xml:space="preserve">Сумма 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n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первых членов геометрической прогрессии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2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3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27</w:t>
            </w: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Сумма бесконечной геометрической прогрессии, у которой | q | &lt; 1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2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3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F20495" w:rsidTr="005C6FBA">
        <w:trPr>
          <w:trHeight w:val="1583"/>
        </w:trPr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14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Контрольная</w:t>
            </w: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>работа № 5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F20495" w:rsidTr="005C6FBA">
        <w:tc>
          <w:tcPr>
            <w:tcW w:w="3962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Повторениеи систематизация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учебного материала</w:t>
            </w:r>
          </w:p>
        </w:tc>
        <w:tc>
          <w:tcPr>
            <w:tcW w:w="77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10</w:t>
            </w:r>
          </w:p>
        </w:tc>
        <w:tc>
          <w:tcPr>
            <w:tcW w:w="720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21</w:t>
            </w:r>
          </w:p>
        </w:tc>
        <w:tc>
          <w:tcPr>
            <w:tcW w:w="922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F20495" w:rsidTr="005C6FBA">
        <w:trPr>
          <w:trHeight w:val="363"/>
        </w:trPr>
        <w:tc>
          <w:tcPr>
            <w:tcW w:w="3962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Упражнения для повторения курса  9 класса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9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20</w:t>
            </w:r>
          </w:p>
        </w:tc>
        <w:tc>
          <w:tcPr>
            <w:tcW w:w="9227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9F4B81" w:rsidTr="005C6FBA">
        <w:trPr>
          <w:trHeight w:val="108"/>
        </w:trPr>
        <w:tc>
          <w:tcPr>
            <w:tcW w:w="3962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Контрольная</w:t>
            </w: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>работа № 6</w:t>
            </w:r>
          </w:p>
        </w:tc>
        <w:tc>
          <w:tcPr>
            <w:tcW w:w="77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720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5C6FBA">
              <w:rPr>
                <w:rFonts w:ascii="Times New Roman" w:hAnsi="Times New Roman"/>
                <w:sz w:val="26"/>
                <w:szCs w:val="26"/>
                <w:lang w:val="en-US"/>
              </w:rPr>
              <w:t>1</w:t>
            </w:r>
          </w:p>
        </w:tc>
        <w:tc>
          <w:tcPr>
            <w:tcW w:w="922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084106" w:rsidRPr="00F20495" w:rsidRDefault="00084106" w:rsidP="005F07E8">
      <w:pPr>
        <w:rPr>
          <w:rFonts w:ascii="Times New Roman" w:hAnsi="Times New Roman"/>
          <w:sz w:val="28"/>
          <w:szCs w:val="28"/>
          <w:lang w:val="en-US"/>
        </w:rPr>
      </w:pPr>
      <w:r w:rsidRPr="00F20495">
        <w:rPr>
          <w:rFonts w:ascii="Times New Roman" w:hAnsi="Times New Roman"/>
          <w:sz w:val="28"/>
          <w:szCs w:val="28"/>
          <w:lang w:val="en-US"/>
        </w:rPr>
        <w:br/>
      </w:r>
    </w:p>
    <w:p w:rsidR="00084106" w:rsidRPr="00F20495" w:rsidRDefault="00084106" w:rsidP="005F07E8">
      <w:pPr>
        <w:jc w:val="center"/>
        <w:rPr>
          <w:rFonts w:ascii="Times New Roman" w:hAnsi="Times New Roman"/>
          <w:sz w:val="28"/>
          <w:szCs w:val="28"/>
        </w:rPr>
      </w:pPr>
      <w:r w:rsidRPr="00F20495">
        <w:rPr>
          <w:rFonts w:ascii="Times New Roman" w:hAnsi="Times New Roman"/>
          <w:sz w:val="28"/>
          <w:szCs w:val="28"/>
        </w:rPr>
        <w:br w:type="column"/>
      </w:r>
      <w:r w:rsidRPr="00F20495">
        <w:rPr>
          <w:rFonts w:ascii="Times New Roman" w:hAnsi="Times New Roman"/>
          <w:b/>
          <w:sz w:val="28"/>
          <w:szCs w:val="28"/>
        </w:rPr>
        <w:lastRenderedPageBreak/>
        <w:t>Примерное тематическое планирование. Геометрия. 7 класс</w:t>
      </w:r>
      <w:r w:rsidRPr="00F20495">
        <w:rPr>
          <w:rFonts w:ascii="Times New Roman" w:hAnsi="Times New Roman"/>
          <w:sz w:val="28"/>
          <w:szCs w:val="28"/>
        </w:rPr>
        <w:t>(2 часа в неделю, всего 70 часов)</w:t>
      </w:r>
    </w:p>
    <w:tbl>
      <w:tblPr>
        <w:tblW w:w="146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3124"/>
        <w:gridCol w:w="1713"/>
        <w:gridCol w:w="8967"/>
      </w:tblGrid>
      <w:tr w:rsidR="00084106" w:rsidRPr="00F20495" w:rsidTr="005C6FBA">
        <w:trPr>
          <w:cantSplit/>
          <w:trHeight w:val="1485"/>
          <w:tblHeader/>
        </w:trPr>
        <w:tc>
          <w:tcPr>
            <w:tcW w:w="884" w:type="dxa"/>
            <w:tcBorders>
              <w:bottom w:val="nil"/>
            </w:tcBorders>
            <w:textDirection w:val="btLr"/>
          </w:tcPr>
          <w:p w:rsidR="00084106" w:rsidRPr="005C6FBA" w:rsidRDefault="00084106" w:rsidP="005C6FB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Номер</w:t>
            </w:r>
          </w:p>
          <w:p w:rsidR="00084106" w:rsidRPr="005C6FBA" w:rsidRDefault="00084106" w:rsidP="005C6FB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3124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Содержание учебного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1713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</w:tc>
        <w:tc>
          <w:tcPr>
            <w:tcW w:w="8967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Характеристика основных видов деятельности ученика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(на уровне учебных действий)</w:t>
            </w:r>
          </w:p>
        </w:tc>
      </w:tr>
      <w:tr w:rsidR="00084106" w:rsidRPr="00F20495" w:rsidTr="005C6FBA">
        <w:tc>
          <w:tcPr>
            <w:tcW w:w="400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1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ростейшие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геометрические фигуры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и их свойства</w:t>
            </w:r>
          </w:p>
        </w:tc>
        <w:tc>
          <w:tcPr>
            <w:tcW w:w="1713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89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Точки и прямые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967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вод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римеры геометрических фигур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точку, прямую, отрезок, луч, угол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 xml:space="preserve">Формулировать:определения: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вных отрезков, середины отрезка, расстояния между двумя точками, дополнительных лучей, развёрнутого угла, равных углов, биссектрисы угла, смежных и вертикальных углов, пересекающихся прямых, перпендикулярных прямых, перпендикуляра, наклонной, расстояния от точки до прямой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: расположения точек на прямой, измерения отрезков и углов, смежных и вертикальных углов, перпендикулярных прямых; основное свойство прямой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Классифициро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углы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 xml:space="preserve">Доказывать: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теоремы о пересекающихся прямых, о свойствах смежных и вертикальных углов, о единственности прямой, перпендикулярной данной (случай, когда точка лежит на данной прямой)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Наход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длину отрезка, градусную меру угла, используя свойства их измерений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Изображ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 помощью чертёжных инструментов геометрические фигуры: отрезок, луч, угол, смежные и вертикальные углы, перпендикулярные прямые, отрезки и лучи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ояс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, что такое аксиома, определение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еш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задачи на вычисление и доказательство, проводя необходимые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доказательные рассуждения</w:t>
            </w: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Отрезок и его длина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Луч. Угол. Измерение углов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межные и вертикальные углы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ерпендикулярные прямые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Аксиомы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ind w:right="-177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400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Глава 2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Треугольники</w:t>
            </w:r>
          </w:p>
        </w:tc>
        <w:tc>
          <w:tcPr>
            <w:tcW w:w="1713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89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авные треугольники. Высота, медиана, биссектриса треугольника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967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мысл понятия «равные фигуры». Приводить примеры равных фигур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Изображ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 находить на рисунках равносторонние, равнобедренные, прямоугольные, остроугольные, тупоугольные треугольники и их элементы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Классифициро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треугольники по сторонам и углам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 xml:space="preserve">Формулировать:определения: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остроугольного, тупоугольного, прямоугольного, равнобедренного, равностороннего, разностороннего треугольников; биссектрисы, высоты, медианы треугольника; равных треугольников; серединного перпендикуляра отрезка; периметра треугольника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равнобедренного треугольника, серединного перпендикуляра отрезка, основного свойства равенства треугольников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знаки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равенства треугольников, равнобедренного треугольник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Доказ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теоремы: о единственности прямой, перпендикулярной данной (случай, когда точка лежит вне данной прямой); три признака равенства треугольников; признаки равнобедренного треугольника; теоремы о свойствах серединного перпендикуляра, равнобедренного и равностороннего треугольников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азъяс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, что такое теорема, описывать структуру теоремы. Объяснять, какую теорему называют обратной данной, в чём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заключается метод доказательства от противного. Приводить примеры использования этого метода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ешать задачи на вычисление и доказательство</w:t>
            </w: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ервый и второй признаки равенства треугольников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авнобедренный треугольник и его свойства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изнаки равнобедренного треугольника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Третий признак равенства треугольников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Теоремы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400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3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араллельные прямые. Сумма углов треугольника</w:t>
            </w:r>
          </w:p>
        </w:tc>
        <w:tc>
          <w:tcPr>
            <w:tcW w:w="1713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89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араллельные прямые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967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аспозна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на чертежах параллельные прямые.Изображать с помощью линейки и угольника параллельные прямые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углы, образованные при пересечении двух прямых секущей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:определения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араллельных прямых, расстояния между параллельными прямыми, внешнего угла треугольника, гипотенузы и катета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араллельных прямых; углов, образованных при пересечении параллельных прямых секущей; суммы улов треугольника; внешнего угла треугольника; соотношений между сторонами и углами треугольника; прямоугольного треугольника; основное свойство параллельных прямых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знаки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араллельности прямых, равенства прямоугольных треугольников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Доказывать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теоремы о свойствах параллельных прямых, о сумме углов треугольника, о внешнем угле треугольника,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неравенство треугольника, теоремы о сравнении сторон и углов треугольника, теоремы о свойствах прямоугольного треугольника, признаки параллельных прямых, равенства прямоугольных треугольников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еш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задачи на вычисление и доказательство</w:t>
            </w: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изнаки параллельности прямых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войства параллельных прямых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умма углов треугольника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войства прямоугольного треугольника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ind w:right="-177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400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Глава 4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Окружность и круг.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Геометрические  построения</w:t>
            </w:r>
          </w:p>
        </w:tc>
        <w:tc>
          <w:tcPr>
            <w:tcW w:w="1713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89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9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Геометрическое место точек. Окружность и круг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967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ояс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, что такое задача на построение; геометрическое место точек (ГМТ). Приводить примеры ГМТ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Изображ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на рисунках окружность и её элементы; касательную к окружности; окружность, вписанную в треугольник, и окружность, описанную около него. Описывать взаимное расположение окружности и прямой. 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:определения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окружности, круга, их элементов; касательной к окружности; окружности, описанной около треугольника, и окружности, вписанной в треугольник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: серединного перпендикуляра как ГМТ; биссектрисы угла как ГМТ; касательной к окружности; диаметра и хорды; точки пересечения серединных перпендикуляров сторон треугольника; точки пересечения биссектрис углов треугольника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знаки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касательной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Доказывать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теоремы о серединном перпендикуляре и биссектрисе угла как ГМТ;</w:t>
            </w:r>
            <w:r w:rsidRPr="005C6FBA">
              <w:rPr>
                <w:rFonts w:ascii="Times New Roman" w:hAnsi="Times New Roman"/>
                <w:sz w:val="28"/>
                <w:szCs w:val="28"/>
              </w:rPr>
              <w:br/>
              <w:t>о свойствах касательной; об окружности, вписанной в треугольник, описанной около треугольника; признаки касательной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еш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основные задачи на построение: построение угла, равного данному; построение серединного перпендикуляра данного отрезка; построение прямой, проходящей через данную точку и перпендикулярной данной прямой; построение биссектрисы данного угла; построение треугольника по двум сторонам и углу между ними; по стороне и двум прилежащим к ней углам.Решать задачи на построение методом ГМТ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тро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треугольник по трём сторонам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еш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задачи на вычисление, доказательство и построение</w:t>
            </w: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Некоторые свойства окружности. Касательная к окружности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Описанная и вписанная окружности треугольника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Задачи на построение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Метод геометрических мест точек в задачах на построение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84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24" w:type="dxa"/>
          </w:tcPr>
          <w:p w:rsidR="00084106" w:rsidRPr="005C6FBA" w:rsidRDefault="00084106" w:rsidP="005C6FBA">
            <w:pPr>
              <w:spacing w:after="0" w:line="240" w:lineRule="auto"/>
              <w:ind w:right="-177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967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400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Обобщение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и систематизация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знаний учащихся</w:t>
            </w:r>
          </w:p>
        </w:tc>
        <w:tc>
          <w:tcPr>
            <w:tcW w:w="1713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89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400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пражнения для повторения курса 7 класса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9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4008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1713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967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84106" w:rsidRPr="00F20495" w:rsidRDefault="00084106" w:rsidP="005F07E8">
      <w:pPr>
        <w:rPr>
          <w:rFonts w:ascii="Times New Roman" w:hAnsi="Times New Roman"/>
          <w:sz w:val="28"/>
          <w:szCs w:val="28"/>
        </w:rPr>
      </w:pPr>
    </w:p>
    <w:p w:rsidR="00084106" w:rsidRPr="00F20495" w:rsidRDefault="00084106" w:rsidP="005F07E8">
      <w:pPr>
        <w:jc w:val="center"/>
        <w:rPr>
          <w:rFonts w:ascii="Times New Roman" w:hAnsi="Times New Roman"/>
          <w:sz w:val="28"/>
          <w:szCs w:val="28"/>
        </w:rPr>
      </w:pPr>
      <w:r w:rsidRPr="00F20495">
        <w:rPr>
          <w:rFonts w:ascii="Times New Roman" w:hAnsi="Times New Roman"/>
          <w:sz w:val="28"/>
          <w:szCs w:val="28"/>
        </w:rPr>
        <w:br w:type="column"/>
      </w:r>
      <w:r w:rsidRPr="00F20495">
        <w:rPr>
          <w:rFonts w:ascii="Times New Roman" w:hAnsi="Times New Roman"/>
          <w:b/>
          <w:sz w:val="28"/>
          <w:szCs w:val="28"/>
        </w:rPr>
        <w:lastRenderedPageBreak/>
        <w:t>Примерное тематическое планирование. Геометрия. 8 класс</w:t>
      </w:r>
      <w:r w:rsidRPr="00F20495">
        <w:rPr>
          <w:rFonts w:ascii="Times New Roman" w:hAnsi="Times New Roman"/>
          <w:sz w:val="28"/>
          <w:szCs w:val="28"/>
        </w:rPr>
        <w:t>(2 часа в неделю, всего 70 часов)</w:t>
      </w:r>
    </w:p>
    <w:tbl>
      <w:tblPr>
        <w:tblW w:w="146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3155"/>
        <w:gridCol w:w="1713"/>
        <w:gridCol w:w="8936"/>
      </w:tblGrid>
      <w:tr w:rsidR="00084106" w:rsidRPr="00F20495" w:rsidTr="005C6FBA">
        <w:trPr>
          <w:cantSplit/>
          <w:trHeight w:val="1485"/>
          <w:tblHeader/>
        </w:trPr>
        <w:tc>
          <w:tcPr>
            <w:tcW w:w="815" w:type="dxa"/>
            <w:tcBorders>
              <w:bottom w:val="nil"/>
            </w:tcBorders>
            <w:textDirection w:val="btLr"/>
          </w:tcPr>
          <w:p w:rsidR="00084106" w:rsidRPr="005C6FBA" w:rsidRDefault="00084106" w:rsidP="005C6FB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Номер</w:t>
            </w:r>
          </w:p>
          <w:p w:rsidR="00084106" w:rsidRPr="005C6FBA" w:rsidRDefault="00084106" w:rsidP="005C6FB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3182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Содержание учебного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149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</w:tc>
        <w:tc>
          <w:tcPr>
            <w:tcW w:w="9192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Характеристика основных видов деятельности ученика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(на уровне учебных действий)</w:t>
            </w:r>
          </w:p>
        </w:tc>
      </w:tr>
      <w:tr w:rsidR="00084106" w:rsidRPr="00F20495" w:rsidTr="005C6FBA">
        <w:tc>
          <w:tcPr>
            <w:tcW w:w="3997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Глава 1 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Четырёхугольники</w:t>
            </w:r>
          </w:p>
        </w:tc>
        <w:tc>
          <w:tcPr>
            <w:tcW w:w="149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919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Четырёхугольник и его элементы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192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ояс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, что такое четырёхугольник. Описывать элементы четырёхугольник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аспозна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выпуклые и невыпуклые четырёхугольники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Изображ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 находить на рисунках четырёхугольники разных видов и их элементы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:определения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араллелограмма, высоты параллелограмма; прямоугольника, ромба, квадрата; средней линии треугольника; трапеции, высоты трапеции, средней линии трапеции; центрального угла окружности, вписанного угла окружности; вписанного и описанного четырёхугольника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араллелограмма, прямоугольника, ромба, квадрата, средних линий треугольника и трапеции, вписанного угла, вписанного и описанного четырёхугольника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 xml:space="preserve">признаки: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параллелограмма, прямоугольника, ромба, вписанного и описанного четырёхугольник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Доказывать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теоремы о сумме углов четырёхугольника, о градусной мере вписанного угла, о свойствах и признаках параллелограмма, прямоугольника, ромба, вписанного и описанного четырёхугольника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ме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зученные определения, свойства и признаки к решению задач</w:t>
            </w: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араллелограмм. Свойства параллелограмм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изнаки параллелограмм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рямоугольник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омб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вадрат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редняя линия треугольник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Трапеция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9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Центральные и вписанные углы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Вписанные и описанные четырёхугольники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7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2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одобие треугольников</w:t>
            </w:r>
          </w:p>
        </w:tc>
        <w:tc>
          <w:tcPr>
            <w:tcW w:w="149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919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Теорема Фалеса. Теорема о пропорциональных отрезках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9192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:определение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одобных треугольников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медиан треугольника, биссектрисы треугольника, пересекающихся хорд, касательной и секущей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знаки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одобия треугольников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Доказывать:теоремы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Фалеса, о пропорциональных отрезках, о свойствах медиан треугольника, биссектрисы треугольника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ересекающихся хорд, касательной и секущей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знаки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одобия треугольников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ме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зученные определения, свойства и признаки к решению задач</w:t>
            </w: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одобные треугольники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ервый признак подобия треугольников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Второй и третий признаки подобия треугольников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7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Глава 3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Решение прямоугольных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треугольников</w:t>
            </w:r>
          </w:p>
        </w:tc>
        <w:tc>
          <w:tcPr>
            <w:tcW w:w="149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919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Метрические соотношения в прямоугольном треугольнике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192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:определения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инуса, косинуса, тангенса, котангенса острого угла прямоугольного треугольника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выражающие метрические соотношения в прямоугольном треугольнике и соотношения между сторонами и значениями тригонометрических функций в прямоугольном треугольнике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За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тригонометрические формулы, выражающие связь между тригонометрическими функциями одного и того же острого угл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Реш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рямоугольные треугольники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Доказывать:теорему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о метрических соотношениях в прямоугольном треугольнике, теорему Пифагора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ы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, связывающие синус, косинус, тангенс, котангенс одного и того же острого угл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Вывод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основное тригонометрическое тождество и значения синуса, косинуса, тангенса и котангенса для углов 30°, 45°, 60°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ме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зученные определения, теоремы и формулы к решению задач</w:t>
            </w: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Теорема Пифагор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Тригонометрические функции острого угла прямоугольного треугольник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ешение прямоугольных треугольников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7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4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Многоугольники.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лощадь многоугольника</w:t>
            </w:r>
          </w:p>
        </w:tc>
        <w:tc>
          <w:tcPr>
            <w:tcW w:w="149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0</w:t>
            </w:r>
          </w:p>
        </w:tc>
        <w:tc>
          <w:tcPr>
            <w:tcW w:w="919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9F4B81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19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Многоугольники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192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Пояснять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>, что такое площадь многоугольника.Описывать многоугольник, его элементы; выпуклые и невыпуклые многоугольники.Изображать и находить на рисунках многоугольник и его элементы; многоугольник, вписанный в окружность, и многоугольник, описанный около окружности.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Формулировать:определения: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вписанного и описанного многоугольника, площади многоугольника, равновеликих многоугольников;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основные свойства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площади многоугольника.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Доказывать: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теоремы о сумме углов выпуклого </w:t>
            </w: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n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>-угольника, площади прямоугольника, площади треугольника, площади трапеции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i/>
                <w:sz w:val="26"/>
                <w:szCs w:val="26"/>
              </w:rPr>
              <w:t>Применять</w:t>
            </w:r>
            <w:r w:rsidRPr="005C6FBA">
              <w:rPr>
                <w:rFonts w:ascii="Times New Roman" w:hAnsi="Times New Roman"/>
                <w:sz w:val="26"/>
                <w:szCs w:val="26"/>
              </w:rPr>
              <w:t xml:space="preserve"> изученные определения, теоремы и формулы к решению задач</w:t>
            </w:r>
          </w:p>
        </w:tc>
      </w:tr>
      <w:tr w:rsidR="00084106" w:rsidRPr="009F4B81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20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 xml:space="preserve">Понятие площади многоугольника. 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Площадь прямоугольник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9F4B81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21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Площадь параллелограмм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9F4B81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22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Площадь треугольник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9F4B81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23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Площадь трапеции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9F4B81" w:rsidTr="005C6FBA">
        <w:trPr>
          <w:trHeight w:val="945"/>
        </w:trPr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ind w:right="-138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Контрольная работа № 6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084106" w:rsidRPr="00F20495" w:rsidTr="005C6FBA">
        <w:trPr>
          <w:trHeight w:val="819"/>
        </w:trPr>
        <w:tc>
          <w:tcPr>
            <w:tcW w:w="3997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Повторениеи систематизация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учебного материала</w:t>
            </w:r>
          </w:p>
        </w:tc>
        <w:tc>
          <w:tcPr>
            <w:tcW w:w="149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C6FBA">
              <w:rPr>
                <w:rFonts w:ascii="Times New Roman" w:hAnsi="Times New Roman"/>
                <w:b/>
                <w:sz w:val="26"/>
                <w:szCs w:val="26"/>
              </w:rPr>
              <w:t>8</w:t>
            </w:r>
          </w:p>
        </w:tc>
        <w:tc>
          <w:tcPr>
            <w:tcW w:w="919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7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Упражнения для повторения курса 8 класс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7</w:t>
            </w:r>
          </w:p>
        </w:tc>
        <w:tc>
          <w:tcPr>
            <w:tcW w:w="9192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rPr>
          <w:trHeight w:val="156"/>
        </w:trPr>
        <w:tc>
          <w:tcPr>
            <w:tcW w:w="3997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Контрольная работа № 7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C6FBA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84106" w:rsidRPr="00F20495" w:rsidRDefault="00084106" w:rsidP="005F07E8">
      <w:pPr>
        <w:jc w:val="center"/>
        <w:rPr>
          <w:rFonts w:ascii="Times New Roman" w:hAnsi="Times New Roman"/>
          <w:sz w:val="28"/>
          <w:szCs w:val="28"/>
        </w:rPr>
      </w:pPr>
    </w:p>
    <w:p w:rsidR="00084106" w:rsidRPr="00F20495" w:rsidRDefault="00084106" w:rsidP="005F07E8">
      <w:pPr>
        <w:jc w:val="center"/>
        <w:rPr>
          <w:rFonts w:ascii="Times New Roman" w:hAnsi="Times New Roman"/>
          <w:sz w:val="28"/>
          <w:szCs w:val="28"/>
        </w:rPr>
      </w:pPr>
      <w:r w:rsidRPr="00F20495">
        <w:rPr>
          <w:rFonts w:ascii="Times New Roman" w:hAnsi="Times New Roman"/>
          <w:sz w:val="28"/>
          <w:szCs w:val="28"/>
        </w:rPr>
        <w:br w:type="column"/>
      </w:r>
      <w:r w:rsidRPr="00F20495">
        <w:rPr>
          <w:rFonts w:ascii="Times New Roman" w:hAnsi="Times New Roman"/>
          <w:b/>
          <w:sz w:val="28"/>
          <w:szCs w:val="28"/>
        </w:rPr>
        <w:lastRenderedPageBreak/>
        <w:t>Примерное тематическое планирование. Геометрия. 9 класс</w:t>
      </w:r>
      <w:r w:rsidRPr="00F20495">
        <w:rPr>
          <w:rFonts w:ascii="Times New Roman" w:hAnsi="Times New Roman"/>
          <w:sz w:val="28"/>
          <w:szCs w:val="28"/>
        </w:rPr>
        <w:t>(2 часа в неделю, всего 70 часов)</w:t>
      </w:r>
    </w:p>
    <w:tbl>
      <w:tblPr>
        <w:tblW w:w="146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3129"/>
        <w:gridCol w:w="1713"/>
        <w:gridCol w:w="8962"/>
      </w:tblGrid>
      <w:tr w:rsidR="00084106" w:rsidRPr="00F20495" w:rsidTr="005C6FBA">
        <w:trPr>
          <w:cantSplit/>
          <w:trHeight w:val="1485"/>
          <w:tblHeader/>
        </w:trPr>
        <w:tc>
          <w:tcPr>
            <w:tcW w:w="815" w:type="dxa"/>
            <w:tcBorders>
              <w:bottom w:val="nil"/>
            </w:tcBorders>
            <w:textDirection w:val="btLr"/>
          </w:tcPr>
          <w:p w:rsidR="00084106" w:rsidRPr="005C6FBA" w:rsidRDefault="00084106" w:rsidP="005C6FB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Номер</w:t>
            </w:r>
          </w:p>
          <w:p w:rsidR="00084106" w:rsidRPr="005C6FBA" w:rsidRDefault="00084106" w:rsidP="005C6FB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3182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Содержание учебного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149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Количество часов</w:t>
            </w:r>
          </w:p>
        </w:tc>
        <w:tc>
          <w:tcPr>
            <w:tcW w:w="9192" w:type="dxa"/>
            <w:tcBorders>
              <w:bottom w:val="nil"/>
            </w:tcBorders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Характеристика основных видов деятельности ученика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br/>
              <w:t>(на уровне учебных действий)</w:t>
            </w:r>
          </w:p>
        </w:tc>
      </w:tr>
      <w:tr w:rsidR="00084106" w:rsidRPr="00F20495" w:rsidTr="005C6FBA">
        <w:tc>
          <w:tcPr>
            <w:tcW w:w="3997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1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Решение треугольников</w:t>
            </w:r>
          </w:p>
        </w:tc>
        <w:tc>
          <w:tcPr>
            <w:tcW w:w="149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919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инус, косинус, тангенс и котангенс угла от 0</w:t>
            </w:r>
            <w:r w:rsidRPr="005C6FBA">
              <w:rPr>
                <w:rFonts w:ascii="Times New Roman" w:hAnsi="Times New Roman"/>
                <w:sz w:val="28"/>
                <w:szCs w:val="28"/>
                <w:vertAlign w:val="superscript"/>
              </w:rPr>
              <w:t>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до 180</w:t>
            </w:r>
            <w:r w:rsidRPr="005C6FBA">
              <w:rPr>
                <w:rFonts w:ascii="Times New Roman" w:hAnsi="Times New Roman"/>
                <w:sz w:val="28"/>
                <w:szCs w:val="28"/>
                <w:vertAlign w:val="superscript"/>
              </w:rPr>
              <w:t>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192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:определения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инуса, косинуса, тангенса, котангенса угла от 0</w:t>
            </w:r>
            <w:r w:rsidRPr="005C6FBA">
              <w:rPr>
                <w:rFonts w:ascii="Times New Roman" w:hAnsi="Times New Roman"/>
                <w:sz w:val="28"/>
                <w:szCs w:val="28"/>
                <w:vertAlign w:val="superscript"/>
              </w:rPr>
              <w:t>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до 180</w:t>
            </w:r>
            <w:r w:rsidRPr="005C6FBA">
              <w:rPr>
                <w:rFonts w:ascii="Times New Roman" w:hAnsi="Times New Roman"/>
                <w:sz w:val="28"/>
                <w:szCs w:val="28"/>
                <w:vertAlign w:val="superscript"/>
              </w:rPr>
              <w:t>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о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вязи длин диагоналей и сторон параллелограмм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 разъяснять основное тригонометрическое тождество. Вычислять значение тригонометрической функции угла по значению одной из его заданных функций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 доказывать теоремы: синусов, косинусов, следствия из теоремы косинусов и синусов, о площади описанного многоугольник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За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 доказывать формулы для нахождения площади треугольника, радиусов вписанной и описанной окружностей треугольника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ме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зученные определения, теоремы и формулы к решению задач</w:t>
            </w: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Теорема косинусов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Теорема синусов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ешение треугольников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Формулы для нахождения площади треугольник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7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2</w:t>
            </w: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br/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равильные  многоугольники</w:t>
            </w:r>
          </w:p>
        </w:tc>
        <w:tc>
          <w:tcPr>
            <w:tcW w:w="149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919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 xml:space="preserve">Правильные многоугольники и их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свойств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4</w:t>
            </w:r>
          </w:p>
        </w:tc>
        <w:tc>
          <w:tcPr>
            <w:tcW w:w="9192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ояс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, что такое центр и центральный угол правильного многоугольника, сектор и сегмент круг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:определение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lastRenderedPageBreak/>
              <w:t>правильного многоугольника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равильного многоугольник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Доказ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войства правильных многоугольников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За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 разъяснять формулы длины окружности, площади круг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За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 доказывать формулы длины дуги, площади сектора, формулы для нахождения радиусов вписанной и описанной окружностей правильного многоугольник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тро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с помощью циркуля и линейки правильные треугольник, четырёхугольник, шестиугольник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ме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зученные определения, теоремы и формулы к решению задач</w:t>
            </w: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7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Длина окружности. Площадь круг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2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7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3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Декартовы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координаты на плоскости</w:t>
            </w:r>
          </w:p>
        </w:tc>
        <w:tc>
          <w:tcPr>
            <w:tcW w:w="149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919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Расстояние между двумя точками с заданными координатами. Координаты середины отрезк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92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О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рямоугольную систему координат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определение уравнения фигуры, необходимое и достаточное условия параллельности двух прямых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Запис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 доказывать формулы расстояния между двумя точками, координат середины отрезк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Вывод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уравнение окружности, общее уравнение прямой, уравнение прямой с угловым коэффициентом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Доказ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необходимое и достаточное условие параллельности двух прямых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ме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зученные определения, теоремы и формулы к решению задач</w:t>
            </w: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равнение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фигуры. Уравнение окружности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равнение прямой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1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гловой коэффициент прямой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3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7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t>Глава 4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Векторы</w:t>
            </w:r>
          </w:p>
        </w:tc>
        <w:tc>
          <w:tcPr>
            <w:tcW w:w="149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919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Понятие вектор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192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 xml:space="preserve">Описывать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понятия векторных и скалярных величин. Иллюстрировать понятие вектора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:определения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модуля вектора, коллинеарных векторов, равных векторов, координат вектора, суммы векторов, разности векторов, противоположных векторов, умножения вектора на число, скалярного произведения векторов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: равных векторов, координат равных векторов, сложения векторов, координат вектора суммы и вектора разности двух векторов, коллинеарных векторов, умножения вектора на число, скалярного произведения двух векторов, перпендикулярных векторов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Доказ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теоремы: о нахождении координат вектора, о координатах суммы и разности векторов, об условии коллинеарности двух векторов, о нахождении скалярного произведения двух векторов, об условии перпендикулярности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Наход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косинус угла между двумя векторами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ме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зученные определения, теоремы и формулы к решению задач</w:t>
            </w: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ординаты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вектор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ложение и вычитание векторов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множение вектора на число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Скалярное произведение векторов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4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7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Глава 5</w:t>
            </w: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Геометрические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реобразования</w:t>
            </w:r>
          </w:p>
        </w:tc>
        <w:tc>
          <w:tcPr>
            <w:tcW w:w="149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</w:tc>
        <w:tc>
          <w:tcPr>
            <w:tcW w:w="919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Движение (перемещение) фигуры. Параллельный перенос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92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води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примеры преобразования фигур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Описывать преобразования фигур: параллельный перенос, осевая симметрия, центральная симметрия, поворот, гомотетия, подобие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Формулировать:определения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движения; равных фигур; точек, симметричных относительно прямой; точек, симметричных относительно точки; фигуры, имеющей ось симметрии; фигуры, имеющей центр симметрии; подобных фигур;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свойства: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движения, параллельного переноса, осевой симметрии, центральной симметрии, поворота, гомотетии.</w:t>
            </w: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Доказыва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теоремы: о свойствах параллельного переноса, осевой симметрии, центральной симметрии, поворота, гомотетии, об отношении площадей подобных треугольников.</w:t>
            </w:r>
          </w:p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i/>
                <w:sz w:val="28"/>
                <w:szCs w:val="28"/>
              </w:rPr>
              <w:t>Применять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 xml:space="preserve"> изученные определения, теоремы и формулы к решению задач</w:t>
            </w: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Осевая и центральная симметрии. Поворот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19</w:t>
            </w: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Гомотетия.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Подобие фигур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815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18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5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7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Повторение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и систематизация</w:t>
            </w:r>
          </w:p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</w:rPr>
              <w:t>учебного материала</w:t>
            </w:r>
          </w:p>
        </w:tc>
        <w:tc>
          <w:tcPr>
            <w:tcW w:w="1499" w:type="dxa"/>
            <w:vAlign w:val="center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10</w:t>
            </w:r>
          </w:p>
        </w:tc>
        <w:tc>
          <w:tcPr>
            <w:tcW w:w="9192" w:type="dxa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7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Упражнения для повторения курса 9 класса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9192" w:type="dxa"/>
            <w:vMerge w:val="restart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4106" w:rsidRPr="00F20495" w:rsidTr="005C6FBA">
        <w:tc>
          <w:tcPr>
            <w:tcW w:w="3997" w:type="dxa"/>
            <w:gridSpan w:val="2"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5C6FBA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5C6FBA">
              <w:rPr>
                <w:rFonts w:ascii="Times New Roman" w:hAnsi="Times New Roman"/>
                <w:sz w:val="28"/>
                <w:szCs w:val="28"/>
              </w:rPr>
              <w:t>работа № 6</w:t>
            </w:r>
          </w:p>
        </w:tc>
        <w:tc>
          <w:tcPr>
            <w:tcW w:w="1499" w:type="dxa"/>
          </w:tcPr>
          <w:p w:rsidR="00084106" w:rsidRPr="005C6FBA" w:rsidRDefault="00084106" w:rsidP="005C6FB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5C6FB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9192" w:type="dxa"/>
            <w:vMerge/>
          </w:tcPr>
          <w:p w:rsidR="00084106" w:rsidRPr="005C6FBA" w:rsidRDefault="00084106" w:rsidP="005C6FB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84106" w:rsidRDefault="00084106" w:rsidP="00DE5CBC">
      <w:pPr>
        <w:ind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084106" w:rsidRDefault="00084106" w:rsidP="00DE5CBC">
      <w:pPr>
        <w:ind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084106" w:rsidRDefault="00084106" w:rsidP="00DE5CBC">
      <w:pPr>
        <w:ind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084106" w:rsidRPr="00F20495" w:rsidRDefault="00084106" w:rsidP="00DE5CBC">
      <w:pPr>
        <w:ind w:firstLine="709"/>
        <w:rPr>
          <w:sz w:val="36"/>
          <w:szCs w:val="36"/>
        </w:rPr>
        <w:sectPr w:rsidR="00084106" w:rsidRPr="00F20495" w:rsidSect="005639B8">
          <w:pgSz w:w="16838" w:h="11906" w:orient="landscape"/>
          <w:pgMar w:top="851" w:right="1134" w:bottom="1701" w:left="1134" w:header="708" w:footer="708" w:gutter="0"/>
          <w:cols w:space="708"/>
          <w:docGrid w:linePitch="360"/>
        </w:sectPr>
      </w:pPr>
    </w:p>
    <w:bookmarkEnd w:id="3"/>
    <w:p w:rsidR="00084106" w:rsidRPr="00B5012E" w:rsidRDefault="00084106" w:rsidP="00DE5CBC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B5012E">
        <w:rPr>
          <w:rFonts w:ascii="Times New Roman" w:hAnsi="Times New Roman"/>
          <w:b/>
          <w:sz w:val="24"/>
          <w:szCs w:val="24"/>
        </w:rPr>
        <w:lastRenderedPageBreak/>
        <w:t>Описание учебно-методического и материально-технического обеспечения образовательного процесса</w:t>
      </w:r>
    </w:p>
    <w:p w:rsidR="00084106" w:rsidRPr="00B5012E" w:rsidRDefault="00084106" w:rsidP="00DE5CBC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</w:rPr>
      </w:pP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5012E">
        <w:rPr>
          <w:rFonts w:ascii="Times New Roman" w:hAnsi="Times New Roman"/>
          <w:b/>
          <w:sz w:val="24"/>
          <w:szCs w:val="24"/>
        </w:rPr>
        <w:t>Нормативные документы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. Федеральный государственный образовательный стандарт основного общего образования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2. Примерные программы основного общего образования. Математика. (Стандарты  второго поколения). − М.: Просвещение. 2010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3. Формирование универсальных учебных действий в основной школе. Система заданий / А. Г. Асмолов, О. А. Карабанова. −  М.: Просвещение. 2010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B5012E">
        <w:rPr>
          <w:rFonts w:ascii="Times New Roman" w:hAnsi="Times New Roman"/>
          <w:b/>
          <w:i/>
          <w:sz w:val="24"/>
          <w:szCs w:val="24"/>
        </w:rPr>
        <w:t xml:space="preserve">УМК А. Г. Мерзляк, В. Б. Полонский, М. С. Якир 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B5012E">
        <w:rPr>
          <w:rFonts w:ascii="Times New Roman" w:hAnsi="Times New Roman"/>
          <w:b/>
          <w:i/>
          <w:sz w:val="24"/>
          <w:szCs w:val="24"/>
        </w:rPr>
        <w:t>«Математика. 5 класс»,  «Математика. 6 класс»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1. 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Математика: 5 кл.: учебник для общеобразовательных учреждений / А. Г. Мерзляк, В. Б. Полонский, М. С.</w:t>
      </w:r>
      <w:r w:rsidR="00002A77"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="00002A77" w:rsidRPr="001B5379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2. 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Дидактические материалы по математике для 5 класса / А. Г. Мерзляк, В. Б. Полонский, М. С.</w:t>
      </w:r>
      <w:r w:rsidR="00002A77"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="00002A77" w:rsidRPr="001B5379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3. 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Рабочая тетрадь по математике для 5 класса / А. Г. Мерзляк, В. Б. Полонский, М. С.</w:t>
      </w:r>
      <w:r w:rsidR="00CA31BF"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="00CA31BF" w:rsidRPr="001B5379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4. 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Математика. Методика обучения. 5 класс. Рабочая тетрадь учителя / А. Г. Мерзляк, В. Б. Полонский, М. С.</w:t>
      </w:r>
      <w:r w:rsidR="00CA31BF"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="00CA31BF" w:rsidRPr="001B5379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 5. 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Математика: 6 кл.: учебник для общеобразовательных учреждений / А. Г. Мерзляк, В. Б. Полонский, М. С.</w:t>
      </w:r>
      <w:r w:rsidR="00CA31BF"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="00CA31BF" w:rsidRPr="00CA31BF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6. Геометрия: 7 класс: учебник для учащихся общеобразо</w:t>
      </w:r>
      <w:r w:rsidRPr="00B5012E">
        <w:rPr>
          <w:rFonts w:ascii="Times New Roman" w:hAnsi="Times New Roman"/>
          <w:sz w:val="24"/>
          <w:szCs w:val="24"/>
        </w:rPr>
        <w:softHyphen/>
        <w:t>вательных учреждений/ А.Г. Мерзляк, В.Б. Полонский, М.С.</w:t>
      </w:r>
      <w:r w:rsidR="00CA31BF">
        <w:rPr>
          <w:rFonts w:ascii="Times New Roman" w:hAnsi="Times New Roman"/>
          <w:sz w:val="24"/>
          <w:szCs w:val="24"/>
        </w:rPr>
        <w:t xml:space="preserve"> Якир. — М. : Вентана-Граф, 201</w:t>
      </w:r>
      <w:r w:rsidR="00CA31BF" w:rsidRPr="00CA31BF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7. Геометрия: 7 класс: дидактические материалы: сборник задач и контрольных работ/ А.Г. Мерзляк, В.Б. Полон</w:t>
      </w:r>
      <w:r w:rsidRPr="00B5012E">
        <w:rPr>
          <w:rFonts w:ascii="Times New Roman" w:hAnsi="Times New Roman"/>
          <w:sz w:val="24"/>
          <w:szCs w:val="24"/>
        </w:rPr>
        <w:softHyphen/>
        <w:t>ский, М.С.</w:t>
      </w:r>
      <w:r w:rsidR="00CA31BF">
        <w:rPr>
          <w:rFonts w:ascii="Times New Roman" w:hAnsi="Times New Roman"/>
          <w:sz w:val="24"/>
          <w:szCs w:val="24"/>
        </w:rPr>
        <w:t xml:space="preserve"> Якир. — М. : Вентана-Граф, 201</w:t>
      </w:r>
      <w:r w:rsidR="00CA31BF" w:rsidRPr="00CA31BF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8. Геометрия: 7 класс: рабочие тетради </w:t>
      </w:r>
      <w:r w:rsidRPr="00B5012E">
        <w:rPr>
          <w:rStyle w:val="1pt"/>
          <w:rFonts w:ascii="Times New Roman" w:hAnsi="Times New Roman" w:cs="Times New Roman"/>
          <w:sz w:val="24"/>
          <w:szCs w:val="24"/>
        </w:rPr>
        <w:t>№1,2/</w:t>
      </w:r>
      <w:r w:rsidRPr="00B5012E">
        <w:rPr>
          <w:rFonts w:ascii="Times New Roman" w:hAnsi="Times New Roman"/>
          <w:sz w:val="24"/>
          <w:szCs w:val="24"/>
        </w:rPr>
        <w:t xml:space="preserve"> А.Г. Мерзляк, В.Б. Полонский, М.С.</w:t>
      </w:r>
      <w:r w:rsidR="00CA31BF">
        <w:rPr>
          <w:rFonts w:ascii="Times New Roman" w:hAnsi="Times New Roman"/>
          <w:sz w:val="24"/>
          <w:szCs w:val="24"/>
        </w:rPr>
        <w:t xml:space="preserve"> Якир. — М. : Вентана-Граф, 201</w:t>
      </w:r>
      <w:r w:rsidR="00CA31BF" w:rsidRPr="00CA31BF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9. Геометрия: 7 класс: методическое пособие/ Е.В. Буцко, А.Г. Мерзляк, В.Б. Полонский, М.С. Якир. — М. : В</w:t>
      </w:r>
      <w:r w:rsidR="00CA31BF">
        <w:rPr>
          <w:rFonts w:ascii="Times New Roman" w:hAnsi="Times New Roman"/>
          <w:sz w:val="24"/>
          <w:szCs w:val="24"/>
        </w:rPr>
        <w:t>ента</w:t>
      </w:r>
      <w:r w:rsidR="00CA31BF">
        <w:rPr>
          <w:rFonts w:ascii="Times New Roman" w:hAnsi="Times New Roman"/>
          <w:sz w:val="24"/>
          <w:szCs w:val="24"/>
        </w:rPr>
        <w:softHyphen/>
        <w:t>на-Граф, 201</w:t>
      </w:r>
      <w:r w:rsidR="00CA31BF" w:rsidRPr="001631EE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0. Геометрия: 8 класс: учебник для учащихся общеобразо</w:t>
      </w:r>
      <w:r w:rsidRPr="00B5012E">
        <w:rPr>
          <w:rFonts w:ascii="Times New Roman" w:hAnsi="Times New Roman"/>
          <w:sz w:val="24"/>
          <w:szCs w:val="24"/>
        </w:rPr>
        <w:softHyphen/>
        <w:t>вательных учреждений/ А.Г. Мерзляк, В.Б. Полонский, М.С.</w:t>
      </w:r>
      <w:r w:rsidR="001631EE">
        <w:rPr>
          <w:rFonts w:ascii="Times New Roman" w:hAnsi="Times New Roman"/>
          <w:sz w:val="24"/>
          <w:szCs w:val="24"/>
        </w:rPr>
        <w:t xml:space="preserve"> Якир. — М. : Вентана-Граф, 201</w:t>
      </w:r>
      <w:r w:rsidR="001631EE" w:rsidRPr="001631EE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1. Геометрия: 8 класс: дидактические материалы: сборник задач и контрольных работ / А.Г. Мерзляк, В.Б. Полон</w:t>
      </w:r>
      <w:r w:rsidRPr="00B5012E">
        <w:rPr>
          <w:rFonts w:ascii="Times New Roman" w:hAnsi="Times New Roman"/>
          <w:sz w:val="24"/>
          <w:szCs w:val="24"/>
        </w:rPr>
        <w:softHyphen/>
        <w:t>ский, М.С.</w:t>
      </w:r>
      <w:r w:rsidR="001631EE">
        <w:rPr>
          <w:rFonts w:ascii="Times New Roman" w:hAnsi="Times New Roman"/>
          <w:sz w:val="24"/>
          <w:szCs w:val="24"/>
        </w:rPr>
        <w:t xml:space="preserve"> Якир. — М. : Вентана-Граф, 201</w:t>
      </w:r>
      <w:r w:rsidR="001631EE" w:rsidRPr="001631EE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12. Геометрия: 8 класс: рабочие тетради </w:t>
      </w:r>
      <w:r w:rsidRPr="00B5012E">
        <w:rPr>
          <w:rStyle w:val="1pt"/>
          <w:rFonts w:ascii="Times New Roman" w:hAnsi="Times New Roman" w:cs="Times New Roman"/>
          <w:sz w:val="24"/>
          <w:szCs w:val="24"/>
        </w:rPr>
        <w:t>№1,2/</w:t>
      </w:r>
      <w:r w:rsidRPr="00B5012E">
        <w:rPr>
          <w:rFonts w:ascii="Times New Roman" w:hAnsi="Times New Roman"/>
          <w:sz w:val="24"/>
          <w:szCs w:val="24"/>
        </w:rPr>
        <w:t xml:space="preserve"> А.Г. Мерзляк, В.Б. Полонский, М.С.</w:t>
      </w:r>
      <w:r w:rsidR="001631EE">
        <w:rPr>
          <w:rFonts w:ascii="Times New Roman" w:hAnsi="Times New Roman"/>
          <w:sz w:val="24"/>
          <w:szCs w:val="24"/>
        </w:rPr>
        <w:t xml:space="preserve"> Якир. — М. : Вентана-Граф, 201</w:t>
      </w:r>
      <w:r w:rsidR="001631EE" w:rsidRPr="001631EE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3. Геометрия: 8 класс: методическое пособие</w:t>
      </w:r>
      <w:r w:rsidRPr="00B5012E">
        <w:rPr>
          <w:rStyle w:val="1pt"/>
          <w:rFonts w:ascii="Times New Roman" w:hAnsi="Times New Roman" w:cs="Times New Roman"/>
          <w:sz w:val="24"/>
          <w:szCs w:val="24"/>
        </w:rPr>
        <w:t>/Е.В.</w:t>
      </w:r>
      <w:r w:rsidRPr="00B5012E">
        <w:rPr>
          <w:rFonts w:ascii="Times New Roman" w:hAnsi="Times New Roman"/>
          <w:sz w:val="24"/>
          <w:szCs w:val="24"/>
        </w:rPr>
        <w:t xml:space="preserve"> Буцко, А.Г. Мерзляк, В.Б. Полонский, М.С. </w:t>
      </w:r>
      <w:r w:rsidR="001631EE">
        <w:rPr>
          <w:rFonts w:ascii="Times New Roman" w:hAnsi="Times New Roman"/>
          <w:sz w:val="24"/>
          <w:szCs w:val="24"/>
        </w:rPr>
        <w:t>Якир. — М. : Вента</w:t>
      </w:r>
      <w:r w:rsidR="001631EE">
        <w:rPr>
          <w:rFonts w:ascii="Times New Roman" w:hAnsi="Times New Roman"/>
          <w:sz w:val="24"/>
          <w:szCs w:val="24"/>
        </w:rPr>
        <w:softHyphen/>
        <w:t>на-Граф, 201</w:t>
      </w:r>
      <w:r w:rsidR="001631EE" w:rsidRPr="001631EE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4. Геометрия: 9 класс: учебник для учащихся общеобразо</w:t>
      </w:r>
      <w:r w:rsidRPr="00B5012E">
        <w:rPr>
          <w:rFonts w:ascii="Times New Roman" w:hAnsi="Times New Roman"/>
          <w:sz w:val="24"/>
          <w:szCs w:val="24"/>
        </w:rPr>
        <w:softHyphen/>
        <w:t xml:space="preserve">вательных учреждений/ А.Г. Мерзляк, В.Б. Полонский, М.С. Якир. — М. : Вентана-Граф.  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lastRenderedPageBreak/>
        <w:t>15. Геометрия: 9 класс : дидактические материалы: сбор</w:t>
      </w:r>
      <w:r w:rsidRPr="00B5012E">
        <w:rPr>
          <w:rFonts w:ascii="Times New Roman" w:hAnsi="Times New Roman"/>
          <w:sz w:val="24"/>
          <w:szCs w:val="24"/>
        </w:rPr>
        <w:softHyphen/>
        <w:t>ник задач и контрольных работ/ А.Г. Мерзляк, В.Б. По</w:t>
      </w:r>
      <w:r w:rsidRPr="00B5012E">
        <w:rPr>
          <w:rFonts w:ascii="Times New Roman" w:hAnsi="Times New Roman"/>
          <w:sz w:val="24"/>
          <w:szCs w:val="24"/>
        </w:rPr>
        <w:softHyphen/>
        <w:t xml:space="preserve">лонский, М.С. Якир. — М. : Вентана-Граф. 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6. Геометрия: 9 класс: рабочие тетради № 1, 2/ А.Г. Мерз</w:t>
      </w:r>
      <w:r w:rsidRPr="00B5012E">
        <w:rPr>
          <w:rFonts w:ascii="Times New Roman" w:hAnsi="Times New Roman"/>
          <w:sz w:val="24"/>
          <w:szCs w:val="24"/>
        </w:rPr>
        <w:softHyphen/>
        <w:t xml:space="preserve">ляк, В.Б. Полонский, М.С. Якир. — М. : Вентана-Граф. 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7. Геометрия: 9 класс: методическое пособие</w:t>
      </w:r>
      <w:r w:rsidRPr="00B5012E">
        <w:rPr>
          <w:rStyle w:val="23"/>
          <w:rFonts w:ascii="Times New Roman" w:hAnsi="Times New Roman" w:cs="Times New Roman"/>
          <w:sz w:val="24"/>
          <w:szCs w:val="24"/>
        </w:rPr>
        <w:t>/Е.В.</w:t>
      </w:r>
      <w:r w:rsidRPr="00B5012E">
        <w:rPr>
          <w:rFonts w:ascii="Times New Roman" w:hAnsi="Times New Roman"/>
          <w:sz w:val="24"/>
          <w:szCs w:val="24"/>
        </w:rPr>
        <w:t xml:space="preserve"> Буцко, А.Г. Мерзляк, В.Б. Полонский, М.С. Якир. — М. : Вентана-Граф. 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18.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Алгебра: 7 кл.: учебник для общеобразовательных учреждений / А. Г. Мерзляк, В. Б. Полонский, М. С.</w:t>
      </w:r>
      <w:r w:rsidR="001631EE"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="001631EE" w:rsidRPr="001B5379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19.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Алгебра: 8 кл.: учебник для общеобразовательных учреждений / А. Г. Мерзляк, В. Б. Полонский, М. С.</w:t>
      </w:r>
      <w:r w:rsidR="001631EE"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="001631EE" w:rsidRPr="001B5379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20.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Алгебра: 9 кл.: учебник для общеобразовательных учреждений / А. Г. Мерзляк, В. Б. Полонский, М. С.</w:t>
      </w:r>
      <w:r w:rsidR="001631EE"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="001631EE" w:rsidRPr="001B5379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21.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Дидактические материалы по алгебре для 7 класса / А. Г. Мерзляк, В. Б. Полонский, М. С.</w:t>
      </w:r>
      <w:r w:rsidR="001631EE"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="001631EE" w:rsidRPr="001B5379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22.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 xml:space="preserve">. Дидактические материалы по алгебре для 8 класса / А. Г. Мерзляк, В. Б. Полонский, М. С. Якир. − </w:t>
      </w:r>
      <w:r w:rsidR="001631EE">
        <w:rPr>
          <w:rFonts w:ascii="Times New Roman" w:hAnsi="Times New Roman"/>
          <w:sz w:val="24"/>
          <w:szCs w:val="24"/>
        </w:rPr>
        <w:t xml:space="preserve"> М.: Вентана-Граф, 201</w:t>
      </w:r>
      <w:r w:rsidR="001631EE" w:rsidRPr="001B5379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23. </w:t>
      </w:r>
      <w:r w:rsidRPr="00B5012E">
        <w:rPr>
          <w:rFonts w:ascii="Times New Roman" w:hAnsi="Times New Roman"/>
          <w:i/>
          <w:sz w:val="24"/>
          <w:szCs w:val="24"/>
        </w:rPr>
        <w:t>А. Г. Мерзляк</w:t>
      </w:r>
      <w:r w:rsidRPr="00B5012E">
        <w:rPr>
          <w:rFonts w:ascii="Times New Roman" w:hAnsi="Times New Roman"/>
          <w:sz w:val="24"/>
          <w:szCs w:val="24"/>
        </w:rPr>
        <w:t>. Дидактические материалы по алгебре для 9 класса / А. Г. Мерзляк, В. Б. Полонский, М. С.</w:t>
      </w:r>
      <w:r w:rsidR="001631EE">
        <w:rPr>
          <w:rFonts w:ascii="Times New Roman" w:hAnsi="Times New Roman"/>
          <w:sz w:val="24"/>
          <w:szCs w:val="24"/>
        </w:rPr>
        <w:t xml:space="preserve"> Якир. −  М.: Вентана-Граф, 201</w:t>
      </w:r>
      <w:r w:rsidR="001631EE" w:rsidRPr="001B5379">
        <w:rPr>
          <w:rFonts w:ascii="Times New Roman" w:hAnsi="Times New Roman"/>
          <w:sz w:val="24"/>
          <w:szCs w:val="24"/>
        </w:rPr>
        <w:t>6</w:t>
      </w:r>
      <w:r w:rsidRPr="00B5012E">
        <w:rPr>
          <w:rFonts w:ascii="Times New Roman" w:hAnsi="Times New Roman"/>
          <w:sz w:val="24"/>
          <w:szCs w:val="24"/>
        </w:rPr>
        <w:t>.</w:t>
      </w:r>
    </w:p>
    <w:p w:rsidR="00084106" w:rsidRPr="00B5012E" w:rsidRDefault="00084106" w:rsidP="00CD52C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5012E">
        <w:rPr>
          <w:rFonts w:ascii="Times New Roman" w:hAnsi="Times New Roman"/>
          <w:b/>
          <w:sz w:val="24"/>
          <w:szCs w:val="24"/>
        </w:rPr>
        <w:t>Справочные пособия, научно-популярная и историческая литература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. Энциклопедия для детей. Математика. Том 11. – М.: Аванта+, 2003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2. </w:t>
      </w:r>
      <w:r w:rsidRPr="00B5012E">
        <w:rPr>
          <w:rFonts w:ascii="Times New Roman" w:hAnsi="Times New Roman"/>
          <w:sz w:val="24"/>
          <w:szCs w:val="24"/>
          <w:lang w:val="en-US"/>
        </w:rPr>
        <w:t>http</w:t>
      </w:r>
      <w:r w:rsidRPr="00B5012E">
        <w:rPr>
          <w:rFonts w:ascii="Times New Roman" w:hAnsi="Times New Roman"/>
          <w:sz w:val="24"/>
          <w:szCs w:val="24"/>
        </w:rPr>
        <w:t>://</w:t>
      </w:r>
      <w:r w:rsidRPr="00B5012E">
        <w:rPr>
          <w:rFonts w:ascii="Times New Roman" w:hAnsi="Times New Roman"/>
          <w:sz w:val="24"/>
          <w:szCs w:val="24"/>
          <w:lang w:val="en-US"/>
        </w:rPr>
        <w:t>www</w:t>
      </w:r>
      <w:r w:rsidRPr="00B5012E">
        <w:rPr>
          <w:rFonts w:ascii="Times New Roman" w:hAnsi="Times New Roman"/>
          <w:sz w:val="24"/>
          <w:szCs w:val="24"/>
        </w:rPr>
        <w:t>.</w:t>
      </w:r>
      <w:r w:rsidRPr="00B5012E">
        <w:rPr>
          <w:rFonts w:ascii="Times New Roman" w:hAnsi="Times New Roman"/>
          <w:sz w:val="24"/>
          <w:szCs w:val="24"/>
          <w:lang w:val="en-US"/>
        </w:rPr>
        <w:t>kvant</w:t>
      </w:r>
      <w:r w:rsidRPr="00B5012E">
        <w:rPr>
          <w:rFonts w:ascii="Times New Roman" w:hAnsi="Times New Roman"/>
          <w:sz w:val="24"/>
          <w:szCs w:val="24"/>
        </w:rPr>
        <w:t>.</w:t>
      </w:r>
      <w:r w:rsidRPr="00B5012E">
        <w:rPr>
          <w:rFonts w:ascii="Times New Roman" w:hAnsi="Times New Roman"/>
          <w:sz w:val="24"/>
          <w:szCs w:val="24"/>
          <w:lang w:val="en-US"/>
        </w:rPr>
        <w:t>info</w:t>
      </w:r>
      <w:r w:rsidRPr="00B5012E">
        <w:rPr>
          <w:rFonts w:ascii="Times New Roman" w:hAnsi="Times New Roman"/>
          <w:sz w:val="24"/>
          <w:szCs w:val="24"/>
        </w:rPr>
        <w:t>/  Научно-популярный физико-математический журнал для школьников и студентов «Квант»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3. </w:t>
      </w:r>
      <w:r w:rsidRPr="00B5012E">
        <w:rPr>
          <w:rFonts w:ascii="Times New Roman" w:hAnsi="Times New Roman"/>
          <w:i/>
          <w:sz w:val="24"/>
          <w:szCs w:val="24"/>
        </w:rPr>
        <w:t>Левитас Г. Г</w:t>
      </w:r>
      <w:r w:rsidRPr="00B5012E">
        <w:rPr>
          <w:rFonts w:ascii="Times New Roman" w:hAnsi="Times New Roman"/>
          <w:sz w:val="24"/>
          <w:szCs w:val="24"/>
        </w:rPr>
        <w:t>. Нестандартные задачи по математике. – М.: ИЛЕКСА, 2007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4. </w:t>
      </w:r>
      <w:r w:rsidRPr="00B5012E">
        <w:rPr>
          <w:rFonts w:ascii="Times New Roman" w:hAnsi="Times New Roman"/>
          <w:i/>
          <w:sz w:val="24"/>
          <w:szCs w:val="24"/>
        </w:rPr>
        <w:t>Гаврилова Т. Д</w:t>
      </w:r>
      <w:r w:rsidRPr="00B5012E">
        <w:rPr>
          <w:rFonts w:ascii="Times New Roman" w:hAnsi="Times New Roman"/>
          <w:sz w:val="24"/>
          <w:szCs w:val="24"/>
        </w:rPr>
        <w:t>. Занимательная математика. 5-11 класс. – Волгоград: Учитель, 2008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5. </w:t>
      </w:r>
      <w:r w:rsidRPr="00B5012E">
        <w:rPr>
          <w:rFonts w:ascii="Times New Roman" w:hAnsi="Times New Roman"/>
          <w:i/>
          <w:sz w:val="24"/>
          <w:szCs w:val="24"/>
        </w:rPr>
        <w:t>Фарков А. В</w:t>
      </w:r>
      <w:r w:rsidRPr="00B5012E">
        <w:rPr>
          <w:rFonts w:ascii="Times New Roman" w:hAnsi="Times New Roman"/>
          <w:sz w:val="24"/>
          <w:szCs w:val="24"/>
        </w:rPr>
        <w:t>. Математические олимпиады в школе. 5-11 класс. – М.: Айрис-пресс, 2005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6. </w:t>
      </w:r>
      <w:r w:rsidRPr="00B5012E">
        <w:rPr>
          <w:rFonts w:ascii="Times New Roman" w:hAnsi="Times New Roman"/>
          <w:i/>
          <w:sz w:val="24"/>
          <w:szCs w:val="24"/>
        </w:rPr>
        <w:t>Депман И. Я., Виленкин Н. Я</w:t>
      </w:r>
      <w:r w:rsidRPr="00B5012E">
        <w:rPr>
          <w:rFonts w:ascii="Times New Roman" w:hAnsi="Times New Roman"/>
          <w:sz w:val="24"/>
          <w:szCs w:val="24"/>
        </w:rPr>
        <w:t>. За страницами учебника математики. 5-6 класс. – М.: Просвещение, 2004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 xml:space="preserve">7. </w:t>
      </w:r>
      <w:r w:rsidRPr="00B5012E">
        <w:rPr>
          <w:rFonts w:ascii="Times New Roman" w:hAnsi="Times New Roman"/>
          <w:i/>
          <w:color w:val="000000"/>
          <w:sz w:val="24"/>
          <w:szCs w:val="24"/>
        </w:rPr>
        <w:t xml:space="preserve">Баврин И.И., Фрибус Е.А. </w:t>
      </w:r>
      <w:r w:rsidRPr="00B5012E">
        <w:rPr>
          <w:rFonts w:ascii="Times New Roman" w:hAnsi="Times New Roman"/>
          <w:color w:val="000000"/>
          <w:sz w:val="24"/>
          <w:szCs w:val="24"/>
        </w:rPr>
        <w:t xml:space="preserve">Старинные задачи. </w:t>
      </w:r>
      <w:r w:rsidRPr="00B5012E">
        <w:rPr>
          <w:rFonts w:ascii="Times New Roman" w:hAnsi="Times New Roman"/>
          <w:sz w:val="24"/>
          <w:szCs w:val="24"/>
        </w:rPr>
        <w:t>– М.: Просвещение, 1994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5012E">
        <w:rPr>
          <w:rFonts w:ascii="Times New Roman" w:hAnsi="Times New Roman"/>
          <w:b/>
          <w:sz w:val="24"/>
          <w:szCs w:val="24"/>
          <w:lang w:val="en-US"/>
        </w:rPr>
        <w:t>II</w:t>
      </w:r>
      <w:r w:rsidRPr="00B5012E">
        <w:rPr>
          <w:rFonts w:ascii="Times New Roman" w:hAnsi="Times New Roman"/>
          <w:b/>
          <w:sz w:val="24"/>
          <w:szCs w:val="24"/>
        </w:rPr>
        <w:t>. Печатные пособия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. Таблицы по математике для 5 − 9 классов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5012E">
        <w:rPr>
          <w:rFonts w:ascii="Times New Roman" w:hAnsi="Times New Roman"/>
          <w:b/>
          <w:sz w:val="24"/>
          <w:szCs w:val="24"/>
          <w:lang w:val="en-US"/>
        </w:rPr>
        <w:t>III</w:t>
      </w:r>
      <w:r w:rsidRPr="00B5012E">
        <w:rPr>
          <w:rFonts w:ascii="Times New Roman" w:hAnsi="Times New Roman"/>
          <w:b/>
          <w:sz w:val="24"/>
          <w:szCs w:val="24"/>
        </w:rPr>
        <w:t>. Информационные средства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.  Коллекция медиаресурсов, электронные базы данных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2. Интернет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B5012E">
        <w:rPr>
          <w:rFonts w:ascii="Times New Roman" w:hAnsi="Times New Roman"/>
          <w:b/>
          <w:sz w:val="24"/>
          <w:szCs w:val="24"/>
          <w:lang w:val="en-US"/>
        </w:rPr>
        <w:t>IV</w:t>
      </w:r>
      <w:r w:rsidRPr="00B5012E">
        <w:rPr>
          <w:rFonts w:ascii="Times New Roman" w:hAnsi="Times New Roman"/>
          <w:b/>
          <w:sz w:val="24"/>
          <w:szCs w:val="24"/>
        </w:rPr>
        <w:t>. Экранно-звуковые пособия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.  Видеофильмы по истории развития математики, математических идей и методов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b/>
          <w:sz w:val="24"/>
          <w:szCs w:val="24"/>
          <w:lang w:val="en-US"/>
        </w:rPr>
        <w:t>V</w:t>
      </w:r>
      <w:r w:rsidRPr="00B5012E">
        <w:rPr>
          <w:rFonts w:ascii="Times New Roman" w:hAnsi="Times New Roman"/>
          <w:b/>
          <w:sz w:val="24"/>
          <w:szCs w:val="24"/>
        </w:rPr>
        <w:t>. Технические средства обучения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.  Компьютер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2.  Мультимедиапроектор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3. Экран (на штативе или навесной)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4. Интерактивная доска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b/>
          <w:sz w:val="24"/>
          <w:szCs w:val="24"/>
          <w:lang w:val="en-US"/>
        </w:rPr>
        <w:t>VI</w:t>
      </w:r>
      <w:r w:rsidRPr="00B5012E">
        <w:rPr>
          <w:rFonts w:ascii="Times New Roman" w:hAnsi="Times New Roman"/>
          <w:b/>
          <w:sz w:val="24"/>
          <w:szCs w:val="24"/>
        </w:rPr>
        <w:t>. Учебно-практическая и учебно-лабораторное оборудование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1.  Доска магнитная с координатной сеткой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2.  Набор цифр, букв, знаков для средней школы (магнитный)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3. Наборы «Части целого на круге», «Простые дроби»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4. Набор геометрических тел (демонстрационный и раздаточный)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5. Модель единицы объема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>6. Комплект чертёжных инструментов (классных и раздаточных): линейка, транспортир, угольник (30</w:t>
      </w:r>
      <w:r w:rsidR="00425F68">
        <w:rPr>
          <w:rFonts w:ascii="Times New Roman" w:hAnsi="Times New Roman"/>
          <w:sz w:val="24"/>
          <w:szCs w:val="24"/>
        </w:rPr>
        <w:t>°</w:t>
      </w:r>
      <w:r w:rsidRPr="00B5012E">
        <w:rPr>
          <w:rFonts w:ascii="Times New Roman" w:hAnsi="Times New Roman"/>
          <w:sz w:val="24"/>
          <w:szCs w:val="24"/>
        </w:rPr>
        <w:t>, 60</w:t>
      </w:r>
      <w:r w:rsidR="00425F68">
        <w:rPr>
          <w:rFonts w:ascii="Times New Roman" w:hAnsi="Times New Roman"/>
          <w:sz w:val="24"/>
          <w:szCs w:val="24"/>
        </w:rPr>
        <w:t>°</w:t>
      </w:r>
      <w:r w:rsidRPr="00B5012E">
        <w:rPr>
          <w:rFonts w:ascii="Times New Roman" w:hAnsi="Times New Roman"/>
          <w:sz w:val="24"/>
          <w:szCs w:val="24"/>
        </w:rPr>
        <w:t>),  угольник (45</w:t>
      </w:r>
      <w:r w:rsidR="00425F68">
        <w:rPr>
          <w:rFonts w:ascii="Times New Roman" w:hAnsi="Times New Roman"/>
          <w:sz w:val="24"/>
          <w:szCs w:val="24"/>
        </w:rPr>
        <w:t>°</w:t>
      </w:r>
      <w:r w:rsidRPr="00B5012E">
        <w:rPr>
          <w:rFonts w:ascii="Times New Roman" w:hAnsi="Times New Roman"/>
          <w:sz w:val="24"/>
          <w:szCs w:val="24"/>
        </w:rPr>
        <w:t>, 45</w:t>
      </w:r>
      <w:r w:rsidR="00425F68">
        <w:rPr>
          <w:rFonts w:ascii="Times New Roman" w:hAnsi="Times New Roman"/>
          <w:sz w:val="24"/>
          <w:szCs w:val="24"/>
        </w:rPr>
        <w:t>°</w:t>
      </w:r>
      <w:r w:rsidRPr="00B5012E">
        <w:rPr>
          <w:rFonts w:ascii="Times New Roman" w:hAnsi="Times New Roman"/>
          <w:sz w:val="24"/>
          <w:szCs w:val="24"/>
        </w:rPr>
        <w:t>), циркуль.</w:t>
      </w:r>
    </w:p>
    <w:p w:rsidR="00084106" w:rsidRPr="00B5012E" w:rsidRDefault="00084106" w:rsidP="00DE5CB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84106" w:rsidRPr="00B5012E" w:rsidRDefault="00084106" w:rsidP="00922CA6">
      <w:pPr>
        <w:rPr>
          <w:rFonts w:ascii="Times New Roman" w:hAnsi="Times New Roman"/>
          <w:sz w:val="24"/>
          <w:szCs w:val="24"/>
        </w:rPr>
      </w:pPr>
    </w:p>
    <w:p w:rsidR="00084106" w:rsidRPr="00B5012E" w:rsidRDefault="00084106" w:rsidP="00922CA6">
      <w:pPr>
        <w:rPr>
          <w:rFonts w:ascii="Times New Roman" w:hAnsi="Times New Roman"/>
          <w:sz w:val="24"/>
          <w:szCs w:val="24"/>
        </w:rPr>
      </w:pPr>
    </w:p>
    <w:p w:rsidR="00084106" w:rsidRPr="00B5012E" w:rsidRDefault="00084106" w:rsidP="00922CA6">
      <w:pPr>
        <w:rPr>
          <w:rFonts w:ascii="Times New Roman" w:hAnsi="Times New Roman"/>
          <w:sz w:val="24"/>
          <w:szCs w:val="24"/>
        </w:rPr>
      </w:pPr>
    </w:p>
    <w:p w:rsidR="00084106" w:rsidRPr="00B5012E" w:rsidRDefault="00084106" w:rsidP="00922CA6">
      <w:pPr>
        <w:tabs>
          <w:tab w:val="left" w:pos="3754"/>
        </w:tabs>
        <w:rPr>
          <w:rFonts w:ascii="Times New Roman" w:hAnsi="Times New Roman"/>
          <w:sz w:val="24"/>
          <w:szCs w:val="24"/>
        </w:rPr>
      </w:pPr>
      <w:r w:rsidRPr="00B5012E">
        <w:rPr>
          <w:rFonts w:ascii="Times New Roman" w:hAnsi="Times New Roman"/>
          <w:sz w:val="24"/>
          <w:szCs w:val="24"/>
        </w:rPr>
        <w:tab/>
      </w:r>
    </w:p>
    <w:p w:rsidR="00084106" w:rsidRPr="00B5012E" w:rsidRDefault="00084106" w:rsidP="00922CA6">
      <w:pPr>
        <w:tabs>
          <w:tab w:val="left" w:pos="3754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084106" w:rsidRDefault="00084106" w:rsidP="00922CA6">
      <w:pPr>
        <w:tabs>
          <w:tab w:val="left" w:pos="3754"/>
        </w:tabs>
        <w:jc w:val="center"/>
        <w:rPr>
          <w:rFonts w:ascii="Times New Roman" w:hAnsi="Times New Roman"/>
          <w:b/>
          <w:sz w:val="28"/>
          <w:szCs w:val="28"/>
        </w:rPr>
        <w:sectPr w:rsidR="00084106" w:rsidSect="00B5012E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:rsidR="00084106" w:rsidRDefault="00084106" w:rsidP="00922CA6">
      <w:pPr>
        <w:tabs>
          <w:tab w:val="left" w:pos="3754"/>
        </w:tabs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Календарно-тематическое планирование по математике в 5 классе</w:t>
      </w:r>
    </w:p>
    <w:tbl>
      <w:tblPr>
        <w:tblpPr w:leftFromText="180" w:rightFromText="180" w:vertAnchor="text" w:horzAnchor="margin" w:tblpX="-351" w:tblpY="923"/>
        <w:tblW w:w="1576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741"/>
        <w:gridCol w:w="1702"/>
        <w:gridCol w:w="3258"/>
        <w:gridCol w:w="3959"/>
        <w:gridCol w:w="25"/>
        <w:gridCol w:w="3181"/>
        <w:gridCol w:w="850"/>
        <w:gridCol w:w="2052"/>
      </w:tblGrid>
      <w:tr w:rsidR="00084106" w:rsidRPr="002913EC" w:rsidTr="007A6C99">
        <w:trPr>
          <w:trHeight w:val="1546"/>
        </w:trPr>
        <w:tc>
          <w:tcPr>
            <w:tcW w:w="741" w:type="dxa"/>
            <w:tcBorders>
              <w:right w:val="single" w:sz="4" w:space="0" w:color="auto"/>
            </w:tcBorders>
          </w:tcPr>
          <w:p w:rsidR="00084106" w:rsidRPr="002913EC" w:rsidRDefault="00084106" w:rsidP="00EE3C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913EC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2913E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13EC">
              <w:rPr>
                <w:rFonts w:ascii="Times New Roman" w:hAnsi="Times New Roman"/>
                <w:b/>
                <w:sz w:val="24"/>
                <w:szCs w:val="24"/>
              </w:rPr>
              <w:t>Дата по плану/</w:t>
            </w:r>
          </w:p>
          <w:p w:rsidR="00084106" w:rsidRPr="002913E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13EC">
              <w:rPr>
                <w:rFonts w:ascii="Times New Roman" w:hAnsi="Times New Roman"/>
                <w:b/>
                <w:sz w:val="24"/>
                <w:szCs w:val="24"/>
              </w:rPr>
              <w:t>фактически</w:t>
            </w:r>
          </w:p>
          <w:p w:rsidR="00084106" w:rsidRPr="002913E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2913E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13EC">
              <w:rPr>
                <w:rFonts w:ascii="Times New Roman" w:hAnsi="Times New Roman"/>
                <w:b/>
                <w:sz w:val="24"/>
                <w:szCs w:val="24"/>
              </w:rPr>
              <w:t>Наименование</w:t>
            </w:r>
          </w:p>
          <w:p w:rsidR="00084106" w:rsidRPr="002913E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13EC">
              <w:rPr>
                <w:rFonts w:ascii="Times New Roman" w:hAnsi="Times New Roman"/>
                <w:b/>
                <w:sz w:val="24"/>
                <w:szCs w:val="24"/>
              </w:rPr>
              <w:t xml:space="preserve">разделов и тем </w:t>
            </w:r>
            <w:r w:rsidRPr="002913EC">
              <w:rPr>
                <w:rFonts w:ascii="Times New Roman" w:hAnsi="Times New Roman"/>
                <w:i/>
                <w:sz w:val="24"/>
                <w:szCs w:val="24"/>
              </w:rPr>
              <w:t>(как в журнале)</w:t>
            </w:r>
          </w:p>
        </w:tc>
        <w:tc>
          <w:tcPr>
            <w:tcW w:w="398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084106" w:rsidRPr="002913E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13EC">
              <w:rPr>
                <w:rFonts w:ascii="Times New Roman" w:hAnsi="Times New Roman"/>
                <w:b/>
                <w:sz w:val="24"/>
                <w:szCs w:val="24"/>
              </w:rPr>
              <w:t>Впервые вводимые дидактические</w:t>
            </w:r>
          </w:p>
          <w:p w:rsidR="00084106" w:rsidRPr="002913E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13EC">
              <w:rPr>
                <w:rFonts w:ascii="Times New Roman" w:hAnsi="Times New Roman"/>
                <w:b/>
                <w:sz w:val="24"/>
                <w:szCs w:val="24"/>
              </w:rPr>
              <w:t>единицы</w:t>
            </w:r>
          </w:p>
          <w:p w:rsidR="00084106" w:rsidRPr="002913E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2913EC">
              <w:rPr>
                <w:rFonts w:ascii="Times New Roman" w:hAnsi="Times New Roman"/>
                <w:i/>
                <w:sz w:val="24"/>
                <w:szCs w:val="24"/>
              </w:rPr>
              <w:t>(знания, умения, новые виды</w:t>
            </w:r>
          </w:p>
          <w:p w:rsidR="00084106" w:rsidRPr="002913E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13EC">
              <w:rPr>
                <w:rFonts w:ascii="Times New Roman" w:hAnsi="Times New Roman"/>
                <w:i/>
                <w:sz w:val="24"/>
                <w:szCs w:val="24"/>
              </w:rPr>
              <w:t>деятельности)</w:t>
            </w:r>
          </w:p>
        </w:tc>
        <w:tc>
          <w:tcPr>
            <w:tcW w:w="3181" w:type="dxa"/>
            <w:tcBorders>
              <w:left w:val="single" w:sz="4" w:space="0" w:color="auto"/>
            </w:tcBorders>
          </w:tcPr>
          <w:p w:rsidR="00084106" w:rsidRPr="002913EC" w:rsidRDefault="00084106" w:rsidP="00EE3C0E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13EC">
              <w:rPr>
                <w:rFonts w:ascii="Times New Roman" w:hAnsi="Times New Roman"/>
                <w:b/>
                <w:sz w:val="24"/>
                <w:szCs w:val="24"/>
              </w:rPr>
              <w:t>Формируемые УУД</w:t>
            </w:r>
          </w:p>
          <w:p w:rsidR="00084106" w:rsidRPr="002913EC" w:rsidRDefault="00084106" w:rsidP="00EE3C0E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084106" w:rsidRPr="002913E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2913EC" w:rsidRDefault="00084106" w:rsidP="00EE3C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913EC">
              <w:rPr>
                <w:rFonts w:ascii="Times New Roman" w:hAnsi="Times New Roman"/>
                <w:b/>
                <w:sz w:val="24"/>
                <w:szCs w:val="24"/>
              </w:rPr>
              <w:t xml:space="preserve">Количес-тво часов </w:t>
            </w:r>
          </w:p>
          <w:p w:rsidR="00084106" w:rsidRPr="002913EC" w:rsidRDefault="00084106" w:rsidP="00EE3C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2913EC" w:rsidRDefault="00084106" w:rsidP="00EE3C0E">
            <w:pPr>
              <w:spacing w:after="0" w:line="240" w:lineRule="auto"/>
              <w:outlineLvl w:val="4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2913EC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Формы контроля</w:t>
            </w:r>
          </w:p>
        </w:tc>
      </w:tr>
      <w:tr w:rsidR="00084106" w:rsidRPr="007A6C99" w:rsidTr="00304830">
        <w:tc>
          <w:tcPr>
            <w:tcW w:w="15768" w:type="dxa"/>
            <w:gridSpan w:val="8"/>
            <w:shd w:val="clear" w:color="auto" w:fill="E3E3E3"/>
          </w:tcPr>
          <w:p w:rsidR="00084106" w:rsidRPr="007A6C99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6C99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7A6C9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  <w:r w:rsidRPr="007A6C99">
              <w:rPr>
                <w:rFonts w:ascii="Times New Roman" w:hAnsi="Times New Roman"/>
                <w:b/>
                <w:sz w:val="24"/>
                <w:szCs w:val="24"/>
              </w:rPr>
              <w:t>.  Натуральные числа (20 ч.)</w:t>
            </w:r>
          </w:p>
          <w:p w:rsidR="00084106" w:rsidRPr="007A6C99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A6C99">
              <w:rPr>
                <w:rFonts w:ascii="Times New Roman" w:hAnsi="Times New Roman"/>
                <w:b/>
                <w:i/>
                <w:sz w:val="24"/>
                <w:szCs w:val="24"/>
              </w:rPr>
              <w:t>§1 Ряд натуральных чисел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(2ч.)</w:t>
            </w: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  <w:vAlign w:val="center"/>
          </w:tcPr>
          <w:p w:rsidR="00084106" w:rsidRPr="00721D3A" w:rsidRDefault="00084106" w:rsidP="00EE3C0E">
            <w:pPr>
              <w:spacing w:after="0" w:line="240" w:lineRule="auto"/>
              <w:rPr>
                <w:rFonts w:ascii="Georgia" w:hAnsi="Georgia"/>
                <w:color w:val="FF0000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Все действия с натуральными числами</w:t>
            </w:r>
          </w:p>
        </w:tc>
        <w:tc>
          <w:tcPr>
            <w:tcW w:w="398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084106" w:rsidRPr="00BD30A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D30AA">
              <w:rPr>
                <w:rFonts w:ascii="Times New Roman" w:hAnsi="Times New Roman"/>
                <w:sz w:val="24"/>
                <w:szCs w:val="24"/>
              </w:rPr>
              <w:t>Описывать свойства натуральных чисел.</w:t>
            </w:r>
          </w:p>
          <w:p w:rsidR="00084106" w:rsidRPr="00BD30A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D30AA">
              <w:rPr>
                <w:rFonts w:ascii="Times New Roman" w:hAnsi="Times New Roman"/>
                <w:sz w:val="24"/>
                <w:szCs w:val="24"/>
              </w:rPr>
              <w:t>Выполнять действия с натуральными числам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84106" w:rsidRPr="00BD30A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1" w:type="dxa"/>
            <w:tcBorders>
              <w:left w:val="single" w:sz="4" w:space="0" w:color="auto"/>
            </w:tcBorders>
          </w:tcPr>
          <w:p w:rsidR="00084106" w:rsidRPr="00BD30A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D30AA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BD30AA">
              <w:rPr>
                <w:rFonts w:ascii="Times New Roman" w:hAnsi="Times New Roman"/>
                <w:sz w:val="24"/>
                <w:szCs w:val="24"/>
              </w:rPr>
              <w:t xml:space="preserve">.: </w:t>
            </w:r>
            <w:r>
              <w:rPr>
                <w:rFonts w:ascii="Times New Roman" w:hAnsi="Times New Roman"/>
                <w:sz w:val="24"/>
                <w:szCs w:val="24"/>
              </w:rPr>
              <w:t>у</w:t>
            </w:r>
            <w:r w:rsidRPr="00BD30AA">
              <w:rPr>
                <w:rFonts w:ascii="Times New Roman" w:hAnsi="Times New Roman"/>
                <w:sz w:val="24"/>
                <w:szCs w:val="24"/>
              </w:rPr>
              <w:t>мение контролировать действия партнера</w:t>
            </w:r>
          </w:p>
          <w:p w:rsidR="00084106" w:rsidRPr="00BD30AA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D30AA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BD30AA">
              <w:rPr>
                <w:rFonts w:ascii="Times New Roman" w:hAnsi="Times New Roman"/>
                <w:sz w:val="24"/>
                <w:szCs w:val="24"/>
              </w:rPr>
              <w:t xml:space="preserve">.: </w:t>
            </w:r>
            <w:r>
              <w:rPr>
                <w:rFonts w:ascii="Times New Roman" w:hAnsi="Times New Roman"/>
                <w:sz w:val="24"/>
                <w:szCs w:val="24"/>
              </w:rPr>
              <w:t>п</w:t>
            </w:r>
            <w:r w:rsidRPr="00BD30AA">
              <w:rPr>
                <w:rFonts w:ascii="Times New Roman" w:hAnsi="Times New Roman"/>
                <w:sz w:val="24"/>
                <w:szCs w:val="24"/>
              </w:rPr>
              <w:t>ланировать свои действия с поставленной задачей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  <w:vAlign w:val="center"/>
          </w:tcPr>
          <w:p w:rsidR="00084106" w:rsidRPr="00721D3A" w:rsidRDefault="00084106" w:rsidP="00EE3C0E">
            <w:pPr>
              <w:spacing w:after="0" w:line="240" w:lineRule="auto"/>
              <w:rPr>
                <w:rFonts w:ascii="Georgia" w:hAnsi="Georgia"/>
                <w:color w:val="FF0000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Арифметические действия с натуральными числами. Решение задач</w:t>
            </w:r>
            <w:r w:rsidRPr="00721D3A">
              <w:rPr>
                <w:rFonts w:ascii="Georgia" w:hAnsi="Georgia"/>
                <w:color w:val="FF0000"/>
                <w:sz w:val="24"/>
                <w:szCs w:val="24"/>
              </w:rPr>
              <w:t xml:space="preserve"> </w:t>
            </w:r>
          </w:p>
        </w:tc>
        <w:tc>
          <w:tcPr>
            <w:tcW w:w="398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084106" w:rsidRPr="00BD30A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D30AA">
              <w:rPr>
                <w:rFonts w:ascii="Times New Roman" w:hAnsi="Times New Roman"/>
                <w:sz w:val="24"/>
                <w:szCs w:val="24"/>
              </w:rPr>
              <w:t>Выполнять арифметические действия с натуральными числами.</w:t>
            </w:r>
          </w:p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3181" w:type="dxa"/>
            <w:tcBorders>
              <w:lef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D30AA">
              <w:rPr>
                <w:rFonts w:ascii="Times New Roman" w:hAnsi="Times New Roman"/>
                <w:b/>
                <w:sz w:val="24"/>
                <w:szCs w:val="24"/>
              </w:rPr>
              <w:t xml:space="preserve">Л.: </w:t>
            </w:r>
            <w:r w:rsidRPr="00BD30AA">
              <w:rPr>
                <w:rFonts w:ascii="Times New Roman" w:hAnsi="Times New Roman"/>
                <w:sz w:val="24"/>
                <w:szCs w:val="24"/>
              </w:rPr>
              <w:t xml:space="preserve">формировать внутреннюю позицию школьника на уровне положительного отношения к </w:t>
            </w:r>
            <w:r w:rsidRPr="00041EF0">
              <w:rPr>
                <w:rFonts w:ascii="Times New Roman" w:hAnsi="Times New Roman"/>
                <w:sz w:val="24"/>
                <w:szCs w:val="24"/>
              </w:rPr>
              <w:t>школе.</w:t>
            </w:r>
          </w:p>
          <w:p w:rsidR="00084106" w:rsidRPr="000B34CC" w:rsidRDefault="00084106" w:rsidP="00EE3C0E">
            <w:pPr>
              <w:spacing w:after="0" w:line="24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041EF0">
              <w:rPr>
                <w:rFonts w:ascii="Times New Roman" w:hAnsi="Times New Roman"/>
                <w:sz w:val="24"/>
                <w:szCs w:val="24"/>
              </w:rPr>
              <w:t>:  осуществлять анализ объектов с выделением существенных и несущественных признаков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FD02BB" w:rsidTr="00FD02BB">
        <w:tc>
          <w:tcPr>
            <w:tcW w:w="15768" w:type="dxa"/>
            <w:gridSpan w:val="8"/>
            <w:shd w:val="clear" w:color="auto" w:fill="F0F0F0"/>
          </w:tcPr>
          <w:p w:rsidR="00084106" w:rsidRPr="00721D3A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b/>
                <w:i/>
                <w:sz w:val="24"/>
                <w:szCs w:val="24"/>
              </w:rPr>
              <w:t>§2 Цифры. Десятичная запись натуральных чисел (3ч.)</w:t>
            </w:r>
          </w:p>
        </w:tc>
      </w:tr>
      <w:tr w:rsidR="00084106" w:rsidRPr="000B34CC" w:rsidTr="00304830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Чтение и запись натуральных чисел</w:t>
            </w:r>
          </w:p>
        </w:tc>
        <w:tc>
          <w:tcPr>
            <w:tcW w:w="398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sz w:val="24"/>
                <w:szCs w:val="24"/>
              </w:rPr>
              <w:t>Читать и записывать натуральные числа.</w:t>
            </w:r>
          </w:p>
        </w:tc>
        <w:tc>
          <w:tcPr>
            <w:tcW w:w="3181" w:type="dxa"/>
            <w:tcBorders>
              <w:lef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 w:rsidRPr="00041EF0">
              <w:rPr>
                <w:rFonts w:ascii="Times New Roman" w:hAnsi="Times New Roman"/>
                <w:sz w:val="24"/>
                <w:szCs w:val="24"/>
              </w:rPr>
              <w:t>: устанавливать причинно-следственные связ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84106" w:rsidRPr="000B34CC" w:rsidRDefault="00084106" w:rsidP="00EE3C0E">
            <w:pPr>
              <w:spacing w:after="0" w:line="24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 xml:space="preserve">Десятичная запись </w:t>
            </w:r>
            <w:r w:rsidRPr="00721D3A">
              <w:rPr>
                <w:rFonts w:ascii="Times New Roman" w:hAnsi="Times New Roman"/>
                <w:sz w:val="24"/>
                <w:szCs w:val="24"/>
              </w:rPr>
              <w:lastRenderedPageBreak/>
              <w:t>натуральных чисел</w:t>
            </w:r>
          </w:p>
        </w:tc>
        <w:tc>
          <w:tcPr>
            <w:tcW w:w="398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Записывать десятичную запись </w:t>
            </w:r>
            <w:r w:rsidRPr="00041EF0">
              <w:rPr>
                <w:rFonts w:ascii="Times New Roman" w:hAnsi="Times New Roman"/>
                <w:sz w:val="24"/>
                <w:szCs w:val="24"/>
              </w:rPr>
              <w:lastRenderedPageBreak/>
              <w:t>натуральных чисел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3181" w:type="dxa"/>
            <w:tcBorders>
              <w:lef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.</w:t>
            </w:r>
            <w:r w:rsidRPr="00041EF0">
              <w:rPr>
                <w:rFonts w:ascii="Times New Roman" w:hAnsi="Times New Roman"/>
                <w:sz w:val="24"/>
                <w:szCs w:val="24"/>
              </w:rPr>
              <w:t xml:space="preserve">: работать по плану, </w:t>
            </w:r>
            <w:r w:rsidRPr="00041EF0">
              <w:rPr>
                <w:rFonts w:ascii="Times New Roman" w:hAnsi="Times New Roman"/>
                <w:sz w:val="24"/>
                <w:szCs w:val="24"/>
              </w:rPr>
              <w:lastRenderedPageBreak/>
              <w:t>сверяясь с целью.</w:t>
            </w:r>
          </w:p>
          <w:p w:rsidR="00084106" w:rsidRPr="00041EF0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b/>
                <w:sz w:val="24"/>
                <w:szCs w:val="24"/>
              </w:rPr>
              <w:t>К.</w:t>
            </w:r>
            <w:r w:rsidRPr="00041EF0">
              <w:rPr>
                <w:rFonts w:ascii="Times New Roman" w:hAnsi="Times New Roman"/>
                <w:sz w:val="24"/>
                <w:szCs w:val="24"/>
              </w:rPr>
              <w:t>: организовывать работу в паре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Обозначение натуральных чисел</w:t>
            </w:r>
          </w:p>
        </w:tc>
        <w:tc>
          <w:tcPr>
            <w:tcW w:w="398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sz w:val="24"/>
                <w:szCs w:val="24"/>
              </w:rPr>
              <w:t>Упорядочивать натуральные числа.</w:t>
            </w:r>
          </w:p>
          <w:p w:rsidR="00084106" w:rsidRPr="00041EF0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sz w:val="24"/>
                <w:szCs w:val="24"/>
              </w:rPr>
              <w:t>Обозначать натуральные числа.</w:t>
            </w:r>
          </w:p>
        </w:tc>
        <w:tc>
          <w:tcPr>
            <w:tcW w:w="3181" w:type="dxa"/>
            <w:tcBorders>
              <w:lef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b/>
                <w:sz w:val="24"/>
                <w:szCs w:val="24"/>
              </w:rPr>
              <w:t>П.</w:t>
            </w:r>
            <w:r w:rsidRPr="00041EF0">
              <w:rPr>
                <w:rFonts w:ascii="Times New Roman" w:hAnsi="Times New Roman"/>
                <w:sz w:val="24"/>
                <w:szCs w:val="24"/>
              </w:rPr>
              <w:t>: находить в учебнике достоверную информацию.</w:t>
            </w:r>
          </w:p>
          <w:p w:rsidR="00084106" w:rsidRPr="00041EF0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b/>
                <w:sz w:val="24"/>
                <w:szCs w:val="24"/>
              </w:rPr>
              <w:t>Р.</w:t>
            </w:r>
            <w:r w:rsidRPr="00041EF0">
              <w:rPr>
                <w:rFonts w:ascii="Times New Roman" w:hAnsi="Times New Roman"/>
                <w:sz w:val="24"/>
                <w:szCs w:val="24"/>
              </w:rPr>
              <w:t>: оценивать достижение цели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15768" w:type="dxa"/>
            <w:gridSpan w:val="8"/>
          </w:tcPr>
          <w:p w:rsidR="00084106" w:rsidRPr="009C41BF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/>
                <w:i/>
                <w:sz w:val="24"/>
                <w:szCs w:val="24"/>
              </w:rPr>
              <w:t>§3 Отрезок. Длина отрезка (4ч.)</w:t>
            </w:r>
          </w:p>
        </w:tc>
      </w:tr>
      <w:tr w:rsidR="00084106" w:rsidRPr="000B34CC" w:rsidTr="00304830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Отрезок. Длина отрезка</w:t>
            </w:r>
          </w:p>
        </w:tc>
        <w:tc>
          <w:tcPr>
            <w:tcW w:w="398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sz w:val="24"/>
                <w:szCs w:val="24"/>
              </w:rPr>
              <w:t>Распознавать на чертежах, рисунках отрезок.</w:t>
            </w:r>
          </w:p>
          <w:p w:rsidR="00084106" w:rsidRPr="00041EF0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sz w:val="24"/>
                <w:szCs w:val="24"/>
              </w:rPr>
              <w:t>Измерять длины отрезков.</w:t>
            </w:r>
          </w:p>
        </w:tc>
        <w:tc>
          <w:tcPr>
            <w:tcW w:w="3181" w:type="dxa"/>
            <w:tcBorders>
              <w:lef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041EF0">
              <w:rPr>
                <w:rFonts w:ascii="Times New Roman" w:hAnsi="Times New Roman"/>
                <w:sz w:val="24"/>
                <w:szCs w:val="24"/>
              </w:rPr>
              <w:t>.: сравнивать объекты.</w:t>
            </w:r>
          </w:p>
          <w:p w:rsidR="00084106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041EF0">
              <w:rPr>
                <w:rFonts w:ascii="Times New Roman" w:hAnsi="Times New Roman"/>
                <w:sz w:val="24"/>
                <w:szCs w:val="24"/>
              </w:rPr>
              <w:t>.: определять цель в деятельност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84106" w:rsidRPr="00041EF0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>
              <w:rPr>
                <w:rFonts w:ascii="Times New Roman" w:hAnsi="Times New Roman"/>
                <w:sz w:val="24"/>
                <w:szCs w:val="24"/>
              </w:rPr>
              <w:t>.: преодолевать конфликты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Сравнение отрезков. Равенство отрезков</w:t>
            </w:r>
          </w:p>
        </w:tc>
        <w:tc>
          <w:tcPr>
            <w:tcW w:w="398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sz w:val="24"/>
                <w:szCs w:val="24"/>
              </w:rPr>
              <w:t>Сравнивать длины отрезков.</w:t>
            </w:r>
          </w:p>
          <w:p w:rsidR="00084106" w:rsidRPr="00041EF0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sz w:val="24"/>
                <w:szCs w:val="24"/>
              </w:rPr>
              <w:t>Строить отрезки заданной длины.</w:t>
            </w:r>
          </w:p>
        </w:tc>
        <w:tc>
          <w:tcPr>
            <w:tcW w:w="3181" w:type="dxa"/>
            <w:tcBorders>
              <w:lef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041EF0">
              <w:rPr>
                <w:rFonts w:ascii="Times New Roman" w:hAnsi="Times New Roman"/>
                <w:sz w:val="24"/>
                <w:szCs w:val="24"/>
              </w:rPr>
              <w:t>.: анализировать, обобщать, доказывать, делать вывод.</w:t>
            </w:r>
          </w:p>
          <w:p w:rsidR="00084106" w:rsidRPr="00041EF0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041EF0">
              <w:rPr>
                <w:rFonts w:ascii="Times New Roman" w:hAnsi="Times New Roman"/>
                <w:sz w:val="24"/>
                <w:szCs w:val="24"/>
              </w:rPr>
              <w:t>.: формировать внутреннюю позицию школьника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Решение задач на построение отрезков заданной длины</w:t>
            </w:r>
          </w:p>
        </w:tc>
        <w:tc>
          <w:tcPr>
            <w:tcW w:w="398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sz w:val="24"/>
                <w:szCs w:val="24"/>
              </w:rPr>
              <w:t>Решать задачи на построение отрезков заданной длины.</w:t>
            </w:r>
          </w:p>
          <w:p w:rsidR="00084106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sz w:val="24"/>
                <w:szCs w:val="24"/>
              </w:rPr>
              <w:t>Выражать одни единицы длин через другие.</w:t>
            </w:r>
          </w:p>
          <w:p w:rsidR="00084106" w:rsidRPr="00041EF0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роить отрезки заданной длины.</w:t>
            </w:r>
          </w:p>
        </w:tc>
        <w:tc>
          <w:tcPr>
            <w:tcW w:w="3181" w:type="dxa"/>
            <w:tcBorders>
              <w:lef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041EF0">
              <w:rPr>
                <w:rFonts w:ascii="Times New Roman" w:hAnsi="Times New Roman"/>
                <w:sz w:val="24"/>
                <w:szCs w:val="24"/>
              </w:rPr>
              <w:t>.: планировать деятельность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Решение задач на нахождение длин отрезков</w:t>
            </w:r>
          </w:p>
        </w:tc>
        <w:tc>
          <w:tcPr>
            <w:tcW w:w="398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sz w:val="24"/>
                <w:szCs w:val="24"/>
              </w:rPr>
              <w:t>Решать задачи на нахождение длин отрезков.</w:t>
            </w:r>
          </w:p>
        </w:tc>
        <w:tc>
          <w:tcPr>
            <w:tcW w:w="3181" w:type="dxa"/>
            <w:tcBorders>
              <w:lef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041EF0">
              <w:rPr>
                <w:rFonts w:ascii="Times New Roman" w:hAnsi="Times New Roman"/>
                <w:sz w:val="24"/>
                <w:szCs w:val="24"/>
              </w:rPr>
              <w:t>.: сравнивать объекты.</w:t>
            </w:r>
          </w:p>
          <w:p w:rsidR="00084106" w:rsidRPr="00041EF0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041EF0">
              <w:rPr>
                <w:rFonts w:ascii="Times New Roman" w:hAnsi="Times New Roman"/>
                <w:sz w:val="24"/>
                <w:szCs w:val="24"/>
              </w:rPr>
              <w:t>.: различать в речи другого мнения, доказательства, факты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15768" w:type="dxa"/>
            <w:gridSpan w:val="8"/>
          </w:tcPr>
          <w:p w:rsidR="00084106" w:rsidRPr="009C41BF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/>
                <w:i/>
                <w:sz w:val="24"/>
                <w:szCs w:val="24"/>
              </w:rPr>
              <w:t>§4 Плоскость. Прямая. Луч (3ч.)</w:t>
            </w:r>
          </w:p>
        </w:tc>
      </w:tr>
      <w:tr w:rsidR="00084106" w:rsidRPr="000B34CC" w:rsidTr="00304830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 xml:space="preserve">Плоскость. Прямая </w:t>
            </w:r>
          </w:p>
        </w:tc>
        <w:tc>
          <w:tcPr>
            <w:tcW w:w="398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sz w:val="24"/>
                <w:szCs w:val="24"/>
              </w:rPr>
              <w:t>Распознавать на чертежах плоскость и прямую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3181" w:type="dxa"/>
            <w:tcBorders>
              <w:lef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041EF0">
              <w:rPr>
                <w:rFonts w:ascii="Times New Roman" w:hAnsi="Times New Roman"/>
                <w:sz w:val="24"/>
                <w:szCs w:val="24"/>
              </w:rPr>
              <w:t>.: доказывать, делать выводы, строить логические обоснования.</w:t>
            </w:r>
          </w:p>
          <w:p w:rsidR="00084106" w:rsidRPr="00041EF0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041EF0">
              <w:rPr>
                <w:rFonts w:ascii="Times New Roman" w:hAnsi="Times New Roman"/>
                <w:sz w:val="24"/>
                <w:szCs w:val="24"/>
              </w:rPr>
              <w:t xml:space="preserve">.: оценивать свою </w:t>
            </w:r>
            <w:r w:rsidRPr="00041EF0">
              <w:rPr>
                <w:rFonts w:ascii="Times New Roman" w:hAnsi="Times New Roman"/>
                <w:sz w:val="24"/>
                <w:szCs w:val="24"/>
              </w:rPr>
              <w:lastRenderedPageBreak/>
              <w:t>деятельность и деятельность сверстников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1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 xml:space="preserve">Луч </w:t>
            </w:r>
          </w:p>
        </w:tc>
        <w:tc>
          <w:tcPr>
            <w:tcW w:w="398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084106" w:rsidRPr="00041EF0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41EF0">
              <w:rPr>
                <w:rFonts w:ascii="Times New Roman" w:hAnsi="Times New Roman"/>
                <w:sz w:val="24"/>
                <w:szCs w:val="24"/>
              </w:rPr>
              <w:t>Распознавать на чертежах, рисунках луч.</w:t>
            </w:r>
          </w:p>
          <w:p w:rsidR="00084106" w:rsidRPr="00041EF0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1" w:type="dxa"/>
            <w:tcBorders>
              <w:lef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F277BC">
              <w:rPr>
                <w:rFonts w:ascii="Times New Roman" w:hAnsi="Times New Roman"/>
                <w:sz w:val="24"/>
                <w:szCs w:val="24"/>
              </w:rPr>
              <w:t xml:space="preserve">.: </w:t>
            </w:r>
            <w:r>
              <w:rPr>
                <w:rFonts w:ascii="Times New Roman" w:hAnsi="Times New Roman"/>
                <w:sz w:val="24"/>
                <w:szCs w:val="24"/>
              </w:rPr>
              <w:t>планировать свои действия в соответствии с поставленной задачей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F277BC" w:rsidTr="00304830">
        <w:tc>
          <w:tcPr>
            <w:tcW w:w="741" w:type="dxa"/>
            <w:tcBorders>
              <w:right w:val="single" w:sz="4" w:space="0" w:color="auto"/>
            </w:tcBorders>
          </w:tcPr>
          <w:p w:rsidR="00084106" w:rsidRPr="00F277B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F277BC">
              <w:rPr>
                <w:rFonts w:ascii="Times New Roman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F277B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sz w:val="24"/>
                <w:szCs w:val="24"/>
              </w:rPr>
              <w:t>Решение геометрических задач по теме «Плоскость. Прямая. Луч»</w:t>
            </w:r>
          </w:p>
        </w:tc>
        <w:tc>
          <w:tcPr>
            <w:tcW w:w="398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sz w:val="24"/>
                <w:szCs w:val="24"/>
              </w:rPr>
              <w:t>Решать геометрические задачи.</w:t>
            </w:r>
          </w:p>
        </w:tc>
        <w:tc>
          <w:tcPr>
            <w:tcW w:w="3181" w:type="dxa"/>
            <w:tcBorders>
              <w:lef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F277BC">
              <w:rPr>
                <w:rFonts w:ascii="Times New Roman" w:hAnsi="Times New Roman"/>
                <w:sz w:val="24"/>
                <w:szCs w:val="24"/>
              </w:rPr>
              <w:t>.: анализировать и обо</w:t>
            </w:r>
            <w:r>
              <w:rPr>
                <w:rFonts w:ascii="Times New Roman" w:hAnsi="Times New Roman"/>
                <w:sz w:val="24"/>
                <w:szCs w:val="24"/>
              </w:rPr>
              <w:t>б</w:t>
            </w:r>
            <w:r w:rsidRPr="00F277BC">
              <w:rPr>
                <w:rFonts w:ascii="Times New Roman" w:hAnsi="Times New Roman"/>
                <w:sz w:val="24"/>
                <w:szCs w:val="24"/>
              </w:rPr>
              <w:t>щать, строить логические обоснования.</w:t>
            </w:r>
          </w:p>
        </w:tc>
        <w:tc>
          <w:tcPr>
            <w:tcW w:w="850" w:type="dxa"/>
          </w:tcPr>
          <w:p w:rsidR="00084106" w:rsidRPr="00F277B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F277B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15768" w:type="dxa"/>
            <w:gridSpan w:val="8"/>
          </w:tcPr>
          <w:p w:rsidR="00084106" w:rsidRPr="00721D3A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b/>
                <w:i/>
                <w:sz w:val="24"/>
                <w:szCs w:val="24"/>
              </w:rPr>
              <w:t>§5 Шкала. Координатный луч (3ч.)</w:t>
            </w:r>
          </w:p>
        </w:tc>
      </w:tr>
      <w:tr w:rsidR="00084106" w:rsidRPr="00F277BC" w:rsidTr="00304830">
        <w:tc>
          <w:tcPr>
            <w:tcW w:w="741" w:type="dxa"/>
            <w:tcBorders>
              <w:right w:val="single" w:sz="4" w:space="0" w:color="auto"/>
            </w:tcBorders>
          </w:tcPr>
          <w:p w:rsidR="00084106" w:rsidRPr="00F277B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F277BC">
              <w:rPr>
                <w:rFonts w:ascii="Times New Roman" w:hAnsi="Times New Roman"/>
                <w:bCs/>
                <w:sz w:val="24"/>
                <w:szCs w:val="24"/>
              </w:rPr>
              <w:t>1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F277B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sz w:val="24"/>
                <w:szCs w:val="24"/>
              </w:rPr>
              <w:t xml:space="preserve">Шкалы </w:t>
            </w:r>
          </w:p>
        </w:tc>
        <w:tc>
          <w:tcPr>
            <w:tcW w:w="398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sz w:val="24"/>
                <w:szCs w:val="24"/>
              </w:rPr>
              <w:t>Познакомить со шкалами.</w:t>
            </w:r>
          </w:p>
          <w:p w:rsidR="00084106" w:rsidRPr="00F277B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1" w:type="dxa"/>
            <w:tcBorders>
              <w:lef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F277BC">
              <w:rPr>
                <w:rFonts w:ascii="Times New Roman" w:hAnsi="Times New Roman"/>
                <w:sz w:val="24"/>
                <w:szCs w:val="24"/>
              </w:rPr>
              <w:t>.: организовать работу в группе, самостоятельно определить цели, роли.</w:t>
            </w:r>
          </w:p>
        </w:tc>
        <w:tc>
          <w:tcPr>
            <w:tcW w:w="850" w:type="dxa"/>
          </w:tcPr>
          <w:p w:rsidR="00084106" w:rsidRPr="00F277B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F277B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1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 xml:space="preserve">Координатный луч. Координаты </w:t>
            </w:r>
          </w:p>
        </w:tc>
        <w:tc>
          <w:tcPr>
            <w:tcW w:w="398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sz w:val="24"/>
                <w:szCs w:val="24"/>
              </w:rPr>
              <w:t>Строить координатный луч.</w:t>
            </w:r>
          </w:p>
          <w:p w:rsidR="00084106" w:rsidRPr="00F277B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sz w:val="24"/>
                <w:szCs w:val="24"/>
              </w:rPr>
              <w:t>Определять координаты на координатном луче.</w:t>
            </w:r>
          </w:p>
        </w:tc>
        <w:tc>
          <w:tcPr>
            <w:tcW w:w="3181" w:type="dxa"/>
            <w:tcBorders>
              <w:lef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F277BC">
              <w:rPr>
                <w:rFonts w:ascii="Times New Roman" w:hAnsi="Times New Roman"/>
                <w:sz w:val="24"/>
                <w:szCs w:val="24"/>
              </w:rPr>
              <w:t>.: сравнивать объекты.</w:t>
            </w:r>
          </w:p>
          <w:p w:rsidR="00084106" w:rsidRPr="00F277B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F277BC">
              <w:rPr>
                <w:rFonts w:ascii="Times New Roman" w:hAnsi="Times New Roman"/>
                <w:sz w:val="24"/>
                <w:szCs w:val="24"/>
              </w:rPr>
              <w:t>.: работать по плану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1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Построение точек с заданными координатами</w:t>
            </w:r>
          </w:p>
        </w:tc>
        <w:tc>
          <w:tcPr>
            <w:tcW w:w="398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sz w:val="24"/>
                <w:szCs w:val="24"/>
              </w:rPr>
              <w:t>Строить на координатном луче точки с заданными координатами.</w:t>
            </w:r>
          </w:p>
          <w:p w:rsidR="00084106" w:rsidRPr="00F277B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sz w:val="24"/>
                <w:szCs w:val="24"/>
              </w:rPr>
              <w:t>Определять координаты точек.</w:t>
            </w:r>
          </w:p>
        </w:tc>
        <w:tc>
          <w:tcPr>
            <w:tcW w:w="3181" w:type="dxa"/>
            <w:tcBorders>
              <w:lef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F277BC">
              <w:rPr>
                <w:rFonts w:ascii="Times New Roman" w:hAnsi="Times New Roman"/>
                <w:sz w:val="24"/>
                <w:szCs w:val="24"/>
              </w:rPr>
              <w:t xml:space="preserve">.: </w:t>
            </w:r>
            <w:r>
              <w:rPr>
                <w:rFonts w:ascii="Times New Roman" w:hAnsi="Times New Roman"/>
                <w:sz w:val="24"/>
                <w:szCs w:val="24"/>
              </w:rPr>
              <w:t>осознать свои и чужие поступки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15768" w:type="dxa"/>
            <w:gridSpan w:val="8"/>
          </w:tcPr>
          <w:p w:rsidR="00084106" w:rsidRPr="009C41BF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/>
                <w:i/>
                <w:sz w:val="24"/>
                <w:szCs w:val="24"/>
              </w:rPr>
              <w:t>§6 Сравнение натуральных чисел (3ч.)</w:t>
            </w: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1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Сравнение чисе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sz w:val="24"/>
                <w:szCs w:val="24"/>
              </w:rPr>
              <w:t>Сравнивать натуральные числа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F277BC">
              <w:rPr>
                <w:rFonts w:ascii="Times New Roman" w:hAnsi="Times New Roman"/>
                <w:sz w:val="24"/>
                <w:szCs w:val="24"/>
              </w:rPr>
              <w:t xml:space="preserve">.: сравнивать объекты по заданным критериям.                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1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Сравнение натуральных чисе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sz w:val="24"/>
                <w:szCs w:val="24"/>
              </w:rPr>
              <w:t>Сравнивать натуральные числа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F277BC">
              <w:rPr>
                <w:rFonts w:ascii="Times New Roman" w:hAnsi="Times New Roman"/>
                <w:sz w:val="24"/>
                <w:szCs w:val="24"/>
              </w:rPr>
              <w:t>.: сотрудничество.</w:t>
            </w:r>
          </w:p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F277BC">
              <w:rPr>
                <w:rFonts w:ascii="Times New Roman" w:hAnsi="Times New Roman"/>
                <w:sz w:val="24"/>
                <w:szCs w:val="24"/>
              </w:rPr>
              <w:t>.: сравнение натуральных чисел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1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Задания на сравнение натуральных чисе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sz w:val="24"/>
                <w:szCs w:val="24"/>
              </w:rPr>
              <w:t>Упорядочивать и сравнивать натуральные числа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F277BC">
              <w:rPr>
                <w:rFonts w:ascii="Times New Roman" w:hAnsi="Times New Roman"/>
                <w:sz w:val="24"/>
                <w:szCs w:val="24"/>
              </w:rPr>
              <w:t xml:space="preserve">.: </w:t>
            </w:r>
            <w:r>
              <w:rPr>
                <w:rFonts w:ascii="Times New Roman" w:hAnsi="Times New Roman"/>
                <w:sz w:val="24"/>
                <w:szCs w:val="24"/>
              </w:rPr>
              <w:t>организовать работу в  паре, самостоятельно определить цель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15768" w:type="dxa"/>
            <w:gridSpan w:val="8"/>
          </w:tcPr>
          <w:p w:rsidR="00084106" w:rsidRPr="009C41BF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е и систематизации учебного материала (1ч.)</w:t>
            </w: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1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rPr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 xml:space="preserve">Повторение и систематизации учебного материала 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0B34CC" w:rsidRDefault="00084106" w:rsidP="00EE3C0E">
            <w:pPr>
              <w:spacing w:after="0" w:line="24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15768" w:type="dxa"/>
            <w:gridSpan w:val="8"/>
          </w:tcPr>
          <w:p w:rsidR="00084106" w:rsidRPr="009C41BF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1 по теме «Натуральные числа» (1ч.)</w:t>
            </w: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2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304830" w:rsidRDefault="00084106" w:rsidP="00EE3C0E">
            <w:pPr>
              <w:spacing w:after="0" w:line="240" w:lineRule="auto"/>
              <w:rPr>
                <w:sz w:val="24"/>
                <w:szCs w:val="24"/>
              </w:rPr>
            </w:pPr>
            <w:r w:rsidRPr="00304830">
              <w:rPr>
                <w:rFonts w:ascii="Times New Roman" w:hAnsi="Times New Roman"/>
                <w:sz w:val="24"/>
                <w:szCs w:val="24"/>
              </w:rPr>
              <w:t>Контрольная работа №1 по теме «Натуральные числа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0B34CC" w:rsidRDefault="00084106" w:rsidP="00EE3C0E">
            <w:pPr>
              <w:spacing w:after="0" w:line="24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F277B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sz w:val="24"/>
                <w:szCs w:val="24"/>
              </w:rPr>
              <w:t>К/р</w:t>
            </w:r>
          </w:p>
        </w:tc>
      </w:tr>
      <w:tr w:rsidR="00084106" w:rsidRPr="00341098" w:rsidTr="00341098">
        <w:tc>
          <w:tcPr>
            <w:tcW w:w="15768" w:type="dxa"/>
            <w:gridSpan w:val="8"/>
            <w:shd w:val="clear" w:color="auto" w:fill="E3E3E3"/>
          </w:tcPr>
          <w:p w:rsidR="00084106" w:rsidRPr="009C41BF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9C41B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</w:t>
            </w:r>
            <w:r w:rsidRPr="009C41BF">
              <w:rPr>
                <w:rFonts w:ascii="Times New Roman" w:hAnsi="Times New Roman"/>
                <w:b/>
                <w:sz w:val="24"/>
                <w:szCs w:val="24"/>
              </w:rPr>
              <w:t>. Сложение и вычитание натуральных чисел (33ч.)</w:t>
            </w:r>
          </w:p>
          <w:p w:rsidR="00084106" w:rsidRPr="009C41BF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/>
                <w:i/>
                <w:sz w:val="24"/>
                <w:szCs w:val="24"/>
              </w:rPr>
              <w:t>§7 Сложение натуральных чисел. Свойства сложения (4ч.)</w:t>
            </w: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2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Сложение натуральных чисел и его свойства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sz w:val="24"/>
                <w:szCs w:val="24"/>
              </w:rPr>
              <w:t>Формулировать свойства сложения натуральных чисел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F277BC">
              <w:rPr>
                <w:rFonts w:ascii="Times New Roman" w:hAnsi="Times New Roman"/>
                <w:sz w:val="24"/>
                <w:szCs w:val="24"/>
              </w:rPr>
              <w:t>.: находить достоверную информацию в учебнике.</w:t>
            </w:r>
          </w:p>
          <w:p w:rsidR="00084106" w:rsidRPr="00F277B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F277BC">
              <w:rPr>
                <w:rFonts w:ascii="Times New Roman" w:hAnsi="Times New Roman"/>
                <w:sz w:val="24"/>
                <w:szCs w:val="24"/>
              </w:rPr>
              <w:t>.: работать по плану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2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Разложение числа по разрядам. Упрощение выражени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F277B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sz w:val="24"/>
                <w:szCs w:val="24"/>
              </w:rPr>
              <w:t>Записывать свойства натуральных чисел в виде формул.</w:t>
            </w:r>
          </w:p>
          <w:p w:rsidR="00084106" w:rsidRPr="00F277B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sz w:val="24"/>
                <w:szCs w:val="24"/>
              </w:rPr>
              <w:t>Раскладывать натуральные числа по разрядам.</w:t>
            </w:r>
          </w:p>
          <w:p w:rsidR="00084106" w:rsidRPr="00F277B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277BC">
              <w:rPr>
                <w:rFonts w:ascii="Times New Roman" w:hAnsi="Times New Roman"/>
                <w:sz w:val="24"/>
                <w:szCs w:val="24"/>
              </w:rPr>
              <w:t>Упрощать выражения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амостоятельно сформулировать учебную проблему.</w:t>
            </w:r>
          </w:p>
          <w:p w:rsidR="00084106" w:rsidRPr="00F277B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>
              <w:rPr>
                <w:rFonts w:ascii="Times New Roman" w:hAnsi="Times New Roman"/>
                <w:sz w:val="24"/>
                <w:szCs w:val="24"/>
              </w:rPr>
              <w:t>.: строить логические рассуждения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2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Сложение натуральных чисел. Зависимость суммы от изменения компонентов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Умение складывать натуральные числа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0160C7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 уметь договориться с товарищем.</w:t>
            </w:r>
          </w:p>
          <w:p w:rsidR="00084106" w:rsidRPr="000160C7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 производить поиск информации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2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Решений уравнений и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Решать уравнения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0160C7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 выдвигать версию решения проблемы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15768" w:type="dxa"/>
            <w:gridSpan w:val="8"/>
          </w:tcPr>
          <w:p w:rsidR="00084106" w:rsidRPr="000160C7" w:rsidRDefault="00084106" w:rsidP="00EE3C0E">
            <w:pPr>
              <w:tabs>
                <w:tab w:val="left" w:pos="3331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i/>
                <w:sz w:val="24"/>
                <w:szCs w:val="24"/>
              </w:rPr>
              <w:t>§8  Вычитание натуральных чисел (5ч.)</w:t>
            </w: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2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Вычитание натуральных чисел. Свойства вычитания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Формулировать свойство вычитания натуральных чисел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0160C7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 создавать математическую модель.</w:t>
            </w:r>
          </w:p>
          <w:p w:rsidR="00084106" w:rsidRPr="000160C7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 учиться критично относиться к своему мнению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2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Вычитание чисел в столбик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Выполнять вычитание натуральных чисел в столбик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0160C7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 преобразовывать информацию (вычитание в столбик)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2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Решение задач с использованием действия вычитания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Решать задачи с использованием действия вычитания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0160C7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 составлять план решения задачи.</w:t>
            </w:r>
          </w:p>
          <w:p w:rsidR="00084106" w:rsidRPr="000160C7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 отстаивать свою точку зрения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2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 xml:space="preserve">Вычитание натуральных </w:t>
            </w:r>
            <w:r w:rsidRPr="00721D3A">
              <w:rPr>
                <w:rFonts w:ascii="Times New Roman" w:hAnsi="Times New Roman"/>
                <w:sz w:val="24"/>
                <w:szCs w:val="24"/>
              </w:rPr>
              <w:lastRenderedPageBreak/>
              <w:t>чисел. Действия с именованными числами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Выполнять действия с </w:t>
            </w:r>
            <w:r w:rsidRPr="008D7EBB">
              <w:rPr>
                <w:rFonts w:ascii="Times New Roman" w:hAnsi="Times New Roman"/>
                <w:sz w:val="24"/>
                <w:szCs w:val="24"/>
              </w:rPr>
              <w:lastRenderedPageBreak/>
              <w:t>именованными числами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0160C7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Л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 xml:space="preserve">.: ответственно относиться </w:t>
            </w:r>
            <w:r w:rsidRPr="000160C7">
              <w:rPr>
                <w:rFonts w:ascii="Times New Roman" w:hAnsi="Times New Roman"/>
                <w:sz w:val="24"/>
                <w:szCs w:val="24"/>
              </w:rPr>
              <w:lastRenderedPageBreak/>
              <w:t>к учебе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2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 xml:space="preserve">Упрощение выражений 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Упрощать выражения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0160C7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 умение анализировать, сравнивать, обо</w:t>
            </w:r>
            <w:r>
              <w:rPr>
                <w:rFonts w:ascii="Times New Roman" w:hAnsi="Times New Roman"/>
                <w:sz w:val="24"/>
                <w:szCs w:val="24"/>
              </w:rPr>
              <w:t>б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щать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15768" w:type="dxa"/>
            <w:gridSpan w:val="8"/>
          </w:tcPr>
          <w:p w:rsidR="00084106" w:rsidRPr="000160C7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i/>
                <w:sz w:val="24"/>
                <w:szCs w:val="24"/>
              </w:rPr>
              <w:t>§9 Числовые и буквенные выражения. Формулы (3ч.)</w:t>
            </w: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3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Числовые и буквенные выражения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Приводить примеры числовых и буквенных выражений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 умение выражать свои мысли</w:t>
            </w:r>
            <w:r>
              <w:rPr>
                <w:rFonts w:ascii="Times New Roman" w:hAnsi="Times New Roman"/>
                <w:sz w:val="24"/>
                <w:szCs w:val="24"/>
              </w:rPr>
              <w:t>, слушать, слышать и понимать речь других.</w:t>
            </w:r>
          </w:p>
          <w:p w:rsidR="00084106" w:rsidRPr="000160C7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>
              <w:rPr>
                <w:rFonts w:ascii="Times New Roman" w:hAnsi="Times New Roman"/>
                <w:sz w:val="24"/>
                <w:szCs w:val="24"/>
              </w:rPr>
              <w:t>.: оценивать правильность выполнения учебных действий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3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Составление числовых и буквенных выражений по условию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Составлять числовые и буквенные выражения по условию задач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0160C7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 умение анализировать, сра</w:t>
            </w:r>
            <w:r>
              <w:rPr>
                <w:rFonts w:ascii="Times New Roman" w:hAnsi="Times New Roman"/>
                <w:sz w:val="24"/>
                <w:szCs w:val="24"/>
              </w:rPr>
              <w:t>в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нивать, обобщать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3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Формулы. Решение текстовых задач с помощью составления уравнени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Приводить примеры формул.</w:t>
            </w:r>
          </w:p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Решать задачи с помощью составления уравнений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0160C7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 умение выражать свои мысли.</w:t>
            </w:r>
          </w:p>
          <w:p w:rsidR="00084106" w:rsidRPr="000160C7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 умение выполнять мыслительные операции (анализ, синтез, сравнение, группировка, обобщение)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15768" w:type="dxa"/>
            <w:gridSpan w:val="8"/>
          </w:tcPr>
          <w:p w:rsidR="00084106" w:rsidRPr="009C41BF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2 по теме «Сложение и вычитание натуральных чисел. Числовые и буквенные выражения» (1ч.)</w:t>
            </w: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3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304830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304830">
              <w:rPr>
                <w:rFonts w:ascii="Times New Roman" w:hAnsi="Times New Roman"/>
                <w:sz w:val="24"/>
                <w:szCs w:val="24"/>
              </w:rPr>
              <w:t>Контрольная работа №2 по теме «Сложение и вычитание натуральных чисел. Числовые и буквенные выражения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0B34CC" w:rsidRDefault="00084106" w:rsidP="00EE3C0E">
            <w:pPr>
              <w:spacing w:after="0" w:line="240" w:lineRule="auto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160C7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sz w:val="24"/>
                <w:szCs w:val="24"/>
              </w:rPr>
              <w:t>К/р</w:t>
            </w:r>
          </w:p>
        </w:tc>
      </w:tr>
      <w:tr w:rsidR="00084106" w:rsidRPr="000B34CC" w:rsidTr="00304830">
        <w:tc>
          <w:tcPr>
            <w:tcW w:w="15768" w:type="dxa"/>
            <w:gridSpan w:val="8"/>
          </w:tcPr>
          <w:p w:rsidR="00084106" w:rsidRPr="009C41BF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/>
                <w:i/>
                <w:sz w:val="24"/>
                <w:szCs w:val="24"/>
              </w:rPr>
              <w:t>§10 Уравнение (3ч.)</w:t>
            </w: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3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Решать уравнения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3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 xml:space="preserve">Решение уравнений на основании зависимости между компонентами действий сложения и </w:t>
            </w:r>
            <w:r w:rsidRPr="00721D3A">
              <w:rPr>
                <w:rFonts w:ascii="Times New Roman" w:hAnsi="Times New Roman"/>
                <w:sz w:val="24"/>
                <w:szCs w:val="24"/>
              </w:rPr>
              <w:lastRenderedPageBreak/>
              <w:t>вычитания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lastRenderedPageBreak/>
              <w:t>Решать уравнения на основании зависимостей между компонентами действия сложения и вычитания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0160C7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 умение устанавливать связь между целью учебной деятельности и её мотивом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3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Решение текстовых задач с помощью составления уравнени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Решать текстовые задачи с помощью составления уравнений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 допускать возможность существования различных точек зрения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84106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>
              <w:rPr>
                <w:rFonts w:ascii="Times New Roman" w:hAnsi="Times New Roman"/>
                <w:sz w:val="24"/>
                <w:szCs w:val="24"/>
              </w:rPr>
              <w:t>.: принимать и сохранять учебную задачу.</w:t>
            </w:r>
          </w:p>
          <w:p w:rsidR="00084106" w:rsidRPr="000160C7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15768" w:type="dxa"/>
            <w:gridSpan w:val="8"/>
          </w:tcPr>
          <w:p w:rsidR="00084106" w:rsidRPr="008D7EBB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b/>
                <w:i/>
                <w:sz w:val="24"/>
                <w:szCs w:val="24"/>
              </w:rPr>
              <w:t>§11 Угол. Обозначение углов (2ч.)</w:t>
            </w: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3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Угол. Обозначение углов. Сравнение углов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Распознавать на чертежах и рисунках углы и обозначать и сравнивать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0160C7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160C7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0160C7">
              <w:rPr>
                <w:rFonts w:ascii="Times New Roman" w:hAnsi="Times New Roman"/>
                <w:sz w:val="24"/>
                <w:szCs w:val="24"/>
              </w:rPr>
              <w:t>.: осуществлять анализ объекта с выделением существенных и несущественных признаков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3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Равенство углов. Построение углов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Строить углы разных градусных мер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257E5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>.: приобретение навыков работы с учебной литературой.</w:t>
            </w:r>
          </w:p>
          <w:p w:rsidR="00084106" w:rsidRPr="00257E5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>.: использовать речевые средства для решения коммуникативных задач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15768" w:type="dxa"/>
            <w:gridSpan w:val="8"/>
          </w:tcPr>
          <w:p w:rsidR="00084106" w:rsidRPr="008D7EBB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b/>
                <w:i/>
                <w:sz w:val="24"/>
                <w:szCs w:val="24"/>
              </w:rPr>
              <w:t>§12 Виды углов. Измерение углов (5ч.)</w:t>
            </w: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3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Виды углов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Классифицировать углы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257E5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>.: применение и сохранение учебной задачи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4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Транспортир. Алгоритм измерения углов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С помощью транспортира измерять градусные меры углов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257E5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>.: создавать математические модели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4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Сравнение величин углов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Сравнивать величины углов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257E5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 xml:space="preserve">.: составлять план решения. 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4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Построение углов заданной градусной меры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Строить углы заданной градусной меры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257E5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>.: выдвигать версии решения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4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Измерение углов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 xml:space="preserve">Решать задачи на нахождение градусной меры углов. </w:t>
            </w:r>
          </w:p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Измерять градусными мерами углы. Строить биссектрису данного угла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257E5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>.: научиться измерять углы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304830">
        <w:tc>
          <w:tcPr>
            <w:tcW w:w="15768" w:type="dxa"/>
            <w:gridSpan w:val="8"/>
          </w:tcPr>
          <w:p w:rsidR="00084106" w:rsidRPr="00257E5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i/>
                <w:sz w:val="24"/>
                <w:szCs w:val="24"/>
              </w:rPr>
              <w:t>§13 Многоугольники. Равные фигуры (2ч.)</w:t>
            </w: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4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 xml:space="preserve">Многоугольники 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Распознавать многоугольники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257E5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 xml:space="preserve">.: ответственно относиться </w:t>
            </w:r>
            <w:r w:rsidRPr="00257E5C">
              <w:rPr>
                <w:rFonts w:ascii="Times New Roman" w:hAnsi="Times New Roman"/>
                <w:sz w:val="24"/>
                <w:szCs w:val="24"/>
              </w:rPr>
              <w:lastRenderedPageBreak/>
              <w:t>к учебе.</w:t>
            </w:r>
          </w:p>
          <w:p w:rsidR="00084106" w:rsidRPr="00257E5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>.: отстаивать свою точку зрения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0B34CC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4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0B34CC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721D3A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21D3A">
              <w:rPr>
                <w:rFonts w:ascii="Times New Roman" w:hAnsi="Times New Roman"/>
                <w:sz w:val="24"/>
                <w:szCs w:val="24"/>
              </w:rPr>
              <w:t>Равные фигуры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Находить равные фигуры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257E5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>
              <w:rPr>
                <w:rFonts w:ascii="Times New Roman" w:hAnsi="Times New Roman"/>
                <w:sz w:val="24"/>
                <w:szCs w:val="24"/>
              </w:rPr>
              <w:t>.: различие знако-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>символических средств для решения задачи.</w:t>
            </w:r>
          </w:p>
          <w:p w:rsidR="00084106" w:rsidRPr="00257E5C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>.: учиться критично относиться к своему мнению.</w:t>
            </w:r>
          </w:p>
        </w:tc>
        <w:tc>
          <w:tcPr>
            <w:tcW w:w="850" w:type="dxa"/>
          </w:tcPr>
          <w:p w:rsidR="00084106" w:rsidRPr="000B34C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0B34C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A32C52" w:rsidTr="00304830">
        <w:tc>
          <w:tcPr>
            <w:tcW w:w="15768" w:type="dxa"/>
            <w:gridSpan w:val="8"/>
          </w:tcPr>
          <w:p w:rsidR="00084106" w:rsidRPr="008D7EBB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b/>
                <w:i/>
                <w:sz w:val="24"/>
                <w:szCs w:val="24"/>
              </w:rPr>
              <w:t>§14 Треугольник и его виды (3ч.)</w:t>
            </w:r>
          </w:p>
        </w:tc>
      </w:tr>
      <w:tr w:rsidR="00084106" w:rsidRPr="00A32C52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4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A32C52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A32C52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2C52">
              <w:rPr>
                <w:rFonts w:ascii="Times New Roman" w:hAnsi="Times New Roman"/>
                <w:sz w:val="24"/>
                <w:szCs w:val="24"/>
              </w:rPr>
              <w:t>Треугольник. Виды треугольников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Распознавать виды треугольников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257E5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>.: умение слушать и вступать в диалог, участие в коллективном обсуждении.</w:t>
            </w:r>
          </w:p>
        </w:tc>
        <w:tc>
          <w:tcPr>
            <w:tcW w:w="850" w:type="dxa"/>
          </w:tcPr>
          <w:p w:rsidR="00084106" w:rsidRPr="00A32C52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A32C52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A32C52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4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A32C52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A32C52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2C52">
              <w:rPr>
                <w:rFonts w:ascii="Times New Roman" w:hAnsi="Times New Roman"/>
                <w:sz w:val="24"/>
                <w:szCs w:val="24"/>
              </w:rPr>
              <w:t>Решение задач по теме «Треугольники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Классифицировать треугольники по количеству равных сторон и по видам их углов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>.: умение слушать и вступать в диалог, участие в коллективном обсуждении.</w:t>
            </w:r>
          </w:p>
          <w:p w:rsidR="00084106" w:rsidRPr="00257E5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>
              <w:rPr>
                <w:rFonts w:ascii="Times New Roman" w:hAnsi="Times New Roman"/>
                <w:sz w:val="24"/>
                <w:szCs w:val="24"/>
              </w:rPr>
              <w:t>.: осуществлять анализ объектов.</w:t>
            </w:r>
          </w:p>
        </w:tc>
        <w:tc>
          <w:tcPr>
            <w:tcW w:w="850" w:type="dxa"/>
          </w:tcPr>
          <w:p w:rsidR="00084106" w:rsidRPr="00A32C52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A32C52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A32C52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4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A32C52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A32C52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2C52">
              <w:rPr>
                <w:rFonts w:ascii="Times New Roman" w:hAnsi="Times New Roman"/>
                <w:sz w:val="24"/>
                <w:szCs w:val="24"/>
              </w:rPr>
              <w:t>Решение задач на построение треугольников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Решать задачи на построение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257E5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Р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>.: осуществлять пошаговый ко</w:t>
            </w:r>
            <w:r>
              <w:rPr>
                <w:rFonts w:ascii="Times New Roman" w:hAnsi="Times New Roman"/>
                <w:sz w:val="24"/>
                <w:szCs w:val="24"/>
              </w:rPr>
              <w:t>н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>троль своих действия, самостоятельно оценивать правильность выполнения заданий.</w:t>
            </w:r>
          </w:p>
          <w:p w:rsidR="00084106" w:rsidRPr="00257E5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 xml:space="preserve">.: осуществлять поиск информации для выполнения задачи. </w:t>
            </w:r>
          </w:p>
        </w:tc>
        <w:tc>
          <w:tcPr>
            <w:tcW w:w="850" w:type="dxa"/>
          </w:tcPr>
          <w:p w:rsidR="00084106" w:rsidRPr="00A32C52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A32C52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A32C52" w:rsidTr="00304830">
        <w:tc>
          <w:tcPr>
            <w:tcW w:w="15768" w:type="dxa"/>
            <w:gridSpan w:val="8"/>
          </w:tcPr>
          <w:p w:rsidR="00084106" w:rsidRPr="00257E5C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i/>
                <w:sz w:val="24"/>
                <w:szCs w:val="24"/>
              </w:rPr>
              <w:t>§15 Прямоугольник. Ось симметрии фигур (3ч.)</w:t>
            </w:r>
          </w:p>
        </w:tc>
      </w:tr>
      <w:tr w:rsidR="00084106" w:rsidRPr="00A32C52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4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A32C52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A32C52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2C52">
              <w:rPr>
                <w:rFonts w:ascii="Times New Roman" w:hAnsi="Times New Roman"/>
                <w:sz w:val="24"/>
                <w:szCs w:val="24"/>
              </w:rPr>
              <w:t>Прямоугольник. Свойства прямоугольника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Описывать свойства прямоугольника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257E5C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7E5C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257E5C">
              <w:rPr>
                <w:rFonts w:ascii="Times New Roman" w:hAnsi="Times New Roman"/>
                <w:sz w:val="24"/>
                <w:szCs w:val="24"/>
              </w:rPr>
              <w:t xml:space="preserve">.: определять и высказывать правила поведения при сотрудничестве. </w:t>
            </w:r>
          </w:p>
        </w:tc>
        <w:tc>
          <w:tcPr>
            <w:tcW w:w="850" w:type="dxa"/>
          </w:tcPr>
          <w:p w:rsidR="00084106" w:rsidRPr="00A32C52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A32C52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A32C52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t>5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A32C52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A32C52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2C52">
              <w:rPr>
                <w:rFonts w:ascii="Times New Roman" w:hAnsi="Times New Roman"/>
                <w:sz w:val="24"/>
                <w:szCs w:val="24"/>
              </w:rPr>
              <w:t xml:space="preserve">Решение задач на нахождение периметров </w:t>
            </w:r>
            <w:r w:rsidRPr="00A32C52">
              <w:rPr>
                <w:rFonts w:ascii="Times New Roman" w:hAnsi="Times New Roman"/>
                <w:sz w:val="24"/>
                <w:szCs w:val="24"/>
              </w:rPr>
              <w:lastRenderedPageBreak/>
              <w:t>прямоугольника и квадрата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Находить с помощью формул периметры прямоугольника и </w:t>
            </w:r>
            <w:r w:rsidRPr="008D7EBB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квадрата. 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</w:t>
            </w:r>
            <w:r w:rsidRPr="008314D1">
              <w:rPr>
                <w:rFonts w:ascii="Times New Roman" w:hAnsi="Times New Roman"/>
                <w:sz w:val="24"/>
                <w:szCs w:val="24"/>
              </w:rPr>
              <w:t>.: составлять план решения проблемы.</w:t>
            </w:r>
          </w:p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П</w:t>
            </w:r>
            <w:r w:rsidRPr="008314D1">
              <w:rPr>
                <w:rFonts w:ascii="Times New Roman" w:hAnsi="Times New Roman"/>
                <w:sz w:val="24"/>
                <w:szCs w:val="24"/>
              </w:rPr>
              <w:t>.: производить поиск информации, анализировать и оценивать её достоверность.</w:t>
            </w:r>
          </w:p>
        </w:tc>
        <w:tc>
          <w:tcPr>
            <w:tcW w:w="850" w:type="dxa"/>
          </w:tcPr>
          <w:p w:rsidR="00084106" w:rsidRPr="00A32C52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A32C52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A32C52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9C41BF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5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A32C52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A32C52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32C52">
              <w:rPr>
                <w:rFonts w:ascii="Times New Roman" w:hAnsi="Times New Roman"/>
                <w:sz w:val="24"/>
                <w:szCs w:val="24"/>
              </w:rPr>
              <w:t>Ось симметрии фигуры. Решение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D7EBB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D7EBB">
              <w:rPr>
                <w:rFonts w:ascii="Times New Roman" w:hAnsi="Times New Roman"/>
                <w:sz w:val="24"/>
                <w:szCs w:val="24"/>
              </w:rPr>
              <w:t>Распознавать фигуры, имеющие ось симметрии.</w:t>
            </w: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sz w:val="24"/>
                <w:szCs w:val="24"/>
              </w:rPr>
              <w:t>Л</w:t>
            </w:r>
            <w:r w:rsidRPr="008314D1">
              <w:rPr>
                <w:rFonts w:ascii="Times New Roman" w:hAnsi="Times New Roman"/>
                <w:sz w:val="24"/>
                <w:szCs w:val="24"/>
              </w:rPr>
              <w:t>.: настойчивость в достижении цели.</w:t>
            </w:r>
          </w:p>
        </w:tc>
        <w:tc>
          <w:tcPr>
            <w:tcW w:w="850" w:type="dxa"/>
          </w:tcPr>
          <w:p w:rsidR="00084106" w:rsidRPr="00A32C52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A32C52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</w:tr>
      <w:tr w:rsidR="00084106" w:rsidRPr="00A32C52" w:rsidTr="00304830">
        <w:tc>
          <w:tcPr>
            <w:tcW w:w="15768" w:type="dxa"/>
            <w:gridSpan w:val="8"/>
          </w:tcPr>
          <w:p w:rsidR="00084106" w:rsidRPr="009C41BF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C41BF"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е и систематизация учебного материала (1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5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304830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3 по теме «Уравнение. Угол. Многоугольники. Треугольник. Прямоугольник» (1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5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Контрольная работа №3 по теме «Уравнение. Угол. Многоугольники. Треугольник. Прямоугольник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К/р</w:t>
            </w:r>
          </w:p>
        </w:tc>
      </w:tr>
      <w:tr w:rsidR="00084106" w:rsidRPr="008314D1" w:rsidTr="00A32C52">
        <w:tc>
          <w:tcPr>
            <w:tcW w:w="15768" w:type="dxa"/>
            <w:gridSpan w:val="8"/>
            <w:shd w:val="clear" w:color="auto" w:fill="E3E3E3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8314D1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I</w:t>
            </w:r>
            <w:r w:rsidRPr="008314D1">
              <w:rPr>
                <w:rFonts w:ascii="Times New Roman" w:hAnsi="Times New Roman"/>
                <w:b/>
                <w:sz w:val="24"/>
                <w:szCs w:val="24"/>
              </w:rPr>
              <w:t>. Умножение и деление натуральных чисел (37ч.)</w:t>
            </w:r>
          </w:p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16 Умножение. Переместительное свойство (4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5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Умножение натуральных чисе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5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ереместительное свойство умножения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5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задач на умножение натуральных чисе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5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задач на умножение натуральных чисе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17 Сочетательное и распределительное свойства умножения (3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5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Сочетательное свойство умножения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5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аспределительное свойство умножения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6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Упрощение выражени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§18 Деление (7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6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Деление. Решение уравнени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6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Деление. Порядок действи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6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уравнений на основе зависимости между компонентами арифметических действи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6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й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6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й уравнени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6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й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6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Нахождение значений выражени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19 Деление с остатком (3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6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Деление с остатком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6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Нахождение остатка при делении натуральных чисе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7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Деление натуральных чисе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20 Степень числа (2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7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 xml:space="preserve">Степень числа. 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7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Нахождение степени числа по заданному основанию и показателю степени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Контрольная работа №4 по теме «Умножение и свойства умножения. </w:t>
            </w:r>
          </w:p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Деление с остатком. Степень числа» (1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7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Контрольная работа №4 по теме «Умножение и свойства умножения. Деление с остатком. Степень числа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21 Площадь. Площадь прямоугольника (4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7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лощадь. Площадь прямоугольника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7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лощадь квадрата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7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Нахождение площади прямоугольника и квадрата с помощью форму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7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Выражение одних единиц площади через другие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22 Прямоугольный параллелепипед. Пирамида (3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7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рямоугольный параллелепипед. Решение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7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ирамида. Решение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8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задач по теме «Прямоугольный параллелепипед и пирамида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23 Объём прямоугольного параллелепипеда (4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8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Объём прямоугольного параллелепипеда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8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Объём куба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8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Нахождение объёмов прямоугольного параллелепипеда и куба с помощью форму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8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Выражение одних единиц объёма через другие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24 Комбинаторные задачи (3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8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Комбинаторные задачи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8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комбинаторных задач с помощью перебора вариантов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8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комбинаторных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е и систематизация учебного материала (2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8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 xml:space="preserve">Повторение и </w:t>
            </w:r>
            <w:r w:rsidRPr="008314D1">
              <w:rPr>
                <w:rFonts w:ascii="Times New Roman" w:hAnsi="Times New Roman"/>
                <w:sz w:val="24"/>
                <w:szCs w:val="24"/>
              </w:rPr>
              <w:lastRenderedPageBreak/>
              <w:t>систематизация учебного материала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8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Контрольная работа № 5 по теме «Площадь прямоугольника. </w:t>
            </w:r>
          </w:p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Объём прямоугольного параллелепипеда. Комбинаторные задачи» (1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9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Контрольная работа № 5 по теме «Площадь прямоугольника. Объём прямоугольного параллелепипеда. Комбинаторные задачи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FF2246">
        <w:tc>
          <w:tcPr>
            <w:tcW w:w="15768" w:type="dxa"/>
            <w:gridSpan w:val="8"/>
            <w:shd w:val="clear" w:color="auto" w:fill="E3E3E3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8314D1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V</w:t>
            </w:r>
            <w:r w:rsidRPr="008314D1">
              <w:rPr>
                <w:rFonts w:ascii="Times New Roman" w:hAnsi="Times New Roman"/>
                <w:b/>
                <w:sz w:val="24"/>
                <w:szCs w:val="24"/>
              </w:rPr>
              <w:t>. Обыкновенные дроби (18ч.)</w:t>
            </w:r>
          </w:p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25 Понятие обыкновенной дроби (5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9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нятие обыкновенной дроби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9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Действия с обыкновенными дробями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9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9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Действия с обыкновенными дробями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9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tabs>
                <w:tab w:val="left" w:pos="561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26 Правильные и неправильные дроби. Сравнение дробей (3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9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равильные и неправильные дроби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9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Сравнение обыкновенных дробей с равными знаменателями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9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Задания на сравнение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27 Сложение и вычитание дробей с одинаковыми знаменателями (2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9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 xml:space="preserve">Сложение дробей с </w:t>
            </w:r>
            <w:r w:rsidRPr="008314D1">
              <w:rPr>
                <w:rFonts w:ascii="Times New Roman" w:hAnsi="Times New Roman"/>
                <w:sz w:val="24"/>
                <w:szCs w:val="24"/>
              </w:rPr>
              <w:lastRenderedPageBreak/>
              <w:t>одинаковыми знаменателями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10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Вычитание дробей с одинаковыми знаменателями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28 Дроби и деление натуральных чисел (1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0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Дроби и деление натуральных чисе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29 Смешанные числа (5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0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Смешанные числа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0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реобразования неправильной дроби в смешанное число и смешанного числа в неправильную дробь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0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Сложение двух смешанных чисе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0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Действия со смешанными числами. Решение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0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уравнений и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е и систематизация учебного материала (1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0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6 по теме «Обыкновенные дроби» (1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0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Контрольная работа №6 по теме «Обыкновенные дроби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304930">
        <w:tc>
          <w:tcPr>
            <w:tcW w:w="15768" w:type="dxa"/>
            <w:gridSpan w:val="8"/>
            <w:shd w:val="clear" w:color="auto" w:fill="E3E3E3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8314D1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V</w:t>
            </w:r>
            <w:r w:rsidRPr="008314D1">
              <w:rPr>
                <w:rFonts w:ascii="Times New Roman" w:hAnsi="Times New Roman"/>
                <w:b/>
                <w:sz w:val="24"/>
                <w:szCs w:val="24"/>
              </w:rPr>
              <w:t>. Десятичные дроби (48ч.)</w:t>
            </w:r>
          </w:p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30 Представление о десятичных дробях (4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0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редставление о десятичных дробях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1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Чтение и запись 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1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 xml:space="preserve">Название разрядов </w:t>
            </w:r>
            <w:r w:rsidRPr="008314D1">
              <w:rPr>
                <w:rFonts w:ascii="Times New Roman" w:hAnsi="Times New Roman"/>
                <w:sz w:val="24"/>
                <w:szCs w:val="24"/>
              </w:rPr>
              <w:lastRenderedPageBreak/>
              <w:t>десятичных знаков в записи 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11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Запись обыкновенных дробей в виде 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31 Сравнение десятичных дробей (3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1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1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Задания на сравнение 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1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32 Округление чисел. Прикидки (3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1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Округление 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1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Задания на выполнение прикидки результатов вычислени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1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Округление 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33 Сложение и вычитание десятичных дробей (6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1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Сложение 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2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Вычитание 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2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2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2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задач на сложение и вычитание 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2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 xml:space="preserve">Сложение и вычитание </w:t>
            </w:r>
            <w:r w:rsidRPr="008314D1">
              <w:rPr>
                <w:rFonts w:ascii="Times New Roman" w:hAnsi="Times New Roman"/>
                <w:sz w:val="24"/>
                <w:szCs w:val="24"/>
              </w:rPr>
              <w:lastRenderedPageBreak/>
              <w:t>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Контрольная работа № 7 по теме «Сравнение десятичных дробей.</w:t>
            </w:r>
          </w:p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Округление чисел. Сложение и вычитание десятичных дробей» (1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2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Контрольная работа № 7 по теме «Сравнение десятичных дробей. Округление чисел. Сложение и вычитание десятичных дробей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34 Умножение десятичных дробей (7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2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Умножение десятичных дробей на 10, 100, 1000 и т.д.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2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Умножение двух 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2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Умножение двух 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2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Умножение десятичных дробей на 0,1; 0,01; 0,001 и т.д.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3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3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Нахождение значений выражени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3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35 Деление десятичных дробей (9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3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Деление десятичной дроби на 10. 100, 1000 и т.д.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3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Деление десятичной дроби на десятичную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3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3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Нахождение значений выражени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3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Действия на деление 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13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3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4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Деление десятичных дробей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4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8 по теме «Умножение и деление десятичных дробей» (1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4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Контрольная работа №8 по теме «Умножение и деление десятичных дробей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36 Среднее арифметическое. Среднее значение величины (3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4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 xml:space="preserve">Среднее арифметическое 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4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Нахождение среднего арифметического нескольких чисе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4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Среднее значение величины. Приведение примеров средних значений величины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37 Проценты. Нахождение процентов от числа (4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4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 xml:space="preserve">Проценты 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4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редставление процентов в виде десятичной дроби и десятичной дроби в виде процентов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4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Нахождение процентов от числа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4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задач на нахождение процентов от числа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38 Нахождение числа по его процентам (4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5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Нахождение числа по его процентам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5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 xml:space="preserve">Решение задач на нахождение числа по его </w:t>
            </w:r>
            <w:r w:rsidRPr="008314D1">
              <w:rPr>
                <w:rFonts w:ascii="Times New Roman" w:hAnsi="Times New Roman"/>
                <w:sz w:val="24"/>
                <w:szCs w:val="24"/>
              </w:rPr>
              <w:lastRenderedPageBreak/>
              <w:t>процентам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15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Решение задач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5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Нахождение числа по его процентам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е и систематизация учебного материала (2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5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5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Контрольная работа №9 по теме «Среднее арифметическое. Проценты. </w:t>
            </w:r>
          </w:p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Нахождение процентов от числа и числа по его процентам» (1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5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Контрольная работа №9 по теме «Среднее арифметическое. Проценты. Нахождение процентов от числа и числа по его процентам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 (19ч.)</w:t>
            </w: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§ Упражнения для повторения курса 5 класса (18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5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по теме «Ряд натуральных чисел. Десятичная запись натуральных чисел. Отрезок. Плоскость. Прямая. Луч. Координатный луч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5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по теме «Координатный луч. Сравнение натуральных чисел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5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 xml:space="preserve">Повторение по теме </w:t>
            </w:r>
            <w:r w:rsidRPr="008314D1">
              <w:rPr>
                <w:rFonts w:ascii="Times New Roman" w:hAnsi="Times New Roman"/>
                <w:sz w:val="24"/>
                <w:szCs w:val="24"/>
              </w:rPr>
              <w:lastRenderedPageBreak/>
              <w:t>«Сложение натуральных чисел. Свойства сложения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16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по теме «Вычитание натуральных чисел. Числовые и буквенные выражения. Формулы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6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по теме «Уравнения. Угол. Виды углов. Измерение углов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6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по теме «Многоугольники. Треугольники. Прямоугольник. Ось симметрии фигур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6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по теме «Умножение. Свойства умножения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6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по теме «Деление. Деление с остатком. Степень числа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6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по теме «Площадь прямоугольника. Прямоугольный параллелепипед. Пирамида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66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по теме «Объём прямоугольного параллелепипеда. Комбинаторные задачи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67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 xml:space="preserve">Повторение по теме «Обыкновенные дроби. Сложение и вычитание дробей с одинаковыми </w:t>
            </w:r>
            <w:r w:rsidRPr="008314D1">
              <w:rPr>
                <w:rFonts w:ascii="Times New Roman" w:hAnsi="Times New Roman"/>
                <w:sz w:val="24"/>
                <w:szCs w:val="24"/>
              </w:rPr>
              <w:lastRenderedPageBreak/>
              <w:t>знаменателями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168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по теме «Дроби и деление натуральных чисел. Смешанные числа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69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по теме «Десятичные дроби. Сравнение и округление десятичных дробей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70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по теме «Сложение и вычитание десятичных дробей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71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по теме «Умножение десятичных дробей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72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по теме «Деление десятичных дробей. Среднее арифметическое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73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Повторение по теме «Проценты. Нахождение процентов от числа и числа по его процентам»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74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>Контрольный тест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84106" w:rsidRPr="008314D1" w:rsidTr="00633CBC">
        <w:tc>
          <w:tcPr>
            <w:tcW w:w="15768" w:type="dxa"/>
            <w:gridSpan w:val="8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онтрольная работа №10 (1ч.)</w:t>
            </w:r>
          </w:p>
        </w:tc>
      </w:tr>
      <w:tr w:rsidR="00084106" w:rsidRPr="008314D1" w:rsidTr="007A6C99">
        <w:tc>
          <w:tcPr>
            <w:tcW w:w="741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8314D1">
              <w:rPr>
                <w:rFonts w:ascii="Times New Roman" w:hAnsi="Times New Roman"/>
                <w:bCs/>
                <w:sz w:val="24"/>
                <w:szCs w:val="24"/>
              </w:rPr>
              <w:t>175</w:t>
            </w:r>
          </w:p>
        </w:tc>
        <w:tc>
          <w:tcPr>
            <w:tcW w:w="1702" w:type="dxa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keepNext/>
              <w:spacing w:after="0" w:line="240" w:lineRule="auto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258" w:type="dxa"/>
            <w:tcBorders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314D1">
              <w:rPr>
                <w:rFonts w:ascii="Times New Roman" w:hAnsi="Times New Roman"/>
                <w:sz w:val="24"/>
                <w:szCs w:val="24"/>
              </w:rPr>
              <w:t xml:space="preserve">Итоговая контрольная работа №10 </w:t>
            </w:r>
          </w:p>
        </w:tc>
        <w:tc>
          <w:tcPr>
            <w:tcW w:w="3959" w:type="dxa"/>
            <w:tcBorders>
              <w:left w:val="single" w:sz="4" w:space="0" w:color="auto"/>
              <w:right w:val="single" w:sz="4" w:space="0" w:color="auto"/>
            </w:tcBorders>
          </w:tcPr>
          <w:p w:rsidR="00084106" w:rsidRPr="008314D1" w:rsidRDefault="00084106" w:rsidP="00EE3C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06" w:type="dxa"/>
            <w:gridSpan w:val="2"/>
            <w:tcBorders>
              <w:left w:val="single" w:sz="4" w:space="0" w:color="auto"/>
            </w:tcBorders>
          </w:tcPr>
          <w:p w:rsidR="00084106" w:rsidRPr="008314D1" w:rsidRDefault="00084106" w:rsidP="00EE3C0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084106" w:rsidRPr="008314D1" w:rsidRDefault="00084106" w:rsidP="00EE3C0E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52" w:type="dxa"/>
          </w:tcPr>
          <w:p w:rsidR="00084106" w:rsidRPr="008314D1" w:rsidRDefault="00084106" w:rsidP="00EE3C0E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84106" w:rsidRPr="008314D1" w:rsidRDefault="00084106" w:rsidP="009C41BF">
      <w:pPr>
        <w:tabs>
          <w:tab w:val="left" w:pos="3754"/>
        </w:tabs>
        <w:spacing w:after="0"/>
        <w:rPr>
          <w:rFonts w:ascii="Times New Roman" w:hAnsi="Times New Roman"/>
          <w:b/>
          <w:sz w:val="24"/>
          <w:szCs w:val="24"/>
        </w:rPr>
      </w:pPr>
    </w:p>
    <w:sectPr w:rsidR="00084106" w:rsidRPr="008314D1" w:rsidSect="00922CA6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0F7E" w:rsidRDefault="00090F7E" w:rsidP="00AE306B">
      <w:pPr>
        <w:spacing w:after="0" w:line="240" w:lineRule="auto"/>
      </w:pPr>
      <w:r>
        <w:separator/>
      </w:r>
    </w:p>
  </w:endnote>
  <w:endnote w:type="continuationSeparator" w:id="0">
    <w:p w:rsidR="00090F7E" w:rsidRDefault="00090F7E" w:rsidP="00AE30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notTrueType/>
    <w:pitch w:val="default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anklin Gothic Book">
    <w:altName w:val="Corbel"/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Century Schoolbook">
    <w:altName w:val="Century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Malgun Gothic">
    <w:altName w:val="Arial Unicode MS"/>
    <w:panose1 w:val="00000000000000000000"/>
    <w:charset w:val="81"/>
    <w:family w:val="swiss"/>
    <w:notTrueType/>
    <w:pitch w:val="variable"/>
    <w:sig w:usb0="00000001" w:usb1="09060000" w:usb2="00000010" w:usb3="00000000" w:csb0="0008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Franklin Gothic Demi">
    <w:altName w:val="Franklin Gothic Medium"/>
    <w:panose1 w:val="020B0703020102020204"/>
    <w:charset w:val="CC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0F7E" w:rsidRDefault="00090F7E" w:rsidP="00AE306B">
      <w:pPr>
        <w:spacing w:after="0" w:line="240" w:lineRule="auto"/>
      </w:pPr>
      <w:r>
        <w:separator/>
      </w:r>
    </w:p>
  </w:footnote>
  <w:footnote w:type="continuationSeparator" w:id="0">
    <w:p w:rsidR="00090F7E" w:rsidRDefault="00090F7E" w:rsidP="00AE30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4106" w:rsidRDefault="00896C55">
    <w:pPr>
      <w:rPr>
        <w:sz w:val="2"/>
        <w:szCs w:val="2"/>
      </w:rPr>
    </w:pPr>
    <w:r>
      <w:rPr>
        <w:noProof/>
      </w:rPr>
      <mc:AlternateContent>
        <mc:Choice Requires="wps">
          <w:drawing>
            <wp:anchor distT="0" distB="0" distL="63500" distR="63500" simplePos="0" relativeHeight="251657216" behindDoc="1" locked="0" layoutInCell="1" allowOverlap="1">
              <wp:simplePos x="0" y="0"/>
              <wp:positionH relativeFrom="page">
                <wp:posOffset>3735070</wp:posOffset>
              </wp:positionH>
              <wp:positionV relativeFrom="page">
                <wp:posOffset>2164715</wp:posOffset>
              </wp:positionV>
              <wp:extent cx="64135" cy="52705"/>
              <wp:effectExtent l="1270" t="2540" r="1270" b="1905"/>
              <wp:wrapNone/>
              <wp:docPr id="2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4135" cy="52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84106" w:rsidRDefault="00084106">
                          <w:pPr>
                            <w:spacing w:line="240" w:lineRule="auto"/>
                          </w:pPr>
                          <w:r>
                            <w:rPr>
                              <w:rStyle w:val="af3"/>
                              <w:b w:val="0"/>
                              <w:bCs w:val="0"/>
                            </w:rPr>
                            <w:t>*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294.1pt;margin-top:170.45pt;width:5.05pt;height:4.15pt;z-index:-251659264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" filled="f" stroked="f">
              <v:textbox style="mso-fit-shape-to-text:t" inset="0,0,0,0">
                <w:txbxContent>
                  <w:p w:rsidR="00084106" w:rsidRDefault="00084106">
                    <w:pPr>
                      <w:spacing w:line="240" w:lineRule="auto"/>
                    </w:pPr>
                    <w:r>
                      <w:rPr>
                        <w:rStyle w:val="af3"/>
                        <w:b w:val="0"/>
                        <w:bCs w:val="0"/>
                      </w:rPr>
                      <w:t>*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4106" w:rsidRDefault="00896C55">
    <w:pPr>
      <w:rPr>
        <w:sz w:val="2"/>
        <w:szCs w:val="2"/>
      </w:rPr>
    </w:pPr>
    <w:r>
      <w:rPr>
        <w:noProof/>
      </w:rPr>
      <mc:AlternateContent>
        <mc:Choice Requires="wps">
          <w:drawing>
            <wp:anchor distT="0" distB="0" distL="63500" distR="63500" simplePos="0" relativeHeight="251658240" behindDoc="1" locked="0" layoutInCell="1" allowOverlap="1">
              <wp:simplePos x="0" y="0"/>
              <wp:positionH relativeFrom="page">
                <wp:posOffset>3735070</wp:posOffset>
              </wp:positionH>
              <wp:positionV relativeFrom="page">
                <wp:posOffset>2164715</wp:posOffset>
              </wp:positionV>
              <wp:extent cx="64135" cy="279400"/>
              <wp:effectExtent l="1270" t="2540" r="1270" b="1905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413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84106" w:rsidRDefault="00084106">
                          <w:pPr>
                            <w:spacing w:line="240" w:lineRule="auto"/>
                          </w:pPr>
                          <w:r>
                            <w:rPr>
                              <w:rStyle w:val="af3"/>
                              <w:b w:val="0"/>
                              <w:bCs w:val="0"/>
                            </w:rPr>
                            <w:t>*</w:t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7" type="#_x0000_t202" style="position:absolute;margin-left:294.1pt;margin-top:170.45pt;width:5.05pt;height:22pt;z-index:-251658240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" filled="f" stroked="f">
              <v:textbox style="mso-fit-shape-to-text:t" inset="0,0,0,0">
                <w:txbxContent>
                  <w:p w:rsidR="00084106" w:rsidRDefault="00084106">
                    <w:pPr>
                      <w:spacing w:line="240" w:lineRule="auto"/>
                    </w:pPr>
                    <w:r>
                      <w:rPr>
                        <w:rStyle w:val="af3"/>
                        <w:b w:val="0"/>
                        <w:bCs w:val="0"/>
                      </w:rPr>
                      <w:t>*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257AFF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641E54A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73C852A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3028BCE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18AE50F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08A4BF8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27C4D56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2140D6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99A19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59C40D3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3073E1"/>
    <w:multiLevelType w:val="hybridMultilevel"/>
    <w:tmpl w:val="966AFF2C"/>
    <w:lvl w:ilvl="0" w:tplc="041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11">
    <w:nsid w:val="067C763D"/>
    <w:multiLevelType w:val="hybridMultilevel"/>
    <w:tmpl w:val="8A8A63FA"/>
    <w:lvl w:ilvl="0" w:tplc="04190001">
      <w:start w:val="1"/>
      <w:numFmt w:val="bullet"/>
      <w:lvlText w:val=""/>
      <w:lvlJc w:val="left"/>
      <w:pPr>
        <w:ind w:left="14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8" w:hanging="360"/>
      </w:pPr>
      <w:rPr>
        <w:rFonts w:ascii="Wingdings" w:hAnsi="Wingdings" w:hint="default"/>
      </w:rPr>
    </w:lvl>
  </w:abstractNum>
  <w:abstractNum w:abstractNumId="12">
    <w:nsid w:val="1E7D4872"/>
    <w:multiLevelType w:val="hybridMultilevel"/>
    <w:tmpl w:val="93964F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1351B4C"/>
    <w:multiLevelType w:val="hybridMultilevel"/>
    <w:tmpl w:val="DD049FAC"/>
    <w:lvl w:ilvl="0" w:tplc="FC5CE96E">
      <w:start w:val="1"/>
      <w:numFmt w:val="upperRoman"/>
      <w:lvlText w:val="%1."/>
      <w:lvlJc w:val="left"/>
      <w:pPr>
        <w:ind w:left="1429" w:hanging="7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4">
    <w:nsid w:val="269B3817"/>
    <w:multiLevelType w:val="hybridMultilevel"/>
    <w:tmpl w:val="64E2BFFC"/>
    <w:lvl w:ilvl="0" w:tplc="04190011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15">
    <w:nsid w:val="2B354F9A"/>
    <w:multiLevelType w:val="hybridMultilevel"/>
    <w:tmpl w:val="F5C64FE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>
    <w:nsid w:val="38931D99"/>
    <w:multiLevelType w:val="multilevel"/>
    <w:tmpl w:val="713C9D42"/>
    <w:lvl w:ilvl="0">
      <w:start w:val="1"/>
      <w:numFmt w:val="decimal"/>
      <w:lvlText w:val="%1."/>
      <w:lvlJc w:val="left"/>
      <w:rPr>
        <w:rFonts w:ascii="Franklin Gothic Book" w:eastAsia="Times New Roman" w:hAnsi="Franklin Gothic Book" w:cs="Franklin Gothic Book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7">
    <w:nsid w:val="3D813E70"/>
    <w:multiLevelType w:val="hybridMultilevel"/>
    <w:tmpl w:val="A8729DD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EF44618"/>
    <w:multiLevelType w:val="hybridMultilevel"/>
    <w:tmpl w:val="A26A343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>
    <w:nsid w:val="49DA7BEA"/>
    <w:multiLevelType w:val="hybridMultilevel"/>
    <w:tmpl w:val="337A2B82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0">
    <w:nsid w:val="4C477C76"/>
    <w:multiLevelType w:val="multilevel"/>
    <w:tmpl w:val="119029F4"/>
    <w:lvl w:ilvl="0">
      <w:start w:val="1"/>
      <w:numFmt w:val="decimal"/>
      <w:lvlText w:val="%1)"/>
      <w:lvlJc w:val="left"/>
      <w:rPr>
        <w:rFonts w:ascii="Century Schoolbook" w:eastAsia="Times New Roman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1">
    <w:nsid w:val="4FB35B99"/>
    <w:multiLevelType w:val="hybridMultilevel"/>
    <w:tmpl w:val="9BB88448"/>
    <w:lvl w:ilvl="0" w:tplc="041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22">
    <w:nsid w:val="54F86689"/>
    <w:multiLevelType w:val="hybridMultilevel"/>
    <w:tmpl w:val="D158CCC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C3C25F1"/>
    <w:multiLevelType w:val="multilevel"/>
    <w:tmpl w:val="A7C81944"/>
    <w:lvl w:ilvl="0">
      <w:start w:val="1"/>
      <w:numFmt w:val="decimal"/>
      <w:lvlText w:val="%1)"/>
      <w:lvlJc w:val="left"/>
      <w:rPr>
        <w:rFonts w:ascii="Century Schoolbook" w:eastAsia="Times New Roman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4">
    <w:nsid w:val="61B93337"/>
    <w:multiLevelType w:val="multilevel"/>
    <w:tmpl w:val="FFF61DE4"/>
    <w:lvl w:ilvl="0">
      <w:start w:val="1"/>
      <w:numFmt w:val="decimal"/>
      <w:lvlText w:val="%1)"/>
      <w:lvlJc w:val="left"/>
      <w:rPr>
        <w:rFonts w:ascii="Century Schoolbook" w:eastAsia="Times New Roman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5">
    <w:nsid w:val="66D54490"/>
    <w:multiLevelType w:val="hybridMultilevel"/>
    <w:tmpl w:val="73A85B4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>
    <w:nsid w:val="68374F0C"/>
    <w:multiLevelType w:val="hybridMultilevel"/>
    <w:tmpl w:val="9AB45252"/>
    <w:lvl w:ilvl="0" w:tplc="04190011">
      <w:start w:val="1"/>
      <w:numFmt w:val="decimal"/>
      <w:lvlText w:val="%1)"/>
      <w:lvlJc w:val="left"/>
      <w:pPr>
        <w:tabs>
          <w:tab w:val="num" w:pos="1068"/>
        </w:tabs>
        <w:ind w:left="106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  <w:rPr>
        <w:rFonts w:cs="Times New Roman"/>
      </w:rPr>
    </w:lvl>
  </w:abstractNum>
  <w:abstractNum w:abstractNumId="27">
    <w:nsid w:val="7E6248C8"/>
    <w:multiLevelType w:val="multilevel"/>
    <w:tmpl w:val="D472DB0C"/>
    <w:lvl w:ilvl="0">
      <w:start w:val="1"/>
      <w:numFmt w:val="bullet"/>
      <w:lvlText w:val="•"/>
      <w:lvlJc w:val="left"/>
      <w:rPr>
        <w:rFonts w:ascii="Century Schoolbook" w:eastAsia="Times New Roman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num w:numId="1">
    <w:abstractNumId w:val="25"/>
  </w:num>
  <w:num w:numId="2">
    <w:abstractNumId w:val="12"/>
  </w:num>
  <w:num w:numId="3">
    <w:abstractNumId w:val="18"/>
  </w:num>
  <w:num w:numId="4">
    <w:abstractNumId w:val="15"/>
  </w:num>
  <w:num w:numId="5">
    <w:abstractNumId w:val="21"/>
  </w:num>
  <w:num w:numId="6">
    <w:abstractNumId w:val="10"/>
  </w:num>
  <w:num w:numId="7">
    <w:abstractNumId w:val="19"/>
  </w:num>
  <w:num w:numId="8">
    <w:abstractNumId w:val="26"/>
  </w:num>
  <w:num w:numId="9">
    <w:abstractNumId w:val="14"/>
  </w:num>
  <w:num w:numId="10">
    <w:abstractNumId w:val="13"/>
  </w:num>
  <w:num w:numId="11">
    <w:abstractNumId w:val="17"/>
  </w:num>
  <w:num w:numId="12">
    <w:abstractNumId w:val="20"/>
  </w:num>
  <w:num w:numId="13">
    <w:abstractNumId w:val="23"/>
  </w:num>
  <w:num w:numId="14">
    <w:abstractNumId w:val="24"/>
  </w:num>
  <w:num w:numId="15">
    <w:abstractNumId w:val="27"/>
  </w:num>
  <w:num w:numId="16">
    <w:abstractNumId w:val="22"/>
  </w:num>
  <w:num w:numId="17">
    <w:abstractNumId w:val="11"/>
  </w:num>
  <w:num w:numId="18">
    <w:abstractNumId w:val="16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53A7"/>
    <w:rsid w:val="00000193"/>
    <w:rsid w:val="0000036B"/>
    <w:rsid w:val="0000040C"/>
    <w:rsid w:val="0000049B"/>
    <w:rsid w:val="00000941"/>
    <w:rsid w:val="00000CCB"/>
    <w:rsid w:val="00001C69"/>
    <w:rsid w:val="00002329"/>
    <w:rsid w:val="00002A77"/>
    <w:rsid w:val="00002A9C"/>
    <w:rsid w:val="00002D58"/>
    <w:rsid w:val="00003CB7"/>
    <w:rsid w:val="00003E70"/>
    <w:rsid w:val="00004013"/>
    <w:rsid w:val="0000402B"/>
    <w:rsid w:val="000046AA"/>
    <w:rsid w:val="00004B04"/>
    <w:rsid w:val="00004D34"/>
    <w:rsid w:val="00004E6A"/>
    <w:rsid w:val="00004E6D"/>
    <w:rsid w:val="00005163"/>
    <w:rsid w:val="0000528E"/>
    <w:rsid w:val="000056F0"/>
    <w:rsid w:val="00005740"/>
    <w:rsid w:val="000058BA"/>
    <w:rsid w:val="00005F8F"/>
    <w:rsid w:val="0000602B"/>
    <w:rsid w:val="000067DD"/>
    <w:rsid w:val="00006DD4"/>
    <w:rsid w:val="00006E4B"/>
    <w:rsid w:val="00006E9D"/>
    <w:rsid w:val="00006EBE"/>
    <w:rsid w:val="00006FED"/>
    <w:rsid w:val="00010080"/>
    <w:rsid w:val="0001079A"/>
    <w:rsid w:val="000109C2"/>
    <w:rsid w:val="00010A1A"/>
    <w:rsid w:val="00010CE5"/>
    <w:rsid w:val="00011C6A"/>
    <w:rsid w:val="00011F39"/>
    <w:rsid w:val="0001230E"/>
    <w:rsid w:val="00012FC1"/>
    <w:rsid w:val="000132AE"/>
    <w:rsid w:val="00013A42"/>
    <w:rsid w:val="00014DF3"/>
    <w:rsid w:val="00015D82"/>
    <w:rsid w:val="000160C7"/>
    <w:rsid w:val="000162FD"/>
    <w:rsid w:val="00016433"/>
    <w:rsid w:val="000164B1"/>
    <w:rsid w:val="000164BB"/>
    <w:rsid w:val="00016528"/>
    <w:rsid w:val="00016568"/>
    <w:rsid w:val="00016A6D"/>
    <w:rsid w:val="00016CD3"/>
    <w:rsid w:val="00016F9A"/>
    <w:rsid w:val="000171D0"/>
    <w:rsid w:val="00017673"/>
    <w:rsid w:val="00017F1A"/>
    <w:rsid w:val="00020131"/>
    <w:rsid w:val="0002063B"/>
    <w:rsid w:val="0002084D"/>
    <w:rsid w:val="000213B7"/>
    <w:rsid w:val="0002202D"/>
    <w:rsid w:val="00022580"/>
    <w:rsid w:val="00022C6F"/>
    <w:rsid w:val="00023D03"/>
    <w:rsid w:val="00023EF6"/>
    <w:rsid w:val="0002400D"/>
    <w:rsid w:val="00024D3C"/>
    <w:rsid w:val="0002521A"/>
    <w:rsid w:val="00025289"/>
    <w:rsid w:val="000253BC"/>
    <w:rsid w:val="00025412"/>
    <w:rsid w:val="0002584D"/>
    <w:rsid w:val="0002594D"/>
    <w:rsid w:val="000261AA"/>
    <w:rsid w:val="00026BF5"/>
    <w:rsid w:val="00026DDF"/>
    <w:rsid w:val="00026E83"/>
    <w:rsid w:val="0002707C"/>
    <w:rsid w:val="000279D6"/>
    <w:rsid w:val="00027E0B"/>
    <w:rsid w:val="000301FA"/>
    <w:rsid w:val="00030D4D"/>
    <w:rsid w:val="00030D81"/>
    <w:rsid w:val="00031738"/>
    <w:rsid w:val="000329D4"/>
    <w:rsid w:val="00032EDE"/>
    <w:rsid w:val="000341A3"/>
    <w:rsid w:val="0003452A"/>
    <w:rsid w:val="000346CB"/>
    <w:rsid w:val="00034ABF"/>
    <w:rsid w:val="0003580D"/>
    <w:rsid w:val="0003592C"/>
    <w:rsid w:val="00035AAE"/>
    <w:rsid w:val="00035ADC"/>
    <w:rsid w:val="0003699D"/>
    <w:rsid w:val="00036A9E"/>
    <w:rsid w:val="00037776"/>
    <w:rsid w:val="00037993"/>
    <w:rsid w:val="00037EB3"/>
    <w:rsid w:val="00040213"/>
    <w:rsid w:val="0004054D"/>
    <w:rsid w:val="00040855"/>
    <w:rsid w:val="00040A23"/>
    <w:rsid w:val="00040AC6"/>
    <w:rsid w:val="000414A3"/>
    <w:rsid w:val="000414F3"/>
    <w:rsid w:val="000416D5"/>
    <w:rsid w:val="00041E00"/>
    <w:rsid w:val="00041EF0"/>
    <w:rsid w:val="000424A9"/>
    <w:rsid w:val="000429F0"/>
    <w:rsid w:val="0004311E"/>
    <w:rsid w:val="00044752"/>
    <w:rsid w:val="00044B02"/>
    <w:rsid w:val="0004508D"/>
    <w:rsid w:val="00045608"/>
    <w:rsid w:val="00045677"/>
    <w:rsid w:val="000456AE"/>
    <w:rsid w:val="0004618E"/>
    <w:rsid w:val="000468D3"/>
    <w:rsid w:val="00046EB0"/>
    <w:rsid w:val="00047462"/>
    <w:rsid w:val="00047483"/>
    <w:rsid w:val="00047B8B"/>
    <w:rsid w:val="00047EB1"/>
    <w:rsid w:val="000505D1"/>
    <w:rsid w:val="00050C4F"/>
    <w:rsid w:val="00050EEF"/>
    <w:rsid w:val="0005137C"/>
    <w:rsid w:val="00051A50"/>
    <w:rsid w:val="00051A59"/>
    <w:rsid w:val="00051E5E"/>
    <w:rsid w:val="00052231"/>
    <w:rsid w:val="00052580"/>
    <w:rsid w:val="00052690"/>
    <w:rsid w:val="00052864"/>
    <w:rsid w:val="00052942"/>
    <w:rsid w:val="000529ED"/>
    <w:rsid w:val="000536E8"/>
    <w:rsid w:val="0005449B"/>
    <w:rsid w:val="00054AC1"/>
    <w:rsid w:val="00054B99"/>
    <w:rsid w:val="00054D1C"/>
    <w:rsid w:val="00054EB3"/>
    <w:rsid w:val="00055196"/>
    <w:rsid w:val="0005564C"/>
    <w:rsid w:val="00055E48"/>
    <w:rsid w:val="00056032"/>
    <w:rsid w:val="000569FE"/>
    <w:rsid w:val="00056C8C"/>
    <w:rsid w:val="00056CD8"/>
    <w:rsid w:val="0005710C"/>
    <w:rsid w:val="00057307"/>
    <w:rsid w:val="00057562"/>
    <w:rsid w:val="00057AAC"/>
    <w:rsid w:val="000601ED"/>
    <w:rsid w:val="00060953"/>
    <w:rsid w:val="00060A11"/>
    <w:rsid w:val="00060CBB"/>
    <w:rsid w:val="00061013"/>
    <w:rsid w:val="0006199C"/>
    <w:rsid w:val="00062239"/>
    <w:rsid w:val="00062727"/>
    <w:rsid w:val="00062908"/>
    <w:rsid w:val="000629B6"/>
    <w:rsid w:val="00062E7F"/>
    <w:rsid w:val="00063974"/>
    <w:rsid w:val="00063AA5"/>
    <w:rsid w:val="00063AC2"/>
    <w:rsid w:val="0006408D"/>
    <w:rsid w:val="00064503"/>
    <w:rsid w:val="0006512A"/>
    <w:rsid w:val="000657FA"/>
    <w:rsid w:val="00065AD3"/>
    <w:rsid w:val="00066041"/>
    <w:rsid w:val="0006641A"/>
    <w:rsid w:val="00066B84"/>
    <w:rsid w:val="00066DFA"/>
    <w:rsid w:val="00067592"/>
    <w:rsid w:val="00067598"/>
    <w:rsid w:val="00067610"/>
    <w:rsid w:val="000677D1"/>
    <w:rsid w:val="00067A62"/>
    <w:rsid w:val="000704F4"/>
    <w:rsid w:val="0007064C"/>
    <w:rsid w:val="000712C5"/>
    <w:rsid w:val="0007202C"/>
    <w:rsid w:val="00072374"/>
    <w:rsid w:val="000729CE"/>
    <w:rsid w:val="00072F2A"/>
    <w:rsid w:val="000735A2"/>
    <w:rsid w:val="000738A1"/>
    <w:rsid w:val="00075873"/>
    <w:rsid w:val="000758FC"/>
    <w:rsid w:val="00075F7E"/>
    <w:rsid w:val="00075FA7"/>
    <w:rsid w:val="000762AD"/>
    <w:rsid w:val="00076D23"/>
    <w:rsid w:val="00076DF1"/>
    <w:rsid w:val="00077A81"/>
    <w:rsid w:val="00077B74"/>
    <w:rsid w:val="00077DFF"/>
    <w:rsid w:val="00080236"/>
    <w:rsid w:val="0008059B"/>
    <w:rsid w:val="00080638"/>
    <w:rsid w:val="00080847"/>
    <w:rsid w:val="00080B34"/>
    <w:rsid w:val="00081708"/>
    <w:rsid w:val="00081A96"/>
    <w:rsid w:val="00081F9D"/>
    <w:rsid w:val="00082047"/>
    <w:rsid w:val="00082208"/>
    <w:rsid w:val="00082466"/>
    <w:rsid w:val="0008248C"/>
    <w:rsid w:val="000827B5"/>
    <w:rsid w:val="000832E8"/>
    <w:rsid w:val="000836DE"/>
    <w:rsid w:val="00083CC3"/>
    <w:rsid w:val="00083D2F"/>
    <w:rsid w:val="00084106"/>
    <w:rsid w:val="000847B8"/>
    <w:rsid w:val="00084ABD"/>
    <w:rsid w:val="00085298"/>
    <w:rsid w:val="0008584A"/>
    <w:rsid w:val="00085CB3"/>
    <w:rsid w:val="00085D61"/>
    <w:rsid w:val="00085DFE"/>
    <w:rsid w:val="00086217"/>
    <w:rsid w:val="00086FA3"/>
    <w:rsid w:val="000875F7"/>
    <w:rsid w:val="0009096B"/>
    <w:rsid w:val="00090CF1"/>
    <w:rsid w:val="00090D93"/>
    <w:rsid w:val="00090E95"/>
    <w:rsid w:val="00090F7E"/>
    <w:rsid w:val="000919B7"/>
    <w:rsid w:val="00092412"/>
    <w:rsid w:val="00092726"/>
    <w:rsid w:val="00092A84"/>
    <w:rsid w:val="00092C25"/>
    <w:rsid w:val="00092DC1"/>
    <w:rsid w:val="00092E33"/>
    <w:rsid w:val="000931A3"/>
    <w:rsid w:val="00093B1D"/>
    <w:rsid w:val="00093DFB"/>
    <w:rsid w:val="00094070"/>
    <w:rsid w:val="00094544"/>
    <w:rsid w:val="000956BC"/>
    <w:rsid w:val="00095D88"/>
    <w:rsid w:val="000961B2"/>
    <w:rsid w:val="00096580"/>
    <w:rsid w:val="000967EC"/>
    <w:rsid w:val="00096BBE"/>
    <w:rsid w:val="00097769"/>
    <w:rsid w:val="00097D72"/>
    <w:rsid w:val="00097EC6"/>
    <w:rsid w:val="000A048C"/>
    <w:rsid w:val="000A066A"/>
    <w:rsid w:val="000A0672"/>
    <w:rsid w:val="000A1740"/>
    <w:rsid w:val="000A1A2A"/>
    <w:rsid w:val="000A1BFC"/>
    <w:rsid w:val="000A22E2"/>
    <w:rsid w:val="000A245B"/>
    <w:rsid w:val="000A290D"/>
    <w:rsid w:val="000A2ACC"/>
    <w:rsid w:val="000A2C00"/>
    <w:rsid w:val="000A2E16"/>
    <w:rsid w:val="000A3380"/>
    <w:rsid w:val="000A34AE"/>
    <w:rsid w:val="000A3C86"/>
    <w:rsid w:val="000A400A"/>
    <w:rsid w:val="000A43B0"/>
    <w:rsid w:val="000A5037"/>
    <w:rsid w:val="000A513E"/>
    <w:rsid w:val="000A51B5"/>
    <w:rsid w:val="000A596A"/>
    <w:rsid w:val="000A5C7C"/>
    <w:rsid w:val="000A5F08"/>
    <w:rsid w:val="000A6487"/>
    <w:rsid w:val="000A67E0"/>
    <w:rsid w:val="000A6F7D"/>
    <w:rsid w:val="000A70B4"/>
    <w:rsid w:val="000A70DB"/>
    <w:rsid w:val="000B081C"/>
    <w:rsid w:val="000B08EB"/>
    <w:rsid w:val="000B09A2"/>
    <w:rsid w:val="000B0B93"/>
    <w:rsid w:val="000B1013"/>
    <w:rsid w:val="000B141C"/>
    <w:rsid w:val="000B2508"/>
    <w:rsid w:val="000B2D70"/>
    <w:rsid w:val="000B2F77"/>
    <w:rsid w:val="000B2FC1"/>
    <w:rsid w:val="000B34CC"/>
    <w:rsid w:val="000B3ADC"/>
    <w:rsid w:val="000B4B4A"/>
    <w:rsid w:val="000B4DF8"/>
    <w:rsid w:val="000B500B"/>
    <w:rsid w:val="000B50E6"/>
    <w:rsid w:val="000B5385"/>
    <w:rsid w:val="000B5CE2"/>
    <w:rsid w:val="000B6319"/>
    <w:rsid w:val="000B662C"/>
    <w:rsid w:val="000B6DE3"/>
    <w:rsid w:val="000B7160"/>
    <w:rsid w:val="000C0915"/>
    <w:rsid w:val="000C13DF"/>
    <w:rsid w:val="000C2160"/>
    <w:rsid w:val="000C262B"/>
    <w:rsid w:val="000C26E8"/>
    <w:rsid w:val="000C2AB0"/>
    <w:rsid w:val="000C3079"/>
    <w:rsid w:val="000C3589"/>
    <w:rsid w:val="000C3D4E"/>
    <w:rsid w:val="000C4079"/>
    <w:rsid w:val="000C4A53"/>
    <w:rsid w:val="000C4C11"/>
    <w:rsid w:val="000C4C35"/>
    <w:rsid w:val="000C51EB"/>
    <w:rsid w:val="000C533A"/>
    <w:rsid w:val="000C567E"/>
    <w:rsid w:val="000C642B"/>
    <w:rsid w:val="000C6DA2"/>
    <w:rsid w:val="000C6E5B"/>
    <w:rsid w:val="000C70DB"/>
    <w:rsid w:val="000C75F4"/>
    <w:rsid w:val="000C7B9B"/>
    <w:rsid w:val="000D0BBB"/>
    <w:rsid w:val="000D11E1"/>
    <w:rsid w:val="000D18D1"/>
    <w:rsid w:val="000D1932"/>
    <w:rsid w:val="000D1B2C"/>
    <w:rsid w:val="000D2334"/>
    <w:rsid w:val="000D2AC5"/>
    <w:rsid w:val="000D2B28"/>
    <w:rsid w:val="000D342C"/>
    <w:rsid w:val="000D3FAE"/>
    <w:rsid w:val="000D4031"/>
    <w:rsid w:val="000D4302"/>
    <w:rsid w:val="000D4920"/>
    <w:rsid w:val="000D5287"/>
    <w:rsid w:val="000D5472"/>
    <w:rsid w:val="000D56F4"/>
    <w:rsid w:val="000D5943"/>
    <w:rsid w:val="000D5F42"/>
    <w:rsid w:val="000D6061"/>
    <w:rsid w:val="000D6DCF"/>
    <w:rsid w:val="000D7F9B"/>
    <w:rsid w:val="000E0180"/>
    <w:rsid w:val="000E028A"/>
    <w:rsid w:val="000E09F0"/>
    <w:rsid w:val="000E1406"/>
    <w:rsid w:val="000E1433"/>
    <w:rsid w:val="000E15CE"/>
    <w:rsid w:val="000E1D4C"/>
    <w:rsid w:val="000E1E1C"/>
    <w:rsid w:val="000E1FC3"/>
    <w:rsid w:val="000E1FD3"/>
    <w:rsid w:val="000E2006"/>
    <w:rsid w:val="000E24FA"/>
    <w:rsid w:val="000E28A5"/>
    <w:rsid w:val="000E2A95"/>
    <w:rsid w:val="000E2BB7"/>
    <w:rsid w:val="000E2D79"/>
    <w:rsid w:val="000E31C7"/>
    <w:rsid w:val="000E31E3"/>
    <w:rsid w:val="000E3720"/>
    <w:rsid w:val="000E39FC"/>
    <w:rsid w:val="000E3BFE"/>
    <w:rsid w:val="000E46DC"/>
    <w:rsid w:val="000E47DE"/>
    <w:rsid w:val="000E4C20"/>
    <w:rsid w:val="000E512B"/>
    <w:rsid w:val="000E538A"/>
    <w:rsid w:val="000E5B1E"/>
    <w:rsid w:val="000E5B99"/>
    <w:rsid w:val="000E5EA7"/>
    <w:rsid w:val="000E67B7"/>
    <w:rsid w:val="000E6D2D"/>
    <w:rsid w:val="000E70C4"/>
    <w:rsid w:val="000E722E"/>
    <w:rsid w:val="000E72A3"/>
    <w:rsid w:val="000E7C74"/>
    <w:rsid w:val="000F0531"/>
    <w:rsid w:val="000F0761"/>
    <w:rsid w:val="000F0C57"/>
    <w:rsid w:val="000F0DD2"/>
    <w:rsid w:val="000F147E"/>
    <w:rsid w:val="000F2374"/>
    <w:rsid w:val="000F25D0"/>
    <w:rsid w:val="000F2F9B"/>
    <w:rsid w:val="000F39FF"/>
    <w:rsid w:val="000F3B09"/>
    <w:rsid w:val="000F40ED"/>
    <w:rsid w:val="000F4257"/>
    <w:rsid w:val="000F456D"/>
    <w:rsid w:val="000F482D"/>
    <w:rsid w:val="000F4DAC"/>
    <w:rsid w:val="000F5200"/>
    <w:rsid w:val="000F527F"/>
    <w:rsid w:val="000F5545"/>
    <w:rsid w:val="000F668A"/>
    <w:rsid w:val="000F6F9B"/>
    <w:rsid w:val="000F7543"/>
    <w:rsid w:val="000F774D"/>
    <w:rsid w:val="000F77FA"/>
    <w:rsid w:val="0010068B"/>
    <w:rsid w:val="001006B1"/>
    <w:rsid w:val="00100750"/>
    <w:rsid w:val="001008CD"/>
    <w:rsid w:val="00100A11"/>
    <w:rsid w:val="001013E4"/>
    <w:rsid w:val="00101684"/>
    <w:rsid w:val="00101690"/>
    <w:rsid w:val="00101B4D"/>
    <w:rsid w:val="0010230C"/>
    <w:rsid w:val="001023AB"/>
    <w:rsid w:val="001026E9"/>
    <w:rsid w:val="00102CAB"/>
    <w:rsid w:val="001030A4"/>
    <w:rsid w:val="0010318E"/>
    <w:rsid w:val="00103644"/>
    <w:rsid w:val="00103750"/>
    <w:rsid w:val="00104562"/>
    <w:rsid w:val="00104A55"/>
    <w:rsid w:val="001051EF"/>
    <w:rsid w:val="00105900"/>
    <w:rsid w:val="00105DCE"/>
    <w:rsid w:val="00105F26"/>
    <w:rsid w:val="001075B7"/>
    <w:rsid w:val="001079FF"/>
    <w:rsid w:val="00107B3C"/>
    <w:rsid w:val="00107DF2"/>
    <w:rsid w:val="001102C1"/>
    <w:rsid w:val="001106F1"/>
    <w:rsid w:val="001113E9"/>
    <w:rsid w:val="00111576"/>
    <w:rsid w:val="0011170B"/>
    <w:rsid w:val="0011175E"/>
    <w:rsid w:val="00111A33"/>
    <w:rsid w:val="00111E4C"/>
    <w:rsid w:val="00111F66"/>
    <w:rsid w:val="0011215F"/>
    <w:rsid w:val="0011276F"/>
    <w:rsid w:val="001129A3"/>
    <w:rsid w:val="0011314A"/>
    <w:rsid w:val="00113B4A"/>
    <w:rsid w:val="0011404A"/>
    <w:rsid w:val="00114893"/>
    <w:rsid w:val="00114938"/>
    <w:rsid w:val="00114EDE"/>
    <w:rsid w:val="001157CA"/>
    <w:rsid w:val="00115938"/>
    <w:rsid w:val="0011611E"/>
    <w:rsid w:val="0011646A"/>
    <w:rsid w:val="001166F0"/>
    <w:rsid w:val="00117437"/>
    <w:rsid w:val="00117936"/>
    <w:rsid w:val="00117BC5"/>
    <w:rsid w:val="00117FFD"/>
    <w:rsid w:val="001209B4"/>
    <w:rsid w:val="00120BC6"/>
    <w:rsid w:val="0012129A"/>
    <w:rsid w:val="001213D4"/>
    <w:rsid w:val="00121568"/>
    <w:rsid w:val="00121AA8"/>
    <w:rsid w:val="00121E6B"/>
    <w:rsid w:val="00122168"/>
    <w:rsid w:val="0012221D"/>
    <w:rsid w:val="00122385"/>
    <w:rsid w:val="001223C8"/>
    <w:rsid w:val="001226B1"/>
    <w:rsid w:val="0012288D"/>
    <w:rsid w:val="00122E8E"/>
    <w:rsid w:val="001232BF"/>
    <w:rsid w:val="001234CE"/>
    <w:rsid w:val="001248EE"/>
    <w:rsid w:val="001250BA"/>
    <w:rsid w:val="0012544D"/>
    <w:rsid w:val="001255B4"/>
    <w:rsid w:val="001256A2"/>
    <w:rsid w:val="00125A48"/>
    <w:rsid w:val="00125B20"/>
    <w:rsid w:val="00125B63"/>
    <w:rsid w:val="00125E70"/>
    <w:rsid w:val="001261D2"/>
    <w:rsid w:val="00126321"/>
    <w:rsid w:val="00126760"/>
    <w:rsid w:val="0012685A"/>
    <w:rsid w:val="00126C78"/>
    <w:rsid w:val="001270C9"/>
    <w:rsid w:val="001271E8"/>
    <w:rsid w:val="00127221"/>
    <w:rsid w:val="00127537"/>
    <w:rsid w:val="00127847"/>
    <w:rsid w:val="00127BED"/>
    <w:rsid w:val="00127D1A"/>
    <w:rsid w:val="00127FFE"/>
    <w:rsid w:val="001306B4"/>
    <w:rsid w:val="0013094C"/>
    <w:rsid w:val="00131178"/>
    <w:rsid w:val="0013124B"/>
    <w:rsid w:val="00131ABE"/>
    <w:rsid w:val="00131B08"/>
    <w:rsid w:val="00131C72"/>
    <w:rsid w:val="00131DD7"/>
    <w:rsid w:val="00131E16"/>
    <w:rsid w:val="0013249B"/>
    <w:rsid w:val="00132FFE"/>
    <w:rsid w:val="00133029"/>
    <w:rsid w:val="00133E09"/>
    <w:rsid w:val="00134025"/>
    <w:rsid w:val="001347F5"/>
    <w:rsid w:val="00134B87"/>
    <w:rsid w:val="00134BA1"/>
    <w:rsid w:val="00135479"/>
    <w:rsid w:val="00135A26"/>
    <w:rsid w:val="00135C0F"/>
    <w:rsid w:val="00135C4A"/>
    <w:rsid w:val="00136CBC"/>
    <w:rsid w:val="00137056"/>
    <w:rsid w:val="00137256"/>
    <w:rsid w:val="001372DA"/>
    <w:rsid w:val="001374A1"/>
    <w:rsid w:val="00137BCA"/>
    <w:rsid w:val="00137C0B"/>
    <w:rsid w:val="00140202"/>
    <w:rsid w:val="0014025A"/>
    <w:rsid w:val="001405FE"/>
    <w:rsid w:val="001407B2"/>
    <w:rsid w:val="0014084B"/>
    <w:rsid w:val="00140AC3"/>
    <w:rsid w:val="0014146C"/>
    <w:rsid w:val="001418FE"/>
    <w:rsid w:val="001429D7"/>
    <w:rsid w:val="00142EBC"/>
    <w:rsid w:val="001430A1"/>
    <w:rsid w:val="001435B0"/>
    <w:rsid w:val="00143A13"/>
    <w:rsid w:val="00143F02"/>
    <w:rsid w:val="00144914"/>
    <w:rsid w:val="001449EE"/>
    <w:rsid w:val="00145076"/>
    <w:rsid w:val="0014570C"/>
    <w:rsid w:val="00145CFD"/>
    <w:rsid w:val="00145DAC"/>
    <w:rsid w:val="00145E46"/>
    <w:rsid w:val="00146428"/>
    <w:rsid w:val="00146CF9"/>
    <w:rsid w:val="001472A9"/>
    <w:rsid w:val="00147E89"/>
    <w:rsid w:val="0015033E"/>
    <w:rsid w:val="00150642"/>
    <w:rsid w:val="00150774"/>
    <w:rsid w:val="001515D5"/>
    <w:rsid w:val="001516DA"/>
    <w:rsid w:val="0015250C"/>
    <w:rsid w:val="00152CF3"/>
    <w:rsid w:val="001530F7"/>
    <w:rsid w:val="0015320A"/>
    <w:rsid w:val="00153C1B"/>
    <w:rsid w:val="00154206"/>
    <w:rsid w:val="00154373"/>
    <w:rsid w:val="00154872"/>
    <w:rsid w:val="001550FD"/>
    <w:rsid w:val="00155126"/>
    <w:rsid w:val="00155181"/>
    <w:rsid w:val="00155777"/>
    <w:rsid w:val="0015593E"/>
    <w:rsid w:val="001559E9"/>
    <w:rsid w:val="00155B57"/>
    <w:rsid w:val="00155C47"/>
    <w:rsid w:val="0015637A"/>
    <w:rsid w:val="001567A6"/>
    <w:rsid w:val="00156C7D"/>
    <w:rsid w:val="001572B5"/>
    <w:rsid w:val="00157480"/>
    <w:rsid w:val="00157AEC"/>
    <w:rsid w:val="00157B2D"/>
    <w:rsid w:val="00157CA7"/>
    <w:rsid w:val="0016015D"/>
    <w:rsid w:val="0016023F"/>
    <w:rsid w:val="00160547"/>
    <w:rsid w:val="00160796"/>
    <w:rsid w:val="00160BFD"/>
    <w:rsid w:val="00160E85"/>
    <w:rsid w:val="00160E96"/>
    <w:rsid w:val="00161437"/>
    <w:rsid w:val="0016152C"/>
    <w:rsid w:val="001618DD"/>
    <w:rsid w:val="001627CD"/>
    <w:rsid w:val="00162A1A"/>
    <w:rsid w:val="001631EE"/>
    <w:rsid w:val="00163BB2"/>
    <w:rsid w:val="001642C6"/>
    <w:rsid w:val="00164735"/>
    <w:rsid w:val="00164A80"/>
    <w:rsid w:val="00164B07"/>
    <w:rsid w:val="001650C0"/>
    <w:rsid w:val="00165781"/>
    <w:rsid w:val="001659A8"/>
    <w:rsid w:val="00165CF9"/>
    <w:rsid w:val="00165E99"/>
    <w:rsid w:val="00165F5C"/>
    <w:rsid w:val="0016668A"/>
    <w:rsid w:val="00166C67"/>
    <w:rsid w:val="00166D52"/>
    <w:rsid w:val="00167009"/>
    <w:rsid w:val="0016711F"/>
    <w:rsid w:val="001673F6"/>
    <w:rsid w:val="00167649"/>
    <w:rsid w:val="001677E7"/>
    <w:rsid w:val="00170674"/>
    <w:rsid w:val="0017080F"/>
    <w:rsid w:val="00170B95"/>
    <w:rsid w:val="001711A7"/>
    <w:rsid w:val="00171456"/>
    <w:rsid w:val="001724F3"/>
    <w:rsid w:val="00172BFE"/>
    <w:rsid w:val="001734EF"/>
    <w:rsid w:val="001735E9"/>
    <w:rsid w:val="001737E3"/>
    <w:rsid w:val="00173F61"/>
    <w:rsid w:val="0017449D"/>
    <w:rsid w:val="001749A7"/>
    <w:rsid w:val="00174A6E"/>
    <w:rsid w:val="00175C88"/>
    <w:rsid w:val="001761D3"/>
    <w:rsid w:val="00176E13"/>
    <w:rsid w:val="00177016"/>
    <w:rsid w:val="001770E4"/>
    <w:rsid w:val="001779E3"/>
    <w:rsid w:val="00177FD4"/>
    <w:rsid w:val="001802A2"/>
    <w:rsid w:val="00180FC5"/>
    <w:rsid w:val="00181056"/>
    <w:rsid w:val="00181345"/>
    <w:rsid w:val="0018184C"/>
    <w:rsid w:val="00181951"/>
    <w:rsid w:val="0018199C"/>
    <w:rsid w:val="00181BDE"/>
    <w:rsid w:val="00181D7B"/>
    <w:rsid w:val="00181E70"/>
    <w:rsid w:val="001828D3"/>
    <w:rsid w:val="00182D4B"/>
    <w:rsid w:val="0018313B"/>
    <w:rsid w:val="0018323A"/>
    <w:rsid w:val="0018331A"/>
    <w:rsid w:val="001835DD"/>
    <w:rsid w:val="00185571"/>
    <w:rsid w:val="00186ECD"/>
    <w:rsid w:val="00187E00"/>
    <w:rsid w:val="001905FE"/>
    <w:rsid w:val="00190D1B"/>
    <w:rsid w:val="001910B5"/>
    <w:rsid w:val="001910DA"/>
    <w:rsid w:val="001912E2"/>
    <w:rsid w:val="00191E1B"/>
    <w:rsid w:val="0019222F"/>
    <w:rsid w:val="00192269"/>
    <w:rsid w:val="00192E47"/>
    <w:rsid w:val="001932BD"/>
    <w:rsid w:val="00193DF2"/>
    <w:rsid w:val="001949EE"/>
    <w:rsid w:val="00194FBD"/>
    <w:rsid w:val="0019537D"/>
    <w:rsid w:val="001958BF"/>
    <w:rsid w:val="00196C18"/>
    <w:rsid w:val="00196DA1"/>
    <w:rsid w:val="00197318"/>
    <w:rsid w:val="00197674"/>
    <w:rsid w:val="00197BD9"/>
    <w:rsid w:val="001A0BE6"/>
    <w:rsid w:val="001A0FAA"/>
    <w:rsid w:val="001A1EA1"/>
    <w:rsid w:val="001A1FD6"/>
    <w:rsid w:val="001A25DF"/>
    <w:rsid w:val="001A2830"/>
    <w:rsid w:val="001A296B"/>
    <w:rsid w:val="001A2E7D"/>
    <w:rsid w:val="001A3053"/>
    <w:rsid w:val="001A3260"/>
    <w:rsid w:val="001A3384"/>
    <w:rsid w:val="001A36C8"/>
    <w:rsid w:val="001A379C"/>
    <w:rsid w:val="001A390C"/>
    <w:rsid w:val="001A42B4"/>
    <w:rsid w:val="001A49EE"/>
    <w:rsid w:val="001A4D0D"/>
    <w:rsid w:val="001A610D"/>
    <w:rsid w:val="001A6D7D"/>
    <w:rsid w:val="001A712A"/>
    <w:rsid w:val="001A759C"/>
    <w:rsid w:val="001B035F"/>
    <w:rsid w:val="001B04AF"/>
    <w:rsid w:val="001B0E8E"/>
    <w:rsid w:val="001B10B3"/>
    <w:rsid w:val="001B116B"/>
    <w:rsid w:val="001B180D"/>
    <w:rsid w:val="001B1AC0"/>
    <w:rsid w:val="001B1D6C"/>
    <w:rsid w:val="001B24D2"/>
    <w:rsid w:val="001B29A2"/>
    <w:rsid w:val="001B2B61"/>
    <w:rsid w:val="001B2E3D"/>
    <w:rsid w:val="001B333C"/>
    <w:rsid w:val="001B4021"/>
    <w:rsid w:val="001B5158"/>
    <w:rsid w:val="001B5379"/>
    <w:rsid w:val="001B5453"/>
    <w:rsid w:val="001B55B8"/>
    <w:rsid w:val="001B5F62"/>
    <w:rsid w:val="001B6920"/>
    <w:rsid w:val="001B6AF0"/>
    <w:rsid w:val="001B74F6"/>
    <w:rsid w:val="001B76D3"/>
    <w:rsid w:val="001C026B"/>
    <w:rsid w:val="001C058E"/>
    <w:rsid w:val="001C08DB"/>
    <w:rsid w:val="001C0D32"/>
    <w:rsid w:val="001C16F1"/>
    <w:rsid w:val="001C16F5"/>
    <w:rsid w:val="001C186A"/>
    <w:rsid w:val="001C1C2C"/>
    <w:rsid w:val="001C22DE"/>
    <w:rsid w:val="001C2358"/>
    <w:rsid w:val="001C25EB"/>
    <w:rsid w:val="001C269E"/>
    <w:rsid w:val="001C2BE3"/>
    <w:rsid w:val="001C2F0F"/>
    <w:rsid w:val="001C3139"/>
    <w:rsid w:val="001C322D"/>
    <w:rsid w:val="001C3769"/>
    <w:rsid w:val="001C4071"/>
    <w:rsid w:val="001C44EB"/>
    <w:rsid w:val="001C479D"/>
    <w:rsid w:val="001C533F"/>
    <w:rsid w:val="001C56DC"/>
    <w:rsid w:val="001C6316"/>
    <w:rsid w:val="001C73D2"/>
    <w:rsid w:val="001C7A6A"/>
    <w:rsid w:val="001C7A87"/>
    <w:rsid w:val="001D03DA"/>
    <w:rsid w:val="001D22CF"/>
    <w:rsid w:val="001D22D2"/>
    <w:rsid w:val="001D2B34"/>
    <w:rsid w:val="001D2E9A"/>
    <w:rsid w:val="001D3014"/>
    <w:rsid w:val="001D3328"/>
    <w:rsid w:val="001D3467"/>
    <w:rsid w:val="001D3490"/>
    <w:rsid w:val="001D3903"/>
    <w:rsid w:val="001D3FB8"/>
    <w:rsid w:val="001D3FDD"/>
    <w:rsid w:val="001D42BB"/>
    <w:rsid w:val="001D53BE"/>
    <w:rsid w:val="001D53CC"/>
    <w:rsid w:val="001D54B9"/>
    <w:rsid w:val="001D656C"/>
    <w:rsid w:val="001D6D5C"/>
    <w:rsid w:val="001D6F23"/>
    <w:rsid w:val="001D70CC"/>
    <w:rsid w:val="001D7E42"/>
    <w:rsid w:val="001E01A8"/>
    <w:rsid w:val="001E0366"/>
    <w:rsid w:val="001E072D"/>
    <w:rsid w:val="001E1C93"/>
    <w:rsid w:val="001E1CF6"/>
    <w:rsid w:val="001E27D7"/>
    <w:rsid w:val="001E2BAD"/>
    <w:rsid w:val="001E2F03"/>
    <w:rsid w:val="001E3709"/>
    <w:rsid w:val="001E37C6"/>
    <w:rsid w:val="001E3B17"/>
    <w:rsid w:val="001E3EAD"/>
    <w:rsid w:val="001E4084"/>
    <w:rsid w:val="001E42D1"/>
    <w:rsid w:val="001E447B"/>
    <w:rsid w:val="001E4880"/>
    <w:rsid w:val="001E4C14"/>
    <w:rsid w:val="001E51E2"/>
    <w:rsid w:val="001E562D"/>
    <w:rsid w:val="001E5926"/>
    <w:rsid w:val="001E5C56"/>
    <w:rsid w:val="001E60C6"/>
    <w:rsid w:val="001E63B5"/>
    <w:rsid w:val="001E6771"/>
    <w:rsid w:val="001E688F"/>
    <w:rsid w:val="001E695A"/>
    <w:rsid w:val="001E767E"/>
    <w:rsid w:val="001F0130"/>
    <w:rsid w:val="001F01C6"/>
    <w:rsid w:val="001F0497"/>
    <w:rsid w:val="001F0608"/>
    <w:rsid w:val="001F09E6"/>
    <w:rsid w:val="001F1443"/>
    <w:rsid w:val="001F18C5"/>
    <w:rsid w:val="001F21D9"/>
    <w:rsid w:val="001F2723"/>
    <w:rsid w:val="001F2FE5"/>
    <w:rsid w:val="001F4072"/>
    <w:rsid w:val="001F43E3"/>
    <w:rsid w:val="001F4A7D"/>
    <w:rsid w:val="001F5076"/>
    <w:rsid w:val="001F572A"/>
    <w:rsid w:val="001F6105"/>
    <w:rsid w:val="001F61D3"/>
    <w:rsid w:val="001F6357"/>
    <w:rsid w:val="001F64AC"/>
    <w:rsid w:val="001F6896"/>
    <w:rsid w:val="001F69B3"/>
    <w:rsid w:val="001F7A13"/>
    <w:rsid w:val="00200473"/>
    <w:rsid w:val="002004AC"/>
    <w:rsid w:val="0020082A"/>
    <w:rsid w:val="00200ACB"/>
    <w:rsid w:val="00201071"/>
    <w:rsid w:val="00201150"/>
    <w:rsid w:val="002019E2"/>
    <w:rsid w:val="00201E35"/>
    <w:rsid w:val="002020CB"/>
    <w:rsid w:val="0020259A"/>
    <w:rsid w:val="0020261B"/>
    <w:rsid w:val="0020296F"/>
    <w:rsid w:val="00202ABB"/>
    <w:rsid w:val="00202DDB"/>
    <w:rsid w:val="00203188"/>
    <w:rsid w:val="0020345B"/>
    <w:rsid w:val="00203692"/>
    <w:rsid w:val="0020386E"/>
    <w:rsid w:val="002045D1"/>
    <w:rsid w:val="00204901"/>
    <w:rsid w:val="0020554F"/>
    <w:rsid w:val="0020556F"/>
    <w:rsid w:val="002057E4"/>
    <w:rsid w:val="00205BDA"/>
    <w:rsid w:val="00206268"/>
    <w:rsid w:val="00206821"/>
    <w:rsid w:val="00206972"/>
    <w:rsid w:val="00206F4B"/>
    <w:rsid w:val="002070A2"/>
    <w:rsid w:val="00207113"/>
    <w:rsid w:val="00207478"/>
    <w:rsid w:val="00207B37"/>
    <w:rsid w:val="00210659"/>
    <w:rsid w:val="00210A1B"/>
    <w:rsid w:val="00210B20"/>
    <w:rsid w:val="00210F1F"/>
    <w:rsid w:val="0021100E"/>
    <w:rsid w:val="0021107B"/>
    <w:rsid w:val="00211239"/>
    <w:rsid w:val="00211A57"/>
    <w:rsid w:val="00211D28"/>
    <w:rsid w:val="0021252E"/>
    <w:rsid w:val="002126CF"/>
    <w:rsid w:val="00212A86"/>
    <w:rsid w:val="00212BA5"/>
    <w:rsid w:val="002133ED"/>
    <w:rsid w:val="002136A1"/>
    <w:rsid w:val="00213CBD"/>
    <w:rsid w:val="00214603"/>
    <w:rsid w:val="00215699"/>
    <w:rsid w:val="002156A3"/>
    <w:rsid w:val="00215774"/>
    <w:rsid w:val="00215ACA"/>
    <w:rsid w:val="0021664D"/>
    <w:rsid w:val="002167DA"/>
    <w:rsid w:val="00216DC3"/>
    <w:rsid w:val="0021704F"/>
    <w:rsid w:val="00217AF2"/>
    <w:rsid w:val="00217B43"/>
    <w:rsid w:val="00220188"/>
    <w:rsid w:val="002202C8"/>
    <w:rsid w:val="002202D0"/>
    <w:rsid w:val="00220304"/>
    <w:rsid w:val="00220D3F"/>
    <w:rsid w:val="00221049"/>
    <w:rsid w:val="0022147C"/>
    <w:rsid w:val="00221917"/>
    <w:rsid w:val="00221F5B"/>
    <w:rsid w:val="002223E4"/>
    <w:rsid w:val="00222BFE"/>
    <w:rsid w:val="0022355F"/>
    <w:rsid w:val="00223BAE"/>
    <w:rsid w:val="00223EDA"/>
    <w:rsid w:val="002243C9"/>
    <w:rsid w:val="0022445D"/>
    <w:rsid w:val="0022465D"/>
    <w:rsid w:val="0022497E"/>
    <w:rsid w:val="00224ADF"/>
    <w:rsid w:val="00225305"/>
    <w:rsid w:val="00227CB0"/>
    <w:rsid w:val="002300CE"/>
    <w:rsid w:val="00230D44"/>
    <w:rsid w:val="00231220"/>
    <w:rsid w:val="00231490"/>
    <w:rsid w:val="00231801"/>
    <w:rsid w:val="0023185A"/>
    <w:rsid w:val="00231C61"/>
    <w:rsid w:val="002321AC"/>
    <w:rsid w:val="00232CF6"/>
    <w:rsid w:val="00232D77"/>
    <w:rsid w:val="00232F0B"/>
    <w:rsid w:val="00233025"/>
    <w:rsid w:val="002330DD"/>
    <w:rsid w:val="0023341A"/>
    <w:rsid w:val="002336A0"/>
    <w:rsid w:val="002338D2"/>
    <w:rsid w:val="00233C61"/>
    <w:rsid w:val="002343A1"/>
    <w:rsid w:val="0023451C"/>
    <w:rsid w:val="00234D65"/>
    <w:rsid w:val="00234ED3"/>
    <w:rsid w:val="00234FA9"/>
    <w:rsid w:val="002357BC"/>
    <w:rsid w:val="00235AD9"/>
    <w:rsid w:val="002364E8"/>
    <w:rsid w:val="00236771"/>
    <w:rsid w:val="00236ACB"/>
    <w:rsid w:val="00236B73"/>
    <w:rsid w:val="00236FEF"/>
    <w:rsid w:val="00237ABF"/>
    <w:rsid w:val="002408EE"/>
    <w:rsid w:val="0024094A"/>
    <w:rsid w:val="00240ADD"/>
    <w:rsid w:val="00240EDE"/>
    <w:rsid w:val="002413C2"/>
    <w:rsid w:val="002414EC"/>
    <w:rsid w:val="00242A4C"/>
    <w:rsid w:val="00243AEB"/>
    <w:rsid w:val="00243B84"/>
    <w:rsid w:val="00243E7F"/>
    <w:rsid w:val="0024463C"/>
    <w:rsid w:val="00244B88"/>
    <w:rsid w:val="00244C66"/>
    <w:rsid w:val="00244C76"/>
    <w:rsid w:val="00245225"/>
    <w:rsid w:val="0024553B"/>
    <w:rsid w:val="00245D55"/>
    <w:rsid w:val="002460E1"/>
    <w:rsid w:val="002467DA"/>
    <w:rsid w:val="00246AD9"/>
    <w:rsid w:val="00246DA2"/>
    <w:rsid w:val="00247AE0"/>
    <w:rsid w:val="0025065E"/>
    <w:rsid w:val="00250F8B"/>
    <w:rsid w:val="00251592"/>
    <w:rsid w:val="0025168F"/>
    <w:rsid w:val="0025266A"/>
    <w:rsid w:val="00252E10"/>
    <w:rsid w:val="002538B5"/>
    <w:rsid w:val="00253A42"/>
    <w:rsid w:val="00253B59"/>
    <w:rsid w:val="002541A8"/>
    <w:rsid w:val="002554FE"/>
    <w:rsid w:val="002556EB"/>
    <w:rsid w:val="002558CD"/>
    <w:rsid w:val="0025691A"/>
    <w:rsid w:val="00256BF3"/>
    <w:rsid w:val="00256C66"/>
    <w:rsid w:val="00257554"/>
    <w:rsid w:val="00257E5C"/>
    <w:rsid w:val="00257EF7"/>
    <w:rsid w:val="00260615"/>
    <w:rsid w:val="002608D8"/>
    <w:rsid w:val="0026091C"/>
    <w:rsid w:val="00261214"/>
    <w:rsid w:val="0026174A"/>
    <w:rsid w:val="002620F5"/>
    <w:rsid w:val="00262161"/>
    <w:rsid w:val="002625FE"/>
    <w:rsid w:val="0026294C"/>
    <w:rsid w:val="00262A23"/>
    <w:rsid w:val="0026388B"/>
    <w:rsid w:val="002644BD"/>
    <w:rsid w:val="00264E63"/>
    <w:rsid w:val="00265175"/>
    <w:rsid w:val="0026558C"/>
    <w:rsid w:val="00265B71"/>
    <w:rsid w:val="00265D71"/>
    <w:rsid w:val="0026747B"/>
    <w:rsid w:val="0026786B"/>
    <w:rsid w:val="0026796C"/>
    <w:rsid w:val="0027022D"/>
    <w:rsid w:val="00270485"/>
    <w:rsid w:val="002705E1"/>
    <w:rsid w:val="0027172A"/>
    <w:rsid w:val="00271C24"/>
    <w:rsid w:val="00272478"/>
    <w:rsid w:val="002727D5"/>
    <w:rsid w:val="0027288A"/>
    <w:rsid w:val="00272C2D"/>
    <w:rsid w:val="00273E0E"/>
    <w:rsid w:val="00273F2B"/>
    <w:rsid w:val="00274E0A"/>
    <w:rsid w:val="002772E6"/>
    <w:rsid w:val="00277908"/>
    <w:rsid w:val="00277DAD"/>
    <w:rsid w:val="00277F40"/>
    <w:rsid w:val="002801BC"/>
    <w:rsid w:val="00280356"/>
    <w:rsid w:val="002803E6"/>
    <w:rsid w:val="0028056F"/>
    <w:rsid w:val="00280FC2"/>
    <w:rsid w:val="002816E8"/>
    <w:rsid w:val="00281DCF"/>
    <w:rsid w:val="00281F1A"/>
    <w:rsid w:val="0028220A"/>
    <w:rsid w:val="00282534"/>
    <w:rsid w:val="002826A7"/>
    <w:rsid w:val="002829F7"/>
    <w:rsid w:val="00282B52"/>
    <w:rsid w:val="00283E00"/>
    <w:rsid w:val="00284168"/>
    <w:rsid w:val="0028468A"/>
    <w:rsid w:val="00284C7D"/>
    <w:rsid w:val="00284CA1"/>
    <w:rsid w:val="00284D5D"/>
    <w:rsid w:val="002854BF"/>
    <w:rsid w:val="002858F2"/>
    <w:rsid w:val="002869BB"/>
    <w:rsid w:val="00286B0C"/>
    <w:rsid w:val="00286CD5"/>
    <w:rsid w:val="0028743F"/>
    <w:rsid w:val="002878CC"/>
    <w:rsid w:val="0029010E"/>
    <w:rsid w:val="00290C56"/>
    <w:rsid w:val="00290F07"/>
    <w:rsid w:val="002913EC"/>
    <w:rsid w:val="00291838"/>
    <w:rsid w:val="00291A3B"/>
    <w:rsid w:val="0029234E"/>
    <w:rsid w:val="0029261A"/>
    <w:rsid w:val="0029281A"/>
    <w:rsid w:val="00292C2D"/>
    <w:rsid w:val="00292E94"/>
    <w:rsid w:val="00293492"/>
    <w:rsid w:val="002938AE"/>
    <w:rsid w:val="00293C6F"/>
    <w:rsid w:val="00293CCF"/>
    <w:rsid w:val="00293F66"/>
    <w:rsid w:val="002947A3"/>
    <w:rsid w:val="0029494D"/>
    <w:rsid w:val="00294E42"/>
    <w:rsid w:val="00294F3E"/>
    <w:rsid w:val="002954FA"/>
    <w:rsid w:val="00296337"/>
    <w:rsid w:val="002964A2"/>
    <w:rsid w:val="002966D2"/>
    <w:rsid w:val="002972CE"/>
    <w:rsid w:val="00297358"/>
    <w:rsid w:val="00297777"/>
    <w:rsid w:val="00297904"/>
    <w:rsid w:val="00297A05"/>
    <w:rsid w:val="002A00F6"/>
    <w:rsid w:val="002A0791"/>
    <w:rsid w:val="002A1523"/>
    <w:rsid w:val="002A1588"/>
    <w:rsid w:val="002A1B7D"/>
    <w:rsid w:val="002A1E34"/>
    <w:rsid w:val="002A27A6"/>
    <w:rsid w:val="002A2C8F"/>
    <w:rsid w:val="002A2D45"/>
    <w:rsid w:val="002A2F7D"/>
    <w:rsid w:val="002A2FEE"/>
    <w:rsid w:val="002A35E7"/>
    <w:rsid w:val="002A3C27"/>
    <w:rsid w:val="002A3C90"/>
    <w:rsid w:val="002A3F55"/>
    <w:rsid w:val="002A4542"/>
    <w:rsid w:val="002A4661"/>
    <w:rsid w:val="002A5701"/>
    <w:rsid w:val="002A598B"/>
    <w:rsid w:val="002A5DAC"/>
    <w:rsid w:val="002A6D8A"/>
    <w:rsid w:val="002A6DC3"/>
    <w:rsid w:val="002A7005"/>
    <w:rsid w:val="002A7303"/>
    <w:rsid w:val="002A7745"/>
    <w:rsid w:val="002B0297"/>
    <w:rsid w:val="002B06D9"/>
    <w:rsid w:val="002B13ED"/>
    <w:rsid w:val="002B1567"/>
    <w:rsid w:val="002B15C6"/>
    <w:rsid w:val="002B1A02"/>
    <w:rsid w:val="002B1B3E"/>
    <w:rsid w:val="002B1F71"/>
    <w:rsid w:val="002B2334"/>
    <w:rsid w:val="002B24B0"/>
    <w:rsid w:val="002B24EE"/>
    <w:rsid w:val="002B2748"/>
    <w:rsid w:val="002B36D9"/>
    <w:rsid w:val="002B3E34"/>
    <w:rsid w:val="002B3E8A"/>
    <w:rsid w:val="002B47F5"/>
    <w:rsid w:val="002B4994"/>
    <w:rsid w:val="002B4C95"/>
    <w:rsid w:val="002B4DBA"/>
    <w:rsid w:val="002B52F4"/>
    <w:rsid w:val="002B5477"/>
    <w:rsid w:val="002B5943"/>
    <w:rsid w:val="002B5A0B"/>
    <w:rsid w:val="002B5D49"/>
    <w:rsid w:val="002B71DB"/>
    <w:rsid w:val="002B7445"/>
    <w:rsid w:val="002B7B52"/>
    <w:rsid w:val="002B7F57"/>
    <w:rsid w:val="002C02A3"/>
    <w:rsid w:val="002C046B"/>
    <w:rsid w:val="002C047A"/>
    <w:rsid w:val="002C068B"/>
    <w:rsid w:val="002C0847"/>
    <w:rsid w:val="002C18FA"/>
    <w:rsid w:val="002C19FB"/>
    <w:rsid w:val="002C1AE5"/>
    <w:rsid w:val="002C1BC2"/>
    <w:rsid w:val="002C233C"/>
    <w:rsid w:val="002C2387"/>
    <w:rsid w:val="002C2842"/>
    <w:rsid w:val="002C2C2F"/>
    <w:rsid w:val="002C3647"/>
    <w:rsid w:val="002C39D9"/>
    <w:rsid w:val="002C3BED"/>
    <w:rsid w:val="002C4F15"/>
    <w:rsid w:val="002C517A"/>
    <w:rsid w:val="002C571D"/>
    <w:rsid w:val="002C600E"/>
    <w:rsid w:val="002C6852"/>
    <w:rsid w:val="002C687A"/>
    <w:rsid w:val="002C6C6D"/>
    <w:rsid w:val="002C7DC9"/>
    <w:rsid w:val="002C7ED5"/>
    <w:rsid w:val="002D03B7"/>
    <w:rsid w:val="002D05C2"/>
    <w:rsid w:val="002D10FF"/>
    <w:rsid w:val="002D2D7D"/>
    <w:rsid w:val="002D3183"/>
    <w:rsid w:val="002D3406"/>
    <w:rsid w:val="002D3408"/>
    <w:rsid w:val="002D347E"/>
    <w:rsid w:val="002D40BC"/>
    <w:rsid w:val="002D50F6"/>
    <w:rsid w:val="002D5606"/>
    <w:rsid w:val="002D5BE9"/>
    <w:rsid w:val="002D5FD8"/>
    <w:rsid w:val="002D63D9"/>
    <w:rsid w:val="002D64BE"/>
    <w:rsid w:val="002D688F"/>
    <w:rsid w:val="002D69E5"/>
    <w:rsid w:val="002D6AA8"/>
    <w:rsid w:val="002D75F3"/>
    <w:rsid w:val="002D7AA8"/>
    <w:rsid w:val="002E08B5"/>
    <w:rsid w:val="002E0928"/>
    <w:rsid w:val="002E1BE6"/>
    <w:rsid w:val="002E1CB5"/>
    <w:rsid w:val="002E1D51"/>
    <w:rsid w:val="002E1E2C"/>
    <w:rsid w:val="002E1F4B"/>
    <w:rsid w:val="002E21E2"/>
    <w:rsid w:val="002E22D1"/>
    <w:rsid w:val="002E268D"/>
    <w:rsid w:val="002E28CC"/>
    <w:rsid w:val="002E2AF7"/>
    <w:rsid w:val="002E2C28"/>
    <w:rsid w:val="002E2D42"/>
    <w:rsid w:val="002E40B1"/>
    <w:rsid w:val="002E494E"/>
    <w:rsid w:val="002E4C2A"/>
    <w:rsid w:val="002E50E6"/>
    <w:rsid w:val="002E51B4"/>
    <w:rsid w:val="002E521B"/>
    <w:rsid w:val="002E5690"/>
    <w:rsid w:val="002E5D5C"/>
    <w:rsid w:val="002E612B"/>
    <w:rsid w:val="002E62AA"/>
    <w:rsid w:val="002E65B0"/>
    <w:rsid w:val="002E6B50"/>
    <w:rsid w:val="002E6F3F"/>
    <w:rsid w:val="002E709D"/>
    <w:rsid w:val="002F0451"/>
    <w:rsid w:val="002F0656"/>
    <w:rsid w:val="002F0AEE"/>
    <w:rsid w:val="002F0B2F"/>
    <w:rsid w:val="002F0BED"/>
    <w:rsid w:val="002F0E42"/>
    <w:rsid w:val="002F105A"/>
    <w:rsid w:val="002F114D"/>
    <w:rsid w:val="002F1C76"/>
    <w:rsid w:val="002F1FDD"/>
    <w:rsid w:val="002F263C"/>
    <w:rsid w:val="002F2705"/>
    <w:rsid w:val="002F27A7"/>
    <w:rsid w:val="002F27E4"/>
    <w:rsid w:val="002F2E56"/>
    <w:rsid w:val="002F3744"/>
    <w:rsid w:val="002F37B6"/>
    <w:rsid w:val="002F3C3B"/>
    <w:rsid w:val="002F3D63"/>
    <w:rsid w:val="002F41F6"/>
    <w:rsid w:val="002F4627"/>
    <w:rsid w:val="002F46A0"/>
    <w:rsid w:val="002F4D54"/>
    <w:rsid w:val="002F5FB6"/>
    <w:rsid w:val="002F6B69"/>
    <w:rsid w:val="002F7067"/>
    <w:rsid w:val="002F75D1"/>
    <w:rsid w:val="002F7925"/>
    <w:rsid w:val="002F7B3F"/>
    <w:rsid w:val="00300530"/>
    <w:rsid w:val="0030085F"/>
    <w:rsid w:val="003010E7"/>
    <w:rsid w:val="0030178C"/>
    <w:rsid w:val="00301AE8"/>
    <w:rsid w:val="0030202A"/>
    <w:rsid w:val="00302433"/>
    <w:rsid w:val="00302939"/>
    <w:rsid w:val="00302FD8"/>
    <w:rsid w:val="00303032"/>
    <w:rsid w:val="0030303A"/>
    <w:rsid w:val="00303083"/>
    <w:rsid w:val="00303155"/>
    <w:rsid w:val="003036E4"/>
    <w:rsid w:val="00304304"/>
    <w:rsid w:val="00304333"/>
    <w:rsid w:val="003044CF"/>
    <w:rsid w:val="0030473A"/>
    <w:rsid w:val="00304830"/>
    <w:rsid w:val="00304930"/>
    <w:rsid w:val="00304B7F"/>
    <w:rsid w:val="0030547B"/>
    <w:rsid w:val="00305484"/>
    <w:rsid w:val="0030592A"/>
    <w:rsid w:val="00306E59"/>
    <w:rsid w:val="003070B0"/>
    <w:rsid w:val="00307906"/>
    <w:rsid w:val="00307E15"/>
    <w:rsid w:val="00310650"/>
    <w:rsid w:val="00310E2A"/>
    <w:rsid w:val="00310EDB"/>
    <w:rsid w:val="00310F33"/>
    <w:rsid w:val="00311FF7"/>
    <w:rsid w:val="00312AA1"/>
    <w:rsid w:val="00312C05"/>
    <w:rsid w:val="00312F98"/>
    <w:rsid w:val="00313315"/>
    <w:rsid w:val="003148B9"/>
    <w:rsid w:val="00315119"/>
    <w:rsid w:val="003151D5"/>
    <w:rsid w:val="00315EB2"/>
    <w:rsid w:val="00315FDB"/>
    <w:rsid w:val="003164D6"/>
    <w:rsid w:val="00316635"/>
    <w:rsid w:val="003166FF"/>
    <w:rsid w:val="00316B38"/>
    <w:rsid w:val="003179F5"/>
    <w:rsid w:val="00317FD9"/>
    <w:rsid w:val="00320011"/>
    <w:rsid w:val="00320260"/>
    <w:rsid w:val="00320365"/>
    <w:rsid w:val="00320625"/>
    <w:rsid w:val="00322045"/>
    <w:rsid w:val="00322193"/>
    <w:rsid w:val="00322363"/>
    <w:rsid w:val="00323546"/>
    <w:rsid w:val="00323BB6"/>
    <w:rsid w:val="003240A9"/>
    <w:rsid w:val="00324888"/>
    <w:rsid w:val="00324CF0"/>
    <w:rsid w:val="00325323"/>
    <w:rsid w:val="00325868"/>
    <w:rsid w:val="00325D2E"/>
    <w:rsid w:val="00326252"/>
    <w:rsid w:val="0032642E"/>
    <w:rsid w:val="003267DD"/>
    <w:rsid w:val="00326D7F"/>
    <w:rsid w:val="00326F72"/>
    <w:rsid w:val="00330220"/>
    <w:rsid w:val="00330C77"/>
    <w:rsid w:val="003314F0"/>
    <w:rsid w:val="00332CD2"/>
    <w:rsid w:val="0033306B"/>
    <w:rsid w:val="00333460"/>
    <w:rsid w:val="00334199"/>
    <w:rsid w:val="0033427C"/>
    <w:rsid w:val="003344E6"/>
    <w:rsid w:val="00334589"/>
    <w:rsid w:val="003346F3"/>
    <w:rsid w:val="0033490A"/>
    <w:rsid w:val="00335473"/>
    <w:rsid w:val="00335B56"/>
    <w:rsid w:val="00335D43"/>
    <w:rsid w:val="00335F72"/>
    <w:rsid w:val="00336C9F"/>
    <w:rsid w:val="00337094"/>
    <w:rsid w:val="00340263"/>
    <w:rsid w:val="0034028F"/>
    <w:rsid w:val="0034077B"/>
    <w:rsid w:val="00340E53"/>
    <w:rsid w:val="00341057"/>
    <w:rsid w:val="00341098"/>
    <w:rsid w:val="00341BBC"/>
    <w:rsid w:val="00341CC9"/>
    <w:rsid w:val="00342619"/>
    <w:rsid w:val="0034295D"/>
    <w:rsid w:val="00343720"/>
    <w:rsid w:val="003439F0"/>
    <w:rsid w:val="00343A30"/>
    <w:rsid w:val="00343CA5"/>
    <w:rsid w:val="00343FAB"/>
    <w:rsid w:val="00343FEB"/>
    <w:rsid w:val="003440ED"/>
    <w:rsid w:val="0034414F"/>
    <w:rsid w:val="0034415B"/>
    <w:rsid w:val="00344533"/>
    <w:rsid w:val="003445EE"/>
    <w:rsid w:val="00345100"/>
    <w:rsid w:val="00346492"/>
    <w:rsid w:val="00346780"/>
    <w:rsid w:val="00346883"/>
    <w:rsid w:val="0034695B"/>
    <w:rsid w:val="00346F04"/>
    <w:rsid w:val="00347092"/>
    <w:rsid w:val="00347B9C"/>
    <w:rsid w:val="00350B71"/>
    <w:rsid w:val="003512A0"/>
    <w:rsid w:val="003514A1"/>
    <w:rsid w:val="00351ADF"/>
    <w:rsid w:val="00351B49"/>
    <w:rsid w:val="00351E49"/>
    <w:rsid w:val="003526B5"/>
    <w:rsid w:val="00352D16"/>
    <w:rsid w:val="00353AC8"/>
    <w:rsid w:val="00354A91"/>
    <w:rsid w:val="00355020"/>
    <w:rsid w:val="0035514C"/>
    <w:rsid w:val="00355F0E"/>
    <w:rsid w:val="00355F94"/>
    <w:rsid w:val="00356319"/>
    <w:rsid w:val="0035641E"/>
    <w:rsid w:val="00356B9A"/>
    <w:rsid w:val="00356EB7"/>
    <w:rsid w:val="003604CD"/>
    <w:rsid w:val="0036078B"/>
    <w:rsid w:val="00361028"/>
    <w:rsid w:val="003612FA"/>
    <w:rsid w:val="0036140B"/>
    <w:rsid w:val="00361CB6"/>
    <w:rsid w:val="00362076"/>
    <w:rsid w:val="00362277"/>
    <w:rsid w:val="00362442"/>
    <w:rsid w:val="0036248F"/>
    <w:rsid w:val="003631EF"/>
    <w:rsid w:val="003635A6"/>
    <w:rsid w:val="003637B4"/>
    <w:rsid w:val="003637FE"/>
    <w:rsid w:val="003642F4"/>
    <w:rsid w:val="00364966"/>
    <w:rsid w:val="00364C7B"/>
    <w:rsid w:val="003650E6"/>
    <w:rsid w:val="003652B2"/>
    <w:rsid w:val="00365AC7"/>
    <w:rsid w:val="00365BCD"/>
    <w:rsid w:val="00365D22"/>
    <w:rsid w:val="00365EE1"/>
    <w:rsid w:val="00366456"/>
    <w:rsid w:val="0036667C"/>
    <w:rsid w:val="003671ED"/>
    <w:rsid w:val="00367292"/>
    <w:rsid w:val="003673B5"/>
    <w:rsid w:val="00367C0D"/>
    <w:rsid w:val="003702B2"/>
    <w:rsid w:val="00370444"/>
    <w:rsid w:val="003707A0"/>
    <w:rsid w:val="003709AD"/>
    <w:rsid w:val="00370A99"/>
    <w:rsid w:val="00370DC1"/>
    <w:rsid w:val="00370E06"/>
    <w:rsid w:val="00371164"/>
    <w:rsid w:val="00371169"/>
    <w:rsid w:val="00371279"/>
    <w:rsid w:val="003712D7"/>
    <w:rsid w:val="00371D30"/>
    <w:rsid w:val="00371DEF"/>
    <w:rsid w:val="00372F41"/>
    <w:rsid w:val="003730B2"/>
    <w:rsid w:val="003733C1"/>
    <w:rsid w:val="0037340B"/>
    <w:rsid w:val="003735CC"/>
    <w:rsid w:val="00373999"/>
    <w:rsid w:val="00373F17"/>
    <w:rsid w:val="003740C1"/>
    <w:rsid w:val="003743AC"/>
    <w:rsid w:val="00374572"/>
    <w:rsid w:val="00374712"/>
    <w:rsid w:val="0037499E"/>
    <w:rsid w:val="00375898"/>
    <w:rsid w:val="00375CAA"/>
    <w:rsid w:val="00377523"/>
    <w:rsid w:val="003779F2"/>
    <w:rsid w:val="00380027"/>
    <w:rsid w:val="003805F6"/>
    <w:rsid w:val="00380C77"/>
    <w:rsid w:val="003828C0"/>
    <w:rsid w:val="0038313B"/>
    <w:rsid w:val="00383F36"/>
    <w:rsid w:val="003842F0"/>
    <w:rsid w:val="0038447F"/>
    <w:rsid w:val="00384FCA"/>
    <w:rsid w:val="003853D2"/>
    <w:rsid w:val="00386098"/>
    <w:rsid w:val="0038639F"/>
    <w:rsid w:val="0038719E"/>
    <w:rsid w:val="00387613"/>
    <w:rsid w:val="00387E94"/>
    <w:rsid w:val="00387F1B"/>
    <w:rsid w:val="003900E2"/>
    <w:rsid w:val="003908EC"/>
    <w:rsid w:val="00390DB4"/>
    <w:rsid w:val="00391993"/>
    <w:rsid w:val="00391DAF"/>
    <w:rsid w:val="00391E93"/>
    <w:rsid w:val="0039294A"/>
    <w:rsid w:val="00392A11"/>
    <w:rsid w:val="0039328F"/>
    <w:rsid w:val="00393437"/>
    <w:rsid w:val="00393469"/>
    <w:rsid w:val="00393489"/>
    <w:rsid w:val="0039386A"/>
    <w:rsid w:val="00394208"/>
    <w:rsid w:val="00394211"/>
    <w:rsid w:val="003945BD"/>
    <w:rsid w:val="00394E46"/>
    <w:rsid w:val="00394E5F"/>
    <w:rsid w:val="00395043"/>
    <w:rsid w:val="0039552E"/>
    <w:rsid w:val="0039554C"/>
    <w:rsid w:val="003960C6"/>
    <w:rsid w:val="00397B6D"/>
    <w:rsid w:val="00397FF6"/>
    <w:rsid w:val="003A0A9B"/>
    <w:rsid w:val="003A17A9"/>
    <w:rsid w:val="003A1B4E"/>
    <w:rsid w:val="003A1CEF"/>
    <w:rsid w:val="003A2319"/>
    <w:rsid w:val="003A2424"/>
    <w:rsid w:val="003A286E"/>
    <w:rsid w:val="003A2B9B"/>
    <w:rsid w:val="003A3433"/>
    <w:rsid w:val="003A34A0"/>
    <w:rsid w:val="003A3827"/>
    <w:rsid w:val="003A38F1"/>
    <w:rsid w:val="003A43B8"/>
    <w:rsid w:val="003A43DB"/>
    <w:rsid w:val="003A4CC1"/>
    <w:rsid w:val="003A4F96"/>
    <w:rsid w:val="003A52B0"/>
    <w:rsid w:val="003A64FA"/>
    <w:rsid w:val="003A654A"/>
    <w:rsid w:val="003A66E2"/>
    <w:rsid w:val="003A6C25"/>
    <w:rsid w:val="003A725A"/>
    <w:rsid w:val="003A7844"/>
    <w:rsid w:val="003A794C"/>
    <w:rsid w:val="003B00AA"/>
    <w:rsid w:val="003B0DCF"/>
    <w:rsid w:val="003B1BC4"/>
    <w:rsid w:val="003B1D0D"/>
    <w:rsid w:val="003B221D"/>
    <w:rsid w:val="003B2625"/>
    <w:rsid w:val="003B29B0"/>
    <w:rsid w:val="003B2B1B"/>
    <w:rsid w:val="003B2BBB"/>
    <w:rsid w:val="003B308E"/>
    <w:rsid w:val="003B3342"/>
    <w:rsid w:val="003B36A2"/>
    <w:rsid w:val="003B376D"/>
    <w:rsid w:val="003B40B3"/>
    <w:rsid w:val="003B4614"/>
    <w:rsid w:val="003B476A"/>
    <w:rsid w:val="003B4A70"/>
    <w:rsid w:val="003B4F3B"/>
    <w:rsid w:val="003B50C5"/>
    <w:rsid w:val="003B5104"/>
    <w:rsid w:val="003B5580"/>
    <w:rsid w:val="003B5A0A"/>
    <w:rsid w:val="003B5A5A"/>
    <w:rsid w:val="003B6CA6"/>
    <w:rsid w:val="003B73CE"/>
    <w:rsid w:val="003B7464"/>
    <w:rsid w:val="003B76D7"/>
    <w:rsid w:val="003B7FD8"/>
    <w:rsid w:val="003C0AF8"/>
    <w:rsid w:val="003C0F15"/>
    <w:rsid w:val="003C164A"/>
    <w:rsid w:val="003C164F"/>
    <w:rsid w:val="003C1E1A"/>
    <w:rsid w:val="003C2984"/>
    <w:rsid w:val="003C3C61"/>
    <w:rsid w:val="003C46F0"/>
    <w:rsid w:val="003C4DE1"/>
    <w:rsid w:val="003C5099"/>
    <w:rsid w:val="003C5A26"/>
    <w:rsid w:val="003C605B"/>
    <w:rsid w:val="003C60D6"/>
    <w:rsid w:val="003C63AF"/>
    <w:rsid w:val="003C6DCE"/>
    <w:rsid w:val="003D054F"/>
    <w:rsid w:val="003D07FA"/>
    <w:rsid w:val="003D0939"/>
    <w:rsid w:val="003D15E6"/>
    <w:rsid w:val="003D2447"/>
    <w:rsid w:val="003D298C"/>
    <w:rsid w:val="003D2EE5"/>
    <w:rsid w:val="003D3108"/>
    <w:rsid w:val="003D3123"/>
    <w:rsid w:val="003D3E8C"/>
    <w:rsid w:val="003D3ECB"/>
    <w:rsid w:val="003D40C0"/>
    <w:rsid w:val="003D46B9"/>
    <w:rsid w:val="003D5021"/>
    <w:rsid w:val="003D6422"/>
    <w:rsid w:val="003D6B16"/>
    <w:rsid w:val="003D6D65"/>
    <w:rsid w:val="003D7646"/>
    <w:rsid w:val="003D7927"/>
    <w:rsid w:val="003D7968"/>
    <w:rsid w:val="003E1554"/>
    <w:rsid w:val="003E1A18"/>
    <w:rsid w:val="003E1B8C"/>
    <w:rsid w:val="003E20BE"/>
    <w:rsid w:val="003E35FC"/>
    <w:rsid w:val="003E384A"/>
    <w:rsid w:val="003E3E4F"/>
    <w:rsid w:val="003E4924"/>
    <w:rsid w:val="003E51ED"/>
    <w:rsid w:val="003E5329"/>
    <w:rsid w:val="003E56E7"/>
    <w:rsid w:val="003E591E"/>
    <w:rsid w:val="003E5DC2"/>
    <w:rsid w:val="003E610D"/>
    <w:rsid w:val="003E622C"/>
    <w:rsid w:val="003E684C"/>
    <w:rsid w:val="003E685E"/>
    <w:rsid w:val="003E6A74"/>
    <w:rsid w:val="003E6BDE"/>
    <w:rsid w:val="003E6F1F"/>
    <w:rsid w:val="003E7092"/>
    <w:rsid w:val="003E75AB"/>
    <w:rsid w:val="003E7A23"/>
    <w:rsid w:val="003F06A4"/>
    <w:rsid w:val="003F06E4"/>
    <w:rsid w:val="003F0D05"/>
    <w:rsid w:val="003F126E"/>
    <w:rsid w:val="003F131E"/>
    <w:rsid w:val="003F14DC"/>
    <w:rsid w:val="003F15F0"/>
    <w:rsid w:val="003F1A71"/>
    <w:rsid w:val="003F1E38"/>
    <w:rsid w:val="003F20BE"/>
    <w:rsid w:val="003F3069"/>
    <w:rsid w:val="003F34B2"/>
    <w:rsid w:val="003F36C7"/>
    <w:rsid w:val="003F3A82"/>
    <w:rsid w:val="003F51E3"/>
    <w:rsid w:val="003F5C04"/>
    <w:rsid w:val="003F5F36"/>
    <w:rsid w:val="003F6232"/>
    <w:rsid w:val="003F66C2"/>
    <w:rsid w:val="003F6FFD"/>
    <w:rsid w:val="003F748C"/>
    <w:rsid w:val="003F7D51"/>
    <w:rsid w:val="004006F6"/>
    <w:rsid w:val="0040073E"/>
    <w:rsid w:val="004007BA"/>
    <w:rsid w:val="00400B54"/>
    <w:rsid w:val="00400D0C"/>
    <w:rsid w:val="004016DA"/>
    <w:rsid w:val="00401B46"/>
    <w:rsid w:val="00401E20"/>
    <w:rsid w:val="00401ECF"/>
    <w:rsid w:val="004025D2"/>
    <w:rsid w:val="00402B57"/>
    <w:rsid w:val="00402D0F"/>
    <w:rsid w:val="004031D8"/>
    <w:rsid w:val="00403775"/>
    <w:rsid w:val="00403ADD"/>
    <w:rsid w:val="00403D8B"/>
    <w:rsid w:val="00404275"/>
    <w:rsid w:val="00404646"/>
    <w:rsid w:val="004052AD"/>
    <w:rsid w:val="00405761"/>
    <w:rsid w:val="00405D5B"/>
    <w:rsid w:val="00405D65"/>
    <w:rsid w:val="00405FD5"/>
    <w:rsid w:val="00406A22"/>
    <w:rsid w:val="00406B53"/>
    <w:rsid w:val="00407023"/>
    <w:rsid w:val="004074FB"/>
    <w:rsid w:val="00407AD3"/>
    <w:rsid w:val="0041066D"/>
    <w:rsid w:val="00410C4A"/>
    <w:rsid w:val="00411099"/>
    <w:rsid w:val="00411A23"/>
    <w:rsid w:val="00412C2B"/>
    <w:rsid w:val="00412DE8"/>
    <w:rsid w:val="004132AF"/>
    <w:rsid w:val="00414181"/>
    <w:rsid w:val="004146D9"/>
    <w:rsid w:val="0041470D"/>
    <w:rsid w:val="00414944"/>
    <w:rsid w:val="00414AB9"/>
    <w:rsid w:val="00414DA5"/>
    <w:rsid w:val="00415421"/>
    <w:rsid w:val="00415D6D"/>
    <w:rsid w:val="004166CD"/>
    <w:rsid w:val="00416C91"/>
    <w:rsid w:val="004170AC"/>
    <w:rsid w:val="004176E5"/>
    <w:rsid w:val="004178FC"/>
    <w:rsid w:val="00417B26"/>
    <w:rsid w:val="00417B6B"/>
    <w:rsid w:val="0042006A"/>
    <w:rsid w:val="004200AC"/>
    <w:rsid w:val="00420192"/>
    <w:rsid w:val="004204EC"/>
    <w:rsid w:val="00420C93"/>
    <w:rsid w:val="00420CF9"/>
    <w:rsid w:val="00421A47"/>
    <w:rsid w:val="00421BCF"/>
    <w:rsid w:val="00421D77"/>
    <w:rsid w:val="00423047"/>
    <w:rsid w:val="0042307A"/>
    <w:rsid w:val="0042328D"/>
    <w:rsid w:val="004234A6"/>
    <w:rsid w:val="004234F6"/>
    <w:rsid w:val="00424129"/>
    <w:rsid w:val="0042464F"/>
    <w:rsid w:val="00424C35"/>
    <w:rsid w:val="00424D58"/>
    <w:rsid w:val="00424D5A"/>
    <w:rsid w:val="00424D94"/>
    <w:rsid w:val="00425A64"/>
    <w:rsid w:val="00425C6B"/>
    <w:rsid w:val="00425F40"/>
    <w:rsid w:val="00425F68"/>
    <w:rsid w:val="0042606D"/>
    <w:rsid w:val="0042629E"/>
    <w:rsid w:val="00426B42"/>
    <w:rsid w:val="00427116"/>
    <w:rsid w:val="0042749A"/>
    <w:rsid w:val="004274EA"/>
    <w:rsid w:val="0042757C"/>
    <w:rsid w:val="004275DB"/>
    <w:rsid w:val="00427658"/>
    <w:rsid w:val="00427B01"/>
    <w:rsid w:val="004305B1"/>
    <w:rsid w:val="00431403"/>
    <w:rsid w:val="00431C02"/>
    <w:rsid w:val="00431E52"/>
    <w:rsid w:val="0043202F"/>
    <w:rsid w:val="00432449"/>
    <w:rsid w:val="00432DC4"/>
    <w:rsid w:val="00433A85"/>
    <w:rsid w:val="00434491"/>
    <w:rsid w:val="00434E44"/>
    <w:rsid w:val="00435D17"/>
    <w:rsid w:val="00436200"/>
    <w:rsid w:val="004365FC"/>
    <w:rsid w:val="00436ECA"/>
    <w:rsid w:val="00436FC1"/>
    <w:rsid w:val="004400A0"/>
    <w:rsid w:val="00440508"/>
    <w:rsid w:val="00440D1D"/>
    <w:rsid w:val="00441E86"/>
    <w:rsid w:val="0044204C"/>
    <w:rsid w:val="00442346"/>
    <w:rsid w:val="004428C7"/>
    <w:rsid w:val="00442A7B"/>
    <w:rsid w:val="004431D2"/>
    <w:rsid w:val="00443776"/>
    <w:rsid w:val="00443E1B"/>
    <w:rsid w:val="00444B20"/>
    <w:rsid w:val="00444BE2"/>
    <w:rsid w:val="00444C01"/>
    <w:rsid w:val="00444C93"/>
    <w:rsid w:val="00444CFC"/>
    <w:rsid w:val="004453FB"/>
    <w:rsid w:val="00445712"/>
    <w:rsid w:val="00445957"/>
    <w:rsid w:val="004461A7"/>
    <w:rsid w:val="00446310"/>
    <w:rsid w:val="0044641A"/>
    <w:rsid w:val="004467EA"/>
    <w:rsid w:val="0044694C"/>
    <w:rsid w:val="00446CA6"/>
    <w:rsid w:val="00446F21"/>
    <w:rsid w:val="00447198"/>
    <w:rsid w:val="00447215"/>
    <w:rsid w:val="00447792"/>
    <w:rsid w:val="004478B3"/>
    <w:rsid w:val="00447A8A"/>
    <w:rsid w:val="00447CB3"/>
    <w:rsid w:val="00447DC8"/>
    <w:rsid w:val="00447F11"/>
    <w:rsid w:val="004502C8"/>
    <w:rsid w:val="0045034E"/>
    <w:rsid w:val="00450B8F"/>
    <w:rsid w:val="004510B6"/>
    <w:rsid w:val="00451732"/>
    <w:rsid w:val="004517EA"/>
    <w:rsid w:val="00452A9A"/>
    <w:rsid w:val="00452C01"/>
    <w:rsid w:val="00453157"/>
    <w:rsid w:val="00453637"/>
    <w:rsid w:val="0045366C"/>
    <w:rsid w:val="00453C60"/>
    <w:rsid w:val="0045473E"/>
    <w:rsid w:val="00454ACD"/>
    <w:rsid w:val="00454F45"/>
    <w:rsid w:val="0045574B"/>
    <w:rsid w:val="0045576F"/>
    <w:rsid w:val="00455EBA"/>
    <w:rsid w:val="004562E9"/>
    <w:rsid w:val="004570AA"/>
    <w:rsid w:val="00457180"/>
    <w:rsid w:val="00457337"/>
    <w:rsid w:val="00457711"/>
    <w:rsid w:val="00457E50"/>
    <w:rsid w:val="00460028"/>
    <w:rsid w:val="0046049A"/>
    <w:rsid w:val="00460649"/>
    <w:rsid w:val="004608BA"/>
    <w:rsid w:val="00461146"/>
    <w:rsid w:val="004612A2"/>
    <w:rsid w:val="00461A09"/>
    <w:rsid w:val="00461E5D"/>
    <w:rsid w:val="004624F6"/>
    <w:rsid w:val="00462C01"/>
    <w:rsid w:val="00462E44"/>
    <w:rsid w:val="00462FF8"/>
    <w:rsid w:val="00463707"/>
    <w:rsid w:val="00463D3C"/>
    <w:rsid w:val="0046480F"/>
    <w:rsid w:val="00464A44"/>
    <w:rsid w:val="00464C41"/>
    <w:rsid w:val="00465300"/>
    <w:rsid w:val="0046558D"/>
    <w:rsid w:val="004659E6"/>
    <w:rsid w:val="00465D5D"/>
    <w:rsid w:val="004668E6"/>
    <w:rsid w:val="00466FAE"/>
    <w:rsid w:val="00467D25"/>
    <w:rsid w:val="00470B2F"/>
    <w:rsid w:val="00470B5B"/>
    <w:rsid w:val="00470CD3"/>
    <w:rsid w:val="00470F30"/>
    <w:rsid w:val="00471077"/>
    <w:rsid w:val="00471154"/>
    <w:rsid w:val="0047140D"/>
    <w:rsid w:val="0047171A"/>
    <w:rsid w:val="00471AD4"/>
    <w:rsid w:val="00471F56"/>
    <w:rsid w:val="00472BA1"/>
    <w:rsid w:val="0047320D"/>
    <w:rsid w:val="004734EF"/>
    <w:rsid w:val="0047368B"/>
    <w:rsid w:val="00473D5B"/>
    <w:rsid w:val="004744CB"/>
    <w:rsid w:val="00474735"/>
    <w:rsid w:val="00474745"/>
    <w:rsid w:val="00475034"/>
    <w:rsid w:val="0047543D"/>
    <w:rsid w:val="00475C29"/>
    <w:rsid w:val="00475D00"/>
    <w:rsid w:val="00476F03"/>
    <w:rsid w:val="00477448"/>
    <w:rsid w:val="004774C2"/>
    <w:rsid w:val="004778A5"/>
    <w:rsid w:val="00477E4B"/>
    <w:rsid w:val="004803A0"/>
    <w:rsid w:val="004806B4"/>
    <w:rsid w:val="0048076A"/>
    <w:rsid w:val="00480B12"/>
    <w:rsid w:val="004813FE"/>
    <w:rsid w:val="00481D60"/>
    <w:rsid w:val="00481E24"/>
    <w:rsid w:val="00481EAF"/>
    <w:rsid w:val="004826CE"/>
    <w:rsid w:val="00482CD9"/>
    <w:rsid w:val="00482E73"/>
    <w:rsid w:val="00483078"/>
    <w:rsid w:val="004837C0"/>
    <w:rsid w:val="0048391B"/>
    <w:rsid w:val="0048431E"/>
    <w:rsid w:val="0048495F"/>
    <w:rsid w:val="00484B82"/>
    <w:rsid w:val="0048586B"/>
    <w:rsid w:val="00486B9A"/>
    <w:rsid w:val="00486D77"/>
    <w:rsid w:val="0048700A"/>
    <w:rsid w:val="004871AD"/>
    <w:rsid w:val="00487A53"/>
    <w:rsid w:val="00487BC8"/>
    <w:rsid w:val="00490002"/>
    <w:rsid w:val="004919A3"/>
    <w:rsid w:val="00491CAE"/>
    <w:rsid w:val="00492285"/>
    <w:rsid w:val="00492506"/>
    <w:rsid w:val="004928C2"/>
    <w:rsid w:val="00492C5E"/>
    <w:rsid w:val="00492D37"/>
    <w:rsid w:val="004936AF"/>
    <w:rsid w:val="004937B8"/>
    <w:rsid w:val="0049384C"/>
    <w:rsid w:val="0049454C"/>
    <w:rsid w:val="00494EE8"/>
    <w:rsid w:val="00495006"/>
    <w:rsid w:val="004950C4"/>
    <w:rsid w:val="004951C4"/>
    <w:rsid w:val="00495515"/>
    <w:rsid w:val="0049597E"/>
    <w:rsid w:val="004959E7"/>
    <w:rsid w:val="004966F1"/>
    <w:rsid w:val="00496745"/>
    <w:rsid w:val="00496B02"/>
    <w:rsid w:val="004975DC"/>
    <w:rsid w:val="004A0064"/>
    <w:rsid w:val="004A0233"/>
    <w:rsid w:val="004A06B6"/>
    <w:rsid w:val="004A0831"/>
    <w:rsid w:val="004A0ACD"/>
    <w:rsid w:val="004A0C4B"/>
    <w:rsid w:val="004A0E2B"/>
    <w:rsid w:val="004A129C"/>
    <w:rsid w:val="004A1FEE"/>
    <w:rsid w:val="004A29D2"/>
    <w:rsid w:val="004A2E16"/>
    <w:rsid w:val="004A37CD"/>
    <w:rsid w:val="004A3A0F"/>
    <w:rsid w:val="004A418C"/>
    <w:rsid w:val="004A428F"/>
    <w:rsid w:val="004A4404"/>
    <w:rsid w:val="004A442C"/>
    <w:rsid w:val="004A445D"/>
    <w:rsid w:val="004A4638"/>
    <w:rsid w:val="004A4A74"/>
    <w:rsid w:val="004A4BB3"/>
    <w:rsid w:val="004A509C"/>
    <w:rsid w:val="004A56C7"/>
    <w:rsid w:val="004A5724"/>
    <w:rsid w:val="004A596C"/>
    <w:rsid w:val="004A62F9"/>
    <w:rsid w:val="004A636D"/>
    <w:rsid w:val="004A6388"/>
    <w:rsid w:val="004A668F"/>
    <w:rsid w:val="004A6D90"/>
    <w:rsid w:val="004A6DA6"/>
    <w:rsid w:val="004A6E2E"/>
    <w:rsid w:val="004A7560"/>
    <w:rsid w:val="004A757F"/>
    <w:rsid w:val="004A77E0"/>
    <w:rsid w:val="004A79BF"/>
    <w:rsid w:val="004A7B42"/>
    <w:rsid w:val="004A7CD4"/>
    <w:rsid w:val="004B001A"/>
    <w:rsid w:val="004B0347"/>
    <w:rsid w:val="004B063B"/>
    <w:rsid w:val="004B0B79"/>
    <w:rsid w:val="004B0BF0"/>
    <w:rsid w:val="004B2952"/>
    <w:rsid w:val="004B2F09"/>
    <w:rsid w:val="004B3722"/>
    <w:rsid w:val="004B38DE"/>
    <w:rsid w:val="004B453E"/>
    <w:rsid w:val="004B4F31"/>
    <w:rsid w:val="004B53E9"/>
    <w:rsid w:val="004B5592"/>
    <w:rsid w:val="004B57B4"/>
    <w:rsid w:val="004B5CF0"/>
    <w:rsid w:val="004B5E0A"/>
    <w:rsid w:val="004B5F65"/>
    <w:rsid w:val="004B5F7A"/>
    <w:rsid w:val="004B5F88"/>
    <w:rsid w:val="004B604B"/>
    <w:rsid w:val="004B6252"/>
    <w:rsid w:val="004B62FB"/>
    <w:rsid w:val="004B6831"/>
    <w:rsid w:val="004B6857"/>
    <w:rsid w:val="004B7079"/>
    <w:rsid w:val="004B7683"/>
    <w:rsid w:val="004C1878"/>
    <w:rsid w:val="004C1940"/>
    <w:rsid w:val="004C19BE"/>
    <w:rsid w:val="004C1DEA"/>
    <w:rsid w:val="004C239C"/>
    <w:rsid w:val="004C2890"/>
    <w:rsid w:val="004C38B0"/>
    <w:rsid w:val="004C48DF"/>
    <w:rsid w:val="004C4992"/>
    <w:rsid w:val="004C5161"/>
    <w:rsid w:val="004C537E"/>
    <w:rsid w:val="004C5B8E"/>
    <w:rsid w:val="004C5BD9"/>
    <w:rsid w:val="004C5EF4"/>
    <w:rsid w:val="004C5FAC"/>
    <w:rsid w:val="004C5FD4"/>
    <w:rsid w:val="004C63BC"/>
    <w:rsid w:val="004C65BD"/>
    <w:rsid w:val="004C6A20"/>
    <w:rsid w:val="004C7395"/>
    <w:rsid w:val="004C7A00"/>
    <w:rsid w:val="004C7A47"/>
    <w:rsid w:val="004D0AD6"/>
    <w:rsid w:val="004D0DED"/>
    <w:rsid w:val="004D158C"/>
    <w:rsid w:val="004D1F87"/>
    <w:rsid w:val="004D2CDB"/>
    <w:rsid w:val="004D3011"/>
    <w:rsid w:val="004D32D3"/>
    <w:rsid w:val="004D3444"/>
    <w:rsid w:val="004D38E5"/>
    <w:rsid w:val="004D3A5E"/>
    <w:rsid w:val="004D3CC2"/>
    <w:rsid w:val="004D3D94"/>
    <w:rsid w:val="004D4476"/>
    <w:rsid w:val="004D4833"/>
    <w:rsid w:val="004D4DEE"/>
    <w:rsid w:val="004D5BE3"/>
    <w:rsid w:val="004D5C0E"/>
    <w:rsid w:val="004D6CA5"/>
    <w:rsid w:val="004D6F48"/>
    <w:rsid w:val="004D748F"/>
    <w:rsid w:val="004E030F"/>
    <w:rsid w:val="004E0939"/>
    <w:rsid w:val="004E0DAC"/>
    <w:rsid w:val="004E1572"/>
    <w:rsid w:val="004E1AA1"/>
    <w:rsid w:val="004E1C9D"/>
    <w:rsid w:val="004E1D4D"/>
    <w:rsid w:val="004E21AD"/>
    <w:rsid w:val="004E23F9"/>
    <w:rsid w:val="004E252D"/>
    <w:rsid w:val="004E29E1"/>
    <w:rsid w:val="004E2DE2"/>
    <w:rsid w:val="004E36AA"/>
    <w:rsid w:val="004E3EDF"/>
    <w:rsid w:val="004E45B6"/>
    <w:rsid w:val="004E4782"/>
    <w:rsid w:val="004E4AB4"/>
    <w:rsid w:val="004E568D"/>
    <w:rsid w:val="004E61D7"/>
    <w:rsid w:val="004E6509"/>
    <w:rsid w:val="004E6538"/>
    <w:rsid w:val="004E6618"/>
    <w:rsid w:val="004E6A0B"/>
    <w:rsid w:val="004E6E19"/>
    <w:rsid w:val="004E7719"/>
    <w:rsid w:val="004E7817"/>
    <w:rsid w:val="004E7E25"/>
    <w:rsid w:val="004F08F2"/>
    <w:rsid w:val="004F0A5B"/>
    <w:rsid w:val="004F1AF8"/>
    <w:rsid w:val="004F23CF"/>
    <w:rsid w:val="004F242A"/>
    <w:rsid w:val="004F2B3B"/>
    <w:rsid w:val="004F3743"/>
    <w:rsid w:val="004F4B59"/>
    <w:rsid w:val="004F4B8A"/>
    <w:rsid w:val="004F4DD7"/>
    <w:rsid w:val="004F4F72"/>
    <w:rsid w:val="004F4FD8"/>
    <w:rsid w:val="004F510D"/>
    <w:rsid w:val="004F5306"/>
    <w:rsid w:val="004F533A"/>
    <w:rsid w:val="004F5468"/>
    <w:rsid w:val="004F54DD"/>
    <w:rsid w:val="004F54E6"/>
    <w:rsid w:val="004F557F"/>
    <w:rsid w:val="004F7D05"/>
    <w:rsid w:val="004F7D8C"/>
    <w:rsid w:val="0050006C"/>
    <w:rsid w:val="0050112D"/>
    <w:rsid w:val="00501462"/>
    <w:rsid w:val="00501905"/>
    <w:rsid w:val="00501B9B"/>
    <w:rsid w:val="00501E90"/>
    <w:rsid w:val="005024FD"/>
    <w:rsid w:val="00502BF1"/>
    <w:rsid w:val="00502E42"/>
    <w:rsid w:val="00503800"/>
    <w:rsid w:val="0050466F"/>
    <w:rsid w:val="00504A5B"/>
    <w:rsid w:val="00504DB1"/>
    <w:rsid w:val="00505061"/>
    <w:rsid w:val="00505340"/>
    <w:rsid w:val="0050647B"/>
    <w:rsid w:val="00506917"/>
    <w:rsid w:val="00507593"/>
    <w:rsid w:val="00507CE0"/>
    <w:rsid w:val="00510FA2"/>
    <w:rsid w:val="00511359"/>
    <w:rsid w:val="00511406"/>
    <w:rsid w:val="0051145A"/>
    <w:rsid w:val="005118FF"/>
    <w:rsid w:val="00511BF5"/>
    <w:rsid w:val="00511FF2"/>
    <w:rsid w:val="0051217B"/>
    <w:rsid w:val="00512559"/>
    <w:rsid w:val="00512846"/>
    <w:rsid w:val="005128CB"/>
    <w:rsid w:val="005130B6"/>
    <w:rsid w:val="00514025"/>
    <w:rsid w:val="00514865"/>
    <w:rsid w:val="0051488A"/>
    <w:rsid w:val="00514DDF"/>
    <w:rsid w:val="00514F48"/>
    <w:rsid w:val="00515A0F"/>
    <w:rsid w:val="00515C9A"/>
    <w:rsid w:val="00515F2D"/>
    <w:rsid w:val="005161BC"/>
    <w:rsid w:val="005164BE"/>
    <w:rsid w:val="00516511"/>
    <w:rsid w:val="00516674"/>
    <w:rsid w:val="00516C21"/>
    <w:rsid w:val="00516CCA"/>
    <w:rsid w:val="00516E24"/>
    <w:rsid w:val="00517C58"/>
    <w:rsid w:val="00520162"/>
    <w:rsid w:val="005201C8"/>
    <w:rsid w:val="00520476"/>
    <w:rsid w:val="0052076F"/>
    <w:rsid w:val="0052085E"/>
    <w:rsid w:val="00520C63"/>
    <w:rsid w:val="00521B1D"/>
    <w:rsid w:val="0052209B"/>
    <w:rsid w:val="005221F5"/>
    <w:rsid w:val="005222ED"/>
    <w:rsid w:val="00522624"/>
    <w:rsid w:val="00522B12"/>
    <w:rsid w:val="0052344C"/>
    <w:rsid w:val="0052389F"/>
    <w:rsid w:val="0052416E"/>
    <w:rsid w:val="00524873"/>
    <w:rsid w:val="00525575"/>
    <w:rsid w:val="0052583D"/>
    <w:rsid w:val="00525AD4"/>
    <w:rsid w:val="00525E41"/>
    <w:rsid w:val="005261EF"/>
    <w:rsid w:val="00526514"/>
    <w:rsid w:val="0052653A"/>
    <w:rsid w:val="00526624"/>
    <w:rsid w:val="00526ECD"/>
    <w:rsid w:val="00526F04"/>
    <w:rsid w:val="00526F44"/>
    <w:rsid w:val="0052707F"/>
    <w:rsid w:val="0052755F"/>
    <w:rsid w:val="0052759A"/>
    <w:rsid w:val="00527A27"/>
    <w:rsid w:val="00527F8F"/>
    <w:rsid w:val="005300F7"/>
    <w:rsid w:val="00530F1B"/>
    <w:rsid w:val="00531B04"/>
    <w:rsid w:val="00532116"/>
    <w:rsid w:val="0053270E"/>
    <w:rsid w:val="00532926"/>
    <w:rsid w:val="0053422F"/>
    <w:rsid w:val="00534A48"/>
    <w:rsid w:val="00535A1C"/>
    <w:rsid w:val="00535A4A"/>
    <w:rsid w:val="00535A8F"/>
    <w:rsid w:val="00535D6E"/>
    <w:rsid w:val="005362B5"/>
    <w:rsid w:val="00536387"/>
    <w:rsid w:val="00536597"/>
    <w:rsid w:val="0053671E"/>
    <w:rsid w:val="00536E4D"/>
    <w:rsid w:val="0053745D"/>
    <w:rsid w:val="00537471"/>
    <w:rsid w:val="00537716"/>
    <w:rsid w:val="00537D5B"/>
    <w:rsid w:val="00537E07"/>
    <w:rsid w:val="00537F57"/>
    <w:rsid w:val="005404A8"/>
    <w:rsid w:val="00540E7A"/>
    <w:rsid w:val="005410CE"/>
    <w:rsid w:val="005428D8"/>
    <w:rsid w:val="005428F2"/>
    <w:rsid w:val="005431CB"/>
    <w:rsid w:val="00543476"/>
    <w:rsid w:val="005434A4"/>
    <w:rsid w:val="00543934"/>
    <w:rsid w:val="005440BD"/>
    <w:rsid w:val="00545421"/>
    <w:rsid w:val="005457FB"/>
    <w:rsid w:val="005460C1"/>
    <w:rsid w:val="00546203"/>
    <w:rsid w:val="0054644F"/>
    <w:rsid w:val="005466F8"/>
    <w:rsid w:val="00546707"/>
    <w:rsid w:val="005467AD"/>
    <w:rsid w:val="00546BD6"/>
    <w:rsid w:val="00546CC6"/>
    <w:rsid w:val="00546FBF"/>
    <w:rsid w:val="00547A7F"/>
    <w:rsid w:val="00547B01"/>
    <w:rsid w:val="00547B07"/>
    <w:rsid w:val="00547E23"/>
    <w:rsid w:val="00550CE2"/>
    <w:rsid w:val="00550D62"/>
    <w:rsid w:val="00551531"/>
    <w:rsid w:val="0055206A"/>
    <w:rsid w:val="0055220D"/>
    <w:rsid w:val="00552401"/>
    <w:rsid w:val="00552A2A"/>
    <w:rsid w:val="00552AC2"/>
    <w:rsid w:val="00552CE8"/>
    <w:rsid w:val="0055302E"/>
    <w:rsid w:val="00553568"/>
    <w:rsid w:val="005558AA"/>
    <w:rsid w:val="00555E6E"/>
    <w:rsid w:val="00556A18"/>
    <w:rsid w:val="00556F3D"/>
    <w:rsid w:val="00556FB1"/>
    <w:rsid w:val="005571E9"/>
    <w:rsid w:val="00557572"/>
    <w:rsid w:val="005603AE"/>
    <w:rsid w:val="005603EA"/>
    <w:rsid w:val="0056050B"/>
    <w:rsid w:val="0056079C"/>
    <w:rsid w:val="00560B42"/>
    <w:rsid w:val="005618B5"/>
    <w:rsid w:val="005618CB"/>
    <w:rsid w:val="00561EAD"/>
    <w:rsid w:val="0056204C"/>
    <w:rsid w:val="00562948"/>
    <w:rsid w:val="00562BAF"/>
    <w:rsid w:val="00562DD1"/>
    <w:rsid w:val="0056333D"/>
    <w:rsid w:val="005636C5"/>
    <w:rsid w:val="00563701"/>
    <w:rsid w:val="005639B8"/>
    <w:rsid w:val="005639FF"/>
    <w:rsid w:val="005641C2"/>
    <w:rsid w:val="00564776"/>
    <w:rsid w:val="0056592F"/>
    <w:rsid w:val="00565D09"/>
    <w:rsid w:val="00566A54"/>
    <w:rsid w:val="0056737D"/>
    <w:rsid w:val="00567629"/>
    <w:rsid w:val="00567A6E"/>
    <w:rsid w:val="005704C5"/>
    <w:rsid w:val="0057050E"/>
    <w:rsid w:val="00570662"/>
    <w:rsid w:val="005709A9"/>
    <w:rsid w:val="00570CBB"/>
    <w:rsid w:val="00570E29"/>
    <w:rsid w:val="00570FDC"/>
    <w:rsid w:val="005714A1"/>
    <w:rsid w:val="00571C06"/>
    <w:rsid w:val="0057201D"/>
    <w:rsid w:val="00572936"/>
    <w:rsid w:val="005735B7"/>
    <w:rsid w:val="0057397E"/>
    <w:rsid w:val="00574F65"/>
    <w:rsid w:val="00575178"/>
    <w:rsid w:val="00575230"/>
    <w:rsid w:val="00575870"/>
    <w:rsid w:val="00576B5B"/>
    <w:rsid w:val="00576C64"/>
    <w:rsid w:val="00576CF4"/>
    <w:rsid w:val="00577011"/>
    <w:rsid w:val="00577158"/>
    <w:rsid w:val="005774A8"/>
    <w:rsid w:val="00577820"/>
    <w:rsid w:val="00577990"/>
    <w:rsid w:val="00577B84"/>
    <w:rsid w:val="00577C19"/>
    <w:rsid w:val="00577F64"/>
    <w:rsid w:val="00580049"/>
    <w:rsid w:val="005800BE"/>
    <w:rsid w:val="00580936"/>
    <w:rsid w:val="00580C50"/>
    <w:rsid w:val="00581021"/>
    <w:rsid w:val="005814C6"/>
    <w:rsid w:val="00581BC1"/>
    <w:rsid w:val="005824A7"/>
    <w:rsid w:val="00582836"/>
    <w:rsid w:val="00582E75"/>
    <w:rsid w:val="00583540"/>
    <w:rsid w:val="00583832"/>
    <w:rsid w:val="00583CEA"/>
    <w:rsid w:val="0058463D"/>
    <w:rsid w:val="00584AD6"/>
    <w:rsid w:val="00585501"/>
    <w:rsid w:val="005857C2"/>
    <w:rsid w:val="00586387"/>
    <w:rsid w:val="005866E0"/>
    <w:rsid w:val="00586B4E"/>
    <w:rsid w:val="00586C1E"/>
    <w:rsid w:val="00586D1D"/>
    <w:rsid w:val="0058717F"/>
    <w:rsid w:val="0058728D"/>
    <w:rsid w:val="005875AE"/>
    <w:rsid w:val="00587CE8"/>
    <w:rsid w:val="00590948"/>
    <w:rsid w:val="00590A46"/>
    <w:rsid w:val="00590A48"/>
    <w:rsid w:val="00590B54"/>
    <w:rsid w:val="00590E0F"/>
    <w:rsid w:val="005913E8"/>
    <w:rsid w:val="00591848"/>
    <w:rsid w:val="00591B5A"/>
    <w:rsid w:val="00591D1B"/>
    <w:rsid w:val="00591E87"/>
    <w:rsid w:val="00592207"/>
    <w:rsid w:val="00592269"/>
    <w:rsid w:val="00592E1C"/>
    <w:rsid w:val="00592F86"/>
    <w:rsid w:val="00593332"/>
    <w:rsid w:val="005940C4"/>
    <w:rsid w:val="00594101"/>
    <w:rsid w:val="0059432C"/>
    <w:rsid w:val="005945F5"/>
    <w:rsid w:val="0059463C"/>
    <w:rsid w:val="00594F41"/>
    <w:rsid w:val="005952A0"/>
    <w:rsid w:val="005952E2"/>
    <w:rsid w:val="00595B33"/>
    <w:rsid w:val="00595F5C"/>
    <w:rsid w:val="00596485"/>
    <w:rsid w:val="00596ED6"/>
    <w:rsid w:val="0059739B"/>
    <w:rsid w:val="00597684"/>
    <w:rsid w:val="00597702"/>
    <w:rsid w:val="00597A1C"/>
    <w:rsid w:val="00597E6A"/>
    <w:rsid w:val="005A02A6"/>
    <w:rsid w:val="005A034D"/>
    <w:rsid w:val="005A088E"/>
    <w:rsid w:val="005A09E7"/>
    <w:rsid w:val="005A19D1"/>
    <w:rsid w:val="005A1A23"/>
    <w:rsid w:val="005A2829"/>
    <w:rsid w:val="005A2DEE"/>
    <w:rsid w:val="005A3639"/>
    <w:rsid w:val="005A36CB"/>
    <w:rsid w:val="005A37A7"/>
    <w:rsid w:val="005A3BBE"/>
    <w:rsid w:val="005A44CB"/>
    <w:rsid w:val="005A525B"/>
    <w:rsid w:val="005A5ACD"/>
    <w:rsid w:val="005A5C48"/>
    <w:rsid w:val="005A6831"/>
    <w:rsid w:val="005A68BE"/>
    <w:rsid w:val="005A6AF1"/>
    <w:rsid w:val="005A6B77"/>
    <w:rsid w:val="005A6CC1"/>
    <w:rsid w:val="005A6F7D"/>
    <w:rsid w:val="005B0146"/>
    <w:rsid w:val="005B0BB1"/>
    <w:rsid w:val="005B0D41"/>
    <w:rsid w:val="005B0DFE"/>
    <w:rsid w:val="005B1286"/>
    <w:rsid w:val="005B16BD"/>
    <w:rsid w:val="005B1AE4"/>
    <w:rsid w:val="005B2576"/>
    <w:rsid w:val="005B2B59"/>
    <w:rsid w:val="005B2C72"/>
    <w:rsid w:val="005B31A6"/>
    <w:rsid w:val="005B390B"/>
    <w:rsid w:val="005B4411"/>
    <w:rsid w:val="005B4A8F"/>
    <w:rsid w:val="005B5052"/>
    <w:rsid w:val="005B50FD"/>
    <w:rsid w:val="005B539F"/>
    <w:rsid w:val="005B5D0F"/>
    <w:rsid w:val="005B5DAE"/>
    <w:rsid w:val="005B604C"/>
    <w:rsid w:val="005B6520"/>
    <w:rsid w:val="005B7152"/>
    <w:rsid w:val="005B727C"/>
    <w:rsid w:val="005C04C5"/>
    <w:rsid w:val="005C1113"/>
    <w:rsid w:val="005C14D4"/>
    <w:rsid w:val="005C1E50"/>
    <w:rsid w:val="005C218F"/>
    <w:rsid w:val="005C295A"/>
    <w:rsid w:val="005C2ACF"/>
    <w:rsid w:val="005C2F7F"/>
    <w:rsid w:val="005C3B9F"/>
    <w:rsid w:val="005C449E"/>
    <w:rsid w:val="005C5155"/>
    <w:rsid w:val="005C5181"/>
    <w:rsid w:val="005C533A"/>
    <w:rsid w:val="005C5410"/>
    <w:rsid w:val="005C5774"/>
    <w:rsid w:val="005C6FBA"/>
    <w:rsid w:val="005C79B2"/>
    <w:rsid w:val="005C7BF5"/>
    <w:rsid w:val="005D0053"/>
    <w:rsid w:val="005D0054"/>
    <w:rsid w:val="005D0169"/>
    <w:rsid w:val="005D02F9"/>
    <w:rsid w:val="005D04B1"/>
    <w:rsid w:val="005D15AC"/>
    <w:rsid w:val="005D1BFB"/>
    <w:rsid w:val="005D1C8C"/>
    <w:rsid w:val="005D1CB5"/>
    <w:rsid w:val="005D2026"/>
    <w:rsid w:val="005D24C3"/>
    <w:rsid w:val="005D26E1"/>
    <w:rsid w:val="005D287B"/>
    <w:rsid w:val="005D2F8F"/>
    <w:rsid w:val="005D300B"/>
    <w:rsid w:val="005D325C"/>
    <w:rsid w:val="005D3553"/>
    <w:rsid w:val="005D3DEE"/>
    <w:rsid w:val="005D3F0A"/>
    <w:rsid w:val="005D3F12"/>
    <w:rsid w:val="005D4642"/>
    <w:rsid w:val="005D4AC2"/>
    <w:rsid w:val="005D4CF3"/>
    <w:rsid w:val="005D4DBC"/>
    <w:rsid w:val="005D5002"/>
    <w:rsid w:val="005D5449"/>
    <w:rsid w:val="005D5670"/>
    <w:rsid w:val="005D57D6"/>
    <w:rsid w:val="005D5C5F"/>
    <w:rsid w:val="005D5DDD"/>
    <w:rsid w:val="005D5E0F"/>
    <w:rsid w:val="005D64C2"/>
    <w:rsid w:val="005D6588"/>
    <w:rsid w:val="005D69BA"/>
    <w:rsid w:val="005D73F8"/>
    <w:rsid w:val="005D77E3"/>
    <w:rsid w:val="005E037F"/>
    <w:rsid w:val="005E0487"/>
    <w:rsid w:val="005E0651"/>
    <w:rsid w:val="005E0870"/>
    <w:rsid w:val="005E0A49"/>
    <w:rsid w:val="005E1B51"/>
    <w:rsid w:val="005E1E5B"/>
    <w:rsid w:val="005E297A"/>
    <w:rsid w:val="005E2C1A"/>
    <w:rsid w:val="005E2DE2"/>
    <w:rsid w:val="005E33B8"/>
    <w:rsid w:val="005E371E"/>
    <w:rsid w:val="005E3783"/>
    <w:rsid w:val="005E38AC"/>
    <w:rsid w:val="005E3CB1"/>
    <w:rsid w:val="005E485C"/>
    <w:rsid w:val="005E4901"/>
    <w:rsid w:val="005E53C1"/>
    <w:rsid w:val="005E5BFD"/>
    <w:rsid w:val="005E5C39"/>
    <w:rsid w:val="005E5C79"/>
    <w:rsid w:val="005E6A44"/>
    <w:rsid w:val="005E6B41"/>
    <w:rsid w:val="005E6E1E"/>
    <w:rsid w:val="005E6E21"/>
    <w:rsid w:val="005E715B"/>
    <w:rsid w:val="005E78A1"/>
    <w:rsid w:val="005E7CC5"/>
    <w:rsid w:val="005F0315"/>
    <w:rsid w:val="005F07E8"/>
    <w:rsid w:val="005F0840"/>
    <w:rsid w:val="005F1376"/>
    <w:rsid w:val="005F1555"/>
    <w:rsid w:val="005F1876"/>
    <w:rsid w:val="005F23CD"/>
    <w:rsid w:val="005F2925"/>
    <w:rsid w:val="005F2991"/>
    <w:rsid w:val="005F2DBF"/>
    <w:rsid w:val="005F2EE0"/>
    <w:rsid w:val="005F3207"/>
    <w:rsid w:val="005F3735"/>
    <w:rsid w:val="005F37A9"/>
    <w:rsid w:val="005F38C7"/>
    <w:rsid w:val="005F3A59"/>
    <w:rsid w:val="005F3D18"/>
    <w:rsid w:val="005F431B"/>
    <w:rsid w:val="005F4B5E"/>
    <w:rsid w:val="005F52F7"/>
    <w:rsid w:val="005F5C72"/>
    <w:rsid w:val="005F5CBB"/>
    <w:rsid w:val="005F5D18"/>
    <w:rsid w:val="005F5E0F"/>
    <w:rsid w:val="005F60F1"/>
    <w:rsid w:val="005F630D"/>
    <w:rsid w:val="005F6D8F"/>
    <w:rsid w:val="005F6FFE"/>
    <w:rsid w:val="005F77E6"/>
    <w:rsid w:val="005F7BF4"/>
    <w:rsid w:val="00600327"/>
    <w:rsid w:val="006004CF"/>
    <w:rsid w:val="006004DF"/>
    <w:rsid w:val="006005B8"/>
    <w:rsid w:val="006007ED"/>
    <w:rsid w:val="006007F8"/>
    <w:rsid w:val="006015ED"/>
    <w:rsid w:val="006018A9"/>
    <w:rsid w:val="00601D71"/>
    <w:rsid w:val="006024BD"/>
    <w:rsid w:val="006028BD"/>
    <w:rsid w:val="0060329D"/>
    <w:rsid w:val="00603813"/>
    <w:rsid w:val="00603B7C"/>
    <w:rsid w:val="00603B98"/>
    <w:rsid w:val="00603CF5"/>
    <w:rsid w:val="00603E94"/>
    <w:rsid w:val="00603FA9"/>
    <w:rsid w:val="00604227"/>
    <w:rsid w:val="00604318"/>
    <w:rsid w:val="006045AE"/>
    <w:rsid w:val="00604849"/>
    <w:rsid w:val="00604E8E"/>
    <w:rsid w:val="00604F25"/>
    <w:rsid w:val="00605730"/>
    <w:rsid w:val="00605985"/>
    <w:rsid w:val="00605C39"/>
    <w:rsid w:val="00605D45"/>
    <w:rsid w:val="006063FC"/>
    <w:rsid w:val="006066B3"/>
    <w:rsid w:val="00606955"/>
    <w:rsid w:val="00606B93"/>
    <w:rsid w:val="00606BA9"/>
    <w:rsid w:val="00606C15"/>
    <w:rsid w:val="00607AEA"/>
    <w:rsid w:val="00607C90"/>
    <w:rsid w:val="00607DA1"/>
    <w:rsid w:val="00607FDD"/>
    <w:rsid w:val="006107C7"/>
    <w:rsid w:val="0061159F"/>
    <w:rsid w:val="00611622"/>
    <w:rsid w:val="00611B35"/>
    <w:rsid w:val="00612463"/>
    <w:rsid w:val="006132C2"/>
    <w:rsid w:val="006132CE"/>
    <w:rsid w:val="006145A2"/>
    <w:rsid w:val="0061486C"/>
    <w:rsid w:val="006149FB"/>
    <w:rsid w:val="00614E08"/>
    <w:rsid w:val="00615722"/>
    <w:rsid w:val="00615818"/>
    <w:rsid w:val="00615C8C"/>
    <w:rsid w:val="006165E4"/>
    <w:rsid w:val="00616D29"/>
    <w:rsid w:val="00616D48"/>
    <w:rsid w:val="006171AD"/>
    <w:rsid w:val="00617E7E"/>
    <w:rsid w:val="0062028C"/>
    <w:rsid w:val="00621029"/>
    <w:rsid w:val="006210F4"/>
    <w:rsid w:val="00621115"/>
    <w:rsid w:val="006214A2"/>
    <w:rsid w:val="00621973"/>
    <w:rsid w:val="00621E5F"/>
    <w:rsid w:val="00622382"/>
    <w:rsid w:val="006226CC"/>
    <w:rsid w:val="0062273B"/>
    <w:rsid w:val="006227A1"/>
    <w:rsid w:val="00622BD4"/>
    <w:rsid w:val="00622D40"/>
    <w:rsid w:val="00623379"/>
    <w:rsid w:val="00624C02"/>
    <w:rsid w:val="00624E21"/>
    <w:rsid w:val="00624FC9"/>
    <w:rsid w:val="00625148"/>
    <w:rsid w:val="00625581"/>
    <w:rsid w:val="0062579F"/>
    <w:rsid w:val="006259FA"/>
    <w:rsid w:val="00625AAC"/>
    <w:rsid w:val="00625D63"/>
    <w:rsid w:val="00626060"/>
    <w:rsid w:val="00626127"/>
    <w:rsid w:val="0062644D"/>
    <w:rsid w:val="00626B4F"/>
    <w:rsid w:val="00626FEB"/>
    <w:rsid w:val="0062736A"/>
    <w:rsid w:val="00627390"/>
    <w:rsid w:val="00627803"/>
    <w:rsid w:val="006278B8"/>
    <w:rsid w:val="00627C60"/>
    <w:rsid w:val="00630586"/>
    <w:rsid w:val="00630593"/>
    <w:rsid w:val="00630F52"/>
    <w:rsid w:val="006314DC"/>
    <w:rsid w:val="006316CB"/>
    <w:rsid w:val="00631A3B"/>
    <w:rsid w:val="006321D2"/>
    <w:rsid w:val="006324B9"/>
    <w:rsid w:val="00632CC6"/>
    <w:rsid w:val="006330F9"/>
    <w:rsid w:val="0063351F"/>
    <w:rsid w:val="00633539"/>
    <w:rsid w:val="00633BE9"/>
    <w:rsid w:val="00633C52"/>
    <w:rsid w:val="00633CBC"/>
    <w:rsid w:val="00633EEC"/>
    <w:rsid w:val="00634264"/>
    <w:rsid w:val="00634426"/>
    <w:rsid w:val="00634533"/>
    <w:rsid w:val="006346C5"/>
    <w:rsid w:val="00635205"/>
    <w:rsid w:val="0063536C"/>
    <w:rsid w:val="0063563D"/>
    <w:rsid w:val="00635E9F"/>
    <w:rsid w:val="006360A7"/>
    <w:rsid w:val="00636532"/>
    <w:rsid w:val="006365A5"/>
    <w:rsid w:val="00636772"/>
    <w:rsid w:val="00636807"/>
    <w:rsid w:val="006372FE"/>
    <w:rsid w:val="00637808"/>
    <w:rsid w:val="00637867"/>
    <w:rsid w:val="00637DAB"/>
    <w:rsid w:val="00637FE2"/>
    <w:rsid w:val="006400A8"/>
    <w:rsid w:val="0064013D"/>
    <w:rsid w:val="0064025A"/>
    <w:rsid w:val="006406DE"/>
    <w:rsid w:val="00640E2F"/>
    <w:rsid w:val="00641071"/>
    <w:rsid w:val="00641402"/>
    <w:rsid w:val="006415DE"/>
    <w:rsid w:val="006415F0"/>
    <w:rsid w:val="00641982"/>
    <w:rsid w:val="00641A36"/>
    <w:rsid w:val="00641AD0"/>
    <w:rsid w:val="00641DFD"/>
    <w:rsid w:val="006424F1"/>
    <w:rsid w:val="00642753"/>
    <w:rsid w:val="00643521"/>
    <w:rsid w:val="00643741"/>
    <w:rsid w:val="0064446C"/>
    <w:rsid w:val="006452B9"/>
    <w:rsid w:val="006459F4"/>
    <w:rsid w:val="006459FF"/>
    <w:rsid w:val="00645EE1"/>
    <w:rsid w:val="00645F28"/>
    <w:rsid w:val="00645F45"/>
    <w:rsid w:val="006464BC"/>
    <w:rsid w:val="0064691D"/>
    <w:rsid w:val="00646C0A"/>
    <w:rsid w:val="00646E2E"/>
    <w:rsid w:val="0064779D"/>
    <w:rsid w:val="006506AD"/>
    <w:rsid w:val="00650703"/>
    <w:rsid w:val="00650840"/>
    <w:rsid w:val="0065099D"/>
    <w:rsid w:val="00650A32"/>
    <w:rsid w:val="00650E45"/>
    <w:rsid w:val="006511BC"/>
    <w:rsid w:val="006513CE"/>
    <w:rsid w:val="00651634"/>
    <w:rsid w:val="00651653"/>
    <w:rsid w:val="00651958"/>
    <w:rsid w:val="00651DFA"/>
    <w:rsid w:val="00652238"/>
    <w:rsid w:val="00652712"/>
    <w:rsid w:val="00652B49"/>
    <w:rsid w:val="00652D56"/>
    <w:rsid w:val="00653614"/>
    <w:rsid w:val="00653C6E"/>
    <w:rsid w:val="00653FF1"/>
    <w:rsid w:val="006549ED"/>
    <w:rsid w:val="006551E8"/>
    <w:rsid w:val="006554FE"/>
    <w:rsid w:val="00656EE2"/>
    <w:rsid w:val="00656FC8"/>
    <w:rsid w:val="006577D5"/>
    <w:rsid w:val="00660380"/>
    <w:rsid w:val="006603F8"/>
    <w:rsid w:val="006610FE"/>
    <w:rsid w:val="00661EFA"/>
    <w:rsid w:val="006629AB"/>
    <w:rsid w:val="00662E28"/>
    <w:rsid w:val="006630F0"/>
    <w:rsid w:val="00663197"/>
    <w:rsid w:val="00663860"/>
    <w:rsid w:val="00663A38"/>
    <w:rsid w:val="00663D97"/>
    <w:rsid w:val="0066477D"/>
    <w:rsid w:val="00664893"/>
    <w:rsid w:val="00664BAF"/>
    <w:rsid w:val="006654A5"/>
    <w:rsid w:val="006654D5"/>
    <w:rsid w:val="006658A9"/>
    <w:rsid w:val="00665E48"/>
    <w:rsid w:val="00666827"/>
    <w:rsid w:val="006668ED"/>
    <w:rsid w:val="00666A35"/>
    <w:rsid w:val="00666C3F"/>
    <w:rsid w:val="00666DAF"/>
    <w:rsid w:val="00666E3A"/>
    <w:rsid w:val="0066733A"/>
    <w:rsid w:val="006675BE"/>
    <w:rsid w:val="0067061B"/>
    <w:rsid w:val="00670652"/>
    <w:rsid w:val="00670687"/>
    <w:rsid w:val="0067103E"/>
    <w:rsid w:val="00671BF6"/>
    <w:rsid w:val="00671FE0"/>
    <w:rsid w:val="00672101"/>
    <w:rsid w:val="006729E6"/>
    <w:rsid w:val="00672B93"/>
    <w:rsid w:val="00672BBE"/>
    <w:rsid w:val="00672D7D"/>
    <w:rsid w:val="006734F0"/>
    <w:rsid w:val="006737DA"/>
    <w:rsid w:val="00673D21"/>
    <w:rsid w:val="00673FF2"/>
    <w:rsid w:val="006744D1"/>
    <w:rsid w:val="006745B9"/>
    <w:rsid w:val="006747D1"/>
    <w:rsid w:val="00674E55"/>
    <w:rsid w:val="00675D68"/>
    <w:rsid w:val="0067609B"/>
    <w:rsid w:val="00676D40"/>
    <w:rsid w:val="00677069"/>
    <w:rsid w:val="00677078"/>
    <w:rsid w:val="00677167"/>
    <w:rsid w:val="00677371"/>
    <w:rsid w:val="00677FFD"/>
    <w:rsid w:val="00680B2D"/>
    <w:rsid w:val="00680B9B"/>
    <w:rsid w:val="006817D0"/>
    <w:rsid w:val="00681D81"/>
    <w:rsid w:val="00681F72"/>
    <w:rsid w:val="0068299A"/>
    <w:rsid w:val="006833E2"/>
    <w:rsid w:val="00683996"/>
    <w:rsid w:val="006840B1"/>
    <w:rsid w:val="0068491D"/>
    <w:rsid w:val="00685115"/>
    <w:rsid w:val="0068535E"/>
    <w:rsid w:val="0068563A"/>
    <w:rsid w:val="0068577C"/>
    <w:rsid w:val="00685FBB"/>
    <w:rsid w:val="00686253"/>
    <w:rsid w:val="00686369"/>
    <w:rsid w:val="00686384"/>
    <w:rsid w:val="006866E3"/>
    <w:rsid w:val="006866EB"/>
    <w:rsid w:val="00686765"/>
    <w:rsid w:val="00686B5B"/>
    <w:rsid w:val="00686E87"/>
    <w:rsid w:val="00686FCD"/>
    <w:rsid w:val="00687457"/>
    <w:rsid w:val="006875D1"/>
    <w:rsid w:val="006928FB"/>
    <w:rsid w:val="006938BA"/>
    <w:rsid w:val="00693A67"/>
    <w:rsid w:val="00693EBD"/>
    <w:rsid w:val="0069422F"/>
    <w:rsid w:val="00695321"/>
    <w:rsid w:val="00695471"/>
    <w:rsid w:val="006959C8"/>
    <w:rsid w:val="00696901"/>
    <w:rsid w:val="0069705A"/>
    <w:rsid w:val="006A03DA"/>
    <w:rsid w:val="006A0C97"/>
    <w:rsid w:val="006A10D0"/>
    <w:rsid w:val="006A1312"/>
    <w:rsid w:val="006A13F9"/>
    <w:rsid w:val="006A1AF8"/>
    <w:rsid w:val="006A29C8"/>
    <w:rsid w:val="006A2C7B"/>
    <w:rsid w:val="006A2DEB"/>
    <w:rsid w:val="006A325C"/>
    <w:rsid w:val="006A3DD7"/>
    <w:rsid w:val="006A441D"/>
    <w:rsid w:val="006A4508"/>
    <w:rsid w:val="006A46D6"/>
    <w:rsid w:val="006A4BF3"/>
    <w:rsid w:val="006A52CC"/>
    <w:rsid w:val="006A53FB"/>
    <w:rsid w:val="006A56B8"/>
    <w:rsid w:val="006A56D8"/>
    <w:rsid w:val="006A5995"/>
    <w:rsid w:val="006A5A0D"/>
    <w:rsid w:val="006A5AF1"/>
    <w:rsid w:val="006A5C3F"/>
    <w:rsid w:val="006A64A3"/>
    <w:rsid w:val="006A6855"/>
    <w:rsid w:val="006A6951"/>
    <w:rsid w:val="006A7273"/>
    <w:rsid w:val="006A7C4A"/>
    <w:rsid w:val="006B007D"/>
    <w:rsid w:val="006B0191"/>
    <w:rsid w:val="006B020D"/>
    <w:rsid w:val="006B0873"/>
    <w:rsid w:val="006B0A53"/>
    <w:rsid w:val="006B0CE0"/>
    <w:rsid w:val="006B1436"/>
    <w:rsid w:val="006B1665"/>
    <w:rsid w:val="006B1973"/>
    <w:rsid w:val="006B1B1E"/>
    <w:rsid w:val="006B2407"/>
    <w:rsid w:val="006B24F7"/>
    <w:rsid w:val="006B2D92"/>
    <w:rsid w:val="006B2F1D"/>
    <w:rsid w:val="006B2F9F"/>
    <w:rsid w:val="006B3338"/>
    <w:rsid w:val="006B3730"/>
    <w:rsid w:val="006B38D3"/>
    <w:rsid w:val="006B3B28"/>
    <w:rsid w:val="006B3E26"/>
    <w:rsid w:val="006B42FC"/>
    <w:rsid w:val="006B499A"/>
    <w:rsid w:val="006B4B31"/>
    <w:rsid w:val="006B4E99"/>
    <w:rsid w:val="006B5645"/>
    <w:rsid w:val="006B61E3"/>
    <w:rsid w:val="006B6295"/>
    <w:rsid w:val="006B6674"/>
    <w:rsid w:val="006B6CB0"/>
    <w:rsid w:val="006B7209"/>
    <w:rsid w:val="006B73DE"/>
    <w:rsid w:val="006B74F7"/>
    <w:rsid w:val="006B7535"/>
    <w:rsid w:val="006B79CF"/>
    <w:rsid w:val="006C0DFD"/>
    <w:rsid w:val="006C180A"/>
    <w:rsid w:val="006C1D86"/>
    <w:rsid w:val="006C214A"/>
    <w:rsid w:val="006C2737"/>
    <w:rsid w:val="006C379E"/>
    <w:rsid w:val="006C39B3"/>
    <w:rsid w:val="006C3A2F"/>
    <w:rsid w:val="006C3BF6"/>
    <w:rsid w:val="006C4B1B"/>
    <w:rsid w:val="006C4F2A"/>
    <w:rsid w:val="006C50F6"/>
    <w:rsid w:val="006C539A"/>
    <w:rsid w:val="006C5A8F"/>
    <w:rsid w:val="006C5F3D"/>
    <w:rsid w:val="006C62E3"/>
    <w:rsid w:val="006C679A"/>
    <w:rsid w:val="006C69B9"/>
    <w:rsid w:val="006C6BCE"/>
    <w:rsid w:val="006C6DFF"/>
    <w:rsid w:val="006C743F"/>
    <w:rsid w:val="006D0233"/>
    <w:rsid w:val="006D084A"/>
    <w:rsid w:val="006D0982"/>
    <w:rsid w:val="006D0E18"/>
    <w:rsid w:val="006D10BA"/>
    <w:rsid w:val="006D136C"/>
    <w:rsid w:val="006D13B5"/>
    <w:rsid w:val="006D165C"/>
    <w:rsid w:val="006D16EC"/>
    <w:rsid w:val="006D1D3B"/>
    <w:rsid w:val="006D1EE1"/>
    <w:rsid w:val="006D2E1B"/>
    <w:rsid w:val="006D3269"/>
    <w:rsid w:val="006D3D43"/>
    <w:rsid w:val="006D400C"/>
    <w:rsid w:val="006D4404"/>
    <w:rsid w:val="006D4E62"/>
    <w:rsid w:val="006D50D3"/>
    <w:rsid w:val="006D5181"/>
    <w:rsid w:val="006D5960"/>
    <w:rsid w:val="006D5B2F"/>
    <w:rsid w:val="006D6102"/>
    <w:rsid w:val="006D66CE"/>
    <w:rsid w:val="006D7033"/>
    <w:rsid w:val="006D7AB7"/>
    <w:rsid w:val="006D7B67"/>
    <w:rsid w:val="006E0362"/>
    <w:rsid w:val="006E09A8"/>
    <w:rsid w:val="006E15FB"/>
    <w:rsid w:val="006E19DC"/>
    <w:rsid w:val="006E21A6"/>
    <w:rsid w:val="006E240C"/>
    <w:rsid w:val="006E288F"/>
    <w:rsid w:val="006E2983"/>
    <w:rsid w:val="006E3A30"/>
    <w:rsid w:val="006E4B5A"/>
    <w:rsid w:val="006E4C3D"/>
    <w:rsid w:val="006E4DC3"/>
    <w:rsid w:val="006E5B86"/>
    <w:rsid w:val="006E6417"/>
    <w:rsid w:val="006E67F5"/>
    <w:rsid w:val="006E6C59"/>
    <w:rsid w:val="006E6D85"/>
    <w:rsid w:val="006E746C"/>
    <w:rsid w:val="006F0212"/>
    <w:rsid w:val="006F02C5"/>
    <w:rsid w:val="006F0597"/>
    <w:rsid w:val="006F0622"/>
    <w:rsid w:val="006F067E"/>
    <w:rsid w:val="006F0B2F"/>
    <w:rsid w:val="006F10FB"/>
    <w:rsid w:val="006F127D"/>
    <w:rsid w:val="006F13C8"/>
    <w:rsid w:val="006F1DA1"/>
    <w:rsid w:val="006F1F81"/>
    <w:rsid w:val="006F2333"/>
    <w:rsid w:val="006F2634"/>
    <w:rsid w:val="006F2ABA"/>
    <w:rsid w:val="006F3116"/>
    <w:rsid w:val="006F3364"/>
    <w:rsid w:val="006F342D"/>
    <w:rsid w:val="006F34F5"/>
    <w:rsid w:val="006F41D0"/>
    <w:rsid w:val="006F482D"/>
    <w:rsid w:val="006F4A37"/>
    <w:rsid w:val="006F54D8"/>
    <w:rsid w:val="006F5C17"/>
    <w:rsid w:val="006F5DA8"/>
    <w:rsid w:val="006F6288"/>
    <w:rsid w:val="006F63FB"/>
    <w:rsid w:val="006F69F4"/>
    <w:rsid w:val="006F6AA8"/>
    <w:rsid w:val="006F71BC"/>
    <w:rsid w:val="006F73AC"/>
    <w:rsid w:val="006F7550"/>
    <w:rsid w:val="006F791A"/>
    <w:rsid w:val="006F7977"/>
    <w:rsid w:val="006F7997"/>
    <w:rsid w:val="00700559"/>
    <w:rsid w:val="007006F6"/>
    <w:rsid w:val="0070073D"/>
    <w:rsid w:val="00700AF0"/>
    <w:rsid w:val="00700DDA"/>
    <w:rsid w:val="007011FC"/>
    <w:rsid w:val="007016C2"/>
    <w:rsid w:val="007019A7"/>
    <w:rsid w:val="007020AE"/>
    <w:rsid w:val="0070285F"/>
    <w:rsid w:val="00703475"/>
    <w:rsid w:val="00703499"/>
    <w:rsid w:val="007037D6"/>
    <w:rsid w:val="00703DD8"/>
    <w:rsid w:val="00703F8C"/>
    <w:rsid w:val="00704137"/>
    <w:rsid w:val="00704559"/>
    <w:rsid w:val="007046B4"/>
    <w:rsid w:val="00704901"/>
    <w:rsid w:val="00704E6C"/>
    <w:rsid w:val="0070506F"/>
    <w:rsid w:val="0070537E"/>
    <w:rsid w:val="00705577"/>
    <w:rsid w:val="00705625"/>
    <w:rsid w:val="0070604A"/>
    <w:rsid w:val="0070615A"/>
    <w:rsid w:val="007079F0"/>
    <w:rsid w:val="00707E67"/>
    <w:rsid w:val="00707ECF"/>
    <w:rsid w:val="00710140"/>
    <w:rsid w:val="007103A5"/>
    <w:rsid w:val="007103D2"/>
    <w:rsid w:val="00710548"/>
    <w:rsid w:val="0071087A"/>
    <w:rsid w:val="00710C69"/>
    <w:rsid w:val="00711224"/>
    <w:rsid w:val="00711476"/>
    <w:rsid w:val="00711641"/>
    <w:rsid w:val="00711CCF"/>
    <w:rsid w:val="00711FDE"/>
    <w:rsid w:val="00712EEF"/>
    <w:rsid w:val="007133F1"/>
    <w:rsid w:val="00713888"/>
    <w:rsid w:val="00713A35"/>
    <w:rsid w:val="00714051"/>
    <w:rsid w:val="007140F7"/>
    <w:rsid w:val="00714755"/>
    <w:rsid w:val="00714C87"/>
    <w:rsid w:val="007159EA"/>
    <w:rsid w:val="00715B92"/>
    <w:rsid w:val="00716057"/>
    <w:rsid w:val="0071618D"/>
    <w:rsid w:val="0071639D"/>
    <w:rsid w:val="0072010F"/>
    <w:rsid w:val="0072015E"/>
    <w:rsid w:val="00720466"/>
    <w:rsid w:val="007206D3"/>
    <w:rsid w:val="00721314"/>
    <w:rsid w:val="0072145B"/>
    <w:rsid w:val="007214A2"/>
    <w:rsid w:val="007218BE"/>
    <w:rsid w:val="00721BE2"/>
    <w:rsid w:val="00721C29"/>
    <w:rsid w:val="00721D3A"/>
    <w:rsid w:val="00722588"/>
    <w:rsid w:val="007225D3"/>
    <w:rsid w:val="0072275C"/>
    <w:rsid w:val="00722993"/>
    <w:rsid w:val="00722DE4"/>
    <w:rsid w:val="00722F33"/>
    <w:rsid w:val="007232A5"/>
    <w:rsid w:val="007233CB"/>
    <w:rsid w:val="00723AD4"/>
    <w:rsid w:val="00723E2E"/>
    <w:rsid w:val="00724309"/>
    <w:rsid w:val="00724406"/>
    <w:rsid w:val="00724474"/>
    <w:rsid w:val="007244FC"/>
    <w:rsid w:val="007247C9"/>
    <w:rsid w:val="007249AC"/>
    <w:rsid w:val="00724BD1"/>
    <w:rsid w:val="00724C8C"/>
    <w:rsid w:val="00725163"/>
    <w:rsid w:val="007255A3"/>
    <w:rsid w:val="0072623F"/>
    <w:rsid w:val="00726809"/>
    <w:rsid w:val="00727754"/>
    <w:rsid w:val="0072793B"/>
    <w:rsid w:val="007308C3"/>
    <w:rsid w:val="007319D8"/>
    <w:rsid w:val="00731CE7"/>
    <w:rsid w:val="00731F64"/>
    <w:rsid w:val="00731FC0"/>
    <w:rsid w:val="007322AF"/>
    <w:rsid w:val="00732405"/>
    <w:rsid w:val="00732575"/>
    <w:rsid w:val="00733512"/>
    <w:rsid w:val="00733AD2"/>
    <w:rsid w:val="00733C51"/>
    <w:rsid w:val="00733ECB"/>
    <w:rsid w:val="00733F6A"/>
    <w:rsid w:val="0073466F"/>
    <w:rsid w:val="0073471C"/>
    <w:rsid w:val="007348AB"/>
    <w:rsid w:val="007348D9"/>
    <w:rsid w:val="0073509F"/>
    <w:rsid w:val="007351D1"/>
    <w:rsid w:val="0073564F"/>
    <w:rsid w:val="007356AB"/>
    <w:rsid w:val="007357FE"/>
    <w:rsid w:val="00735F88"/>
    <w:rsid w:val="007362F3"/>
    <w:rsid w:val="00736803"/>
    <w:rsid w:val="00736B3D"/>
    <w:rsid w:val="007371F6"/>
    <w:rsid w:val="007374F2"/>
    <w:rsid w:val="00737537"/>
    <w:rsid w:val="00737626"/>
    <w:rsid w:val="00737C67"/>
    <w:rsid w:val="00741079"/>
    <w:rsid w:val="007410EC"/>
    <w:rsid w:val="0074139F"/>
    <w:rsid w:val="00741502"/>
    <w:rsid w:val="007428B7"/>
    <w:rsid w:val="00743159"/>
    <w:rsid w:val="007434DB"/>
    <w:rsid w:val="00743A26"/>
    <w:rsid w:val="00743F17"/>
    <w:rsid w:val="0074467D"/>
    <w:rsid w:val="0074492B"/>
    <w:rsid w:val="00744DC7"/>
    <w:rsid w:val="007450F4"/>
    <w:rsid w:val="007457C9"/>
    <w:rsid w:val="007458A5"/>
    <w:rsid w:val="00745B3E"/>
    <w:rsid w:val="00745EFF"/>
    <w:rsid w:val="00746BFF"/>
    <w:rsid w:val="00746E6E"/>
    <w:rsid w:val="00746F6F"/>
    <w:rsid w:val="0074701D"/>
    <w:rsid w:val="00750CBF"/>
    <w:rsid w:val="00751188"/>
    <w:rsid w:val="007515EB"/>
    <w:rsid w:val="00752087"/>
    <w:rsid w:val="00752323"/>
    <w:rsid w:val="007528A1"/>
    <w:rsid w:val="00752DDA"/>
    <w:rsid w:val="00753B70"/>
    <w:rsid w:val="00753F2F"/>
    <w:rsid w:val="00754FA7"/>
    <w:rsid w:val="00755024"/>
    <w:rsid w:val="0075562F"/>
    <w:rsid w:val="00755C99"/>
    <w:rsid w:val="00756608"/>
    <w:rsid w:val="0075662A"/>
    <w:rsid w:val="007566F8"/>
    <w:rsid w:val="00756C3B"/>
    <w:rsid w:val="00756D02"/>
    <w:rsid w:val="007576A7"/>
    <w:rsid w:val="00757753"/>
    <w:rsid w:val="0075794B"/>
    <w:rsid w:val="007608E1"/>
    <w:rsid w:val="00760E9E"/>
    <w:rsid w:val="00761A73"/>
    <w:rsid w:val="00761D47"/>
    <w:rsid w:val="007628EC"/>
    <w:rsid w:val="00762A50"/>
    <w:rsid w:val="00762B81"/>
    <w:rsid w:val="00763411"/>
    <w:rsid w:val="007637AD"/>
    <w:rsid w:val="00764682"/>
    <w:rsid w:val="00764DFC"/>
    <w:rsid w:val="007658A6"/>
    <w:rsid w:val="00765A25"/>
    <w:rsid w:val="00765CD4"/>
    <w:rsid w:val="007663FE"/>
    <w:rsid w:val="00766CE2"/>
    <w:rsid w:val="00766FA0"/>
    <w:rsid w:val="00767418"/>
    <w:rsid w:val="00767502"/>
    <w:rsid w:val="007677CF"/>
    <w:rsid w:val="00767C68"/>
    <w:rsid w:val="00767E49"/>
    <w:rsid w:val="007700B0"/>
    <w:rsid w:val="00770271"/>
    <w:rsid w:val="00770497"/>
    <w:rsid w:val="00770DCC"/>
    <w:rsid w:val="00770DD6"/>
    <w:rsid w:val="00771751"/>
    <w:rsid w:val="00771B55"/>
    <w:rsid w:val="0077381B"/>
    <w:rsid w:val="00773EED"/>
    <w:rsid w:val="00773F7D"/>
    <w:rsid w:val="00774336"/>
    <w:rsid w:val="00774656"/>
    <w:rsid w:val="00774669"/>
    <w:rsid w:val="0077476C"/>
    <w:rsid w:val="00774A93"/>
    <w:rsid w:val="00774B5F"/>
    <w:rsid w:val="00774BB5"/>
    <w:rsid w:val="00774E26"/>
    <w:rsid w:val="00775B97"/>
    <w:rsid w:val="0077640B"/>
    <w:rsid w:val="00776B8F"/>
    <w:rsid w:val="00776BFC"/>
    <w:rsid w:val="00776D20"/>
    <w:rsid w:val="00776EB9"/>
    <w:rsid w:val="00776F5B"/>
    <w:rsid w:val="007770AC"/>
    <w:rsid w:val="0077735E"/>
    <w:rsid w:val="007778D7"/>
    <w:rsid w:val="00777A44"/>
    <w:rsid w:val="00777BF5"/>
    <w:rsid w:val="00777E39"/>
    <w:rsid w:val="007809BD"/>
    <w:rsid w:val="00781155"/>
    <w:rsid w:val="00781EB2"/>
    <w:rsid w:val="00781F42"/>
    <w:rsid w:val="00782154"/>
    <w:rsid w:val="0078278F"/>
    <w:rsid w:val="00782C56"/>
    <w:rsid w:val="00782CCE"/>
    <w:rsid w:val="007834E0"/>
    <w:rsid w:val="0078375F"/>
    <w:rsid w:val="00783848"/>
    <w:rsid w:val="007844D4"/>
    <w:rsid w:val="00784AAF"/>
    <w:rsid w:val="00784AB8"/>
    <w:rsid w:val="00784BC9"/>
    <w:rsid w:val="00784CCB"/>
    <w:rsid w:val="00784F9C"/>
    <w:rsid w:val="007852CA"/>
    <w:rsid w:val="007858D0"/>
    <w:rsid w:val="00786693"/>
    <w:rsid w:val="00786A27"/>
    <w:rsid w:val="00786DE4"/>
    <w:rsid w:val="00790261"/>
    <w:rsid w:val="007905C3"/>
    <w:rsid w:val="00791DAF"/>
    <w:rsid w:val="007925D7"/>
    <w:rsid w:val="0079282D"/>
    <w:rsid w:val="00792AD8"/>
    <w:rsid w:val="00793103"/>
    <w:rsid w:val="00793644"/>
    <w:rsid w:val="007939C5"/>
    <w:rsid w:val="00794E1E"/>
    <w:rsid w:val="00794E24"/>
    <w:rsid w:val="00794F47"/>
    <w:rsid w:val="0079552C"/>
    <w:rsid w:val="007955A0"/>
    <w:rsid w:val="00795EB4"/>
    <w:rsid w:val="00795F90"/>
    <w:rsid w:val="00796372"/>
    <w:rsid w:val="00796D3C"/>
    <w:rsid w:val="007976D1"/>
    <w:rsid w:val="007978A2"/>
    <w:rsid w:val="007A0186"/>
    <w:rsid w:val="007A058B"/>
    <w:rsid w:val="007A076D"/>
    <w:rsid w:val="007A1BCD"/>
    <w:rsid w:val="007A3423"/>
    <w:rsid w:val="007A3567"/>
    <w:rsid w:val="007A384B"/>
    <w:rsid w:val="007A3C28"/>
    <w:rsid w:val="007A3F08"/>
    <w:rsid w:val="007A4CD1"/>
    <w:rsid w:val="007A5800"/>
    <w:rsid w:val="007A58F2"/>
    <w:rsid w:val="007A5B59"/>
    <w:rsid w:val="007A5CB7"/>
    <w:rsid w:val="007A5CD5"/>
    <w:rsid w:val="007A6242"/>
    <w:rsid w:val="007A6782"/>
    <w:rsid w:val="007A698F"/>
    <w:rsid w:val="007A6C99"/>
    <w:rsid w:val="007A6C9F"/>
    <w:rsid w:val="007A70EB"/>
    <w:rsid w:val="007A76C0"/>
    <w:rsid w:val="007A7CBC"/>
    <w:rsid w:val="007B040C"/>
    <w:rsid w:val="007B0CE4"/>
    <w:rsid w:val="007B0D1A"/>
    <w:rsid w:val="007B20AF"/>
    <w:rsid w:val="007B27F5"/>
    <w:rsid w:val="007B290C"/>
    <w:rsid w:val="007B2A5B"/>
    <w:rsid w:val="007B2AD7"/>
    <w:rsid w:val="007B2FD4"/>
    <w:rsid w:val="007B33C1"/>
    <w:rsid w:val="007B3690"/>
    <w:rsid w:val="007B3ACB"/>
    <w:rsid w:val="007B3D14"/>
    <w:rsid w:val="007B438E"/>
    <w:rsid w:val="007B46B9"/>
    <w:rsid w:val="007B47FD"/>
    <w:rsid w:val="007B4C10"/>
    <w:rsid w:val="007B50C3"/>
    <w:rsid w:val="007B5F6E"/>
    <w:rsid w:val="007B62C5"/>
    <w:rsid w:val="007B6403"/>
    <w:rsid w:val="007B640B"/>
    <w:rsid w:val="007B644F"/>
    <w:rsid w:val="007B662B"/>
    <w:rsid w:val="007B6ECF"/>
    <w:rsid w:val="007B6F19"/>
    <w:rsid w:val="007B7C50"/>
    <w:rsid w:val="007B7CB1"/>
    <w:rsid w:val="007C0729"/>
    <w:rsid w:val="007C07C7"/>
    <w:rsid w:val="007C0AD2"/>
    <w:rsid w:val="007C0CD7"/>
    <w:rsid w:val="007C1155"/>
    <w:rsid w:val="007C1216"/>
    <w:rsid w:val="007C13D1"/>
    <w:rsid w:val="007C205C"/>
    <w:rsid w:val="007C20A0"/>
    <w:rsid w:val="007C32A9"/>
    <w:rsid w:val="007C35B0"/>
    <w:rsid w:val="007C3702"/>
    <w:rsid w:val="007C3930"/>
    <w:rsid w:val="007C3FF0"/>
    <w:rsid w:val="007C4CE9"/>
    <w:rsid w:val="007C5105"/>
    <w:rsid w:val="007C5FFF"/>
    <w:rsid w:val="007C6013"/>
    <w:rsid w:val="007C60A5"/>
    <w:rsid w:val="007C6ED0"/>
    <w:rsid w:val="007C704C"/>
    <w:rsid w:val="007C76A8"/>
    <w:rsid w:val="007C7C13"/>
    <w:rsid w:val="007C7EEE"/>
    <w:rsid w:val="007C7FD1"/>
    <w:rsid w:val="007D052B"/>
    <w:rsid w:val="007D069C"/>
    <w:rsid w:val="007D08C9"/>
    <w:rsid w:val="007D14CC"/>
    <w:rsid w:val="007D20E3"/>
    <w:rsid w:val="007D2479"/>
    <w:rsid w:val="007D24F5"/>
    <w:rsid w:val="007D27A8"/>
    <w:rsid w:val="007D2BAC"/>
    <w:rsid w:val="007D2CB7"/>
    <w:rsid w:val="007D3665"/>
    <w:rsid w:val="007D3FCB"/>
    <w:rsid w:val="007D4919"/>
    <w:rsid w:val="007D49DA"/>
    <w:rsid w:val="007D4C49"/>
    <w:rsid w:val="007D4F92"/>
    <w:rsid w:val="007D4FF2"/>
    <w:rsid w:val="007D50EB"/>
    <w:rsid w:val="007D5509"/>
    <w:rsid w:val="007D6538"/>
    <w:rsid w:val="007D6E00"/>
    <w:rsid w:val="007D73D9"/>
    <w:rsid w:val="007D766A"/>
    <w:rsid w:val="007D786C"/>
    <w:rsid w:val="007D79DE"/>
    <w:rsid w:val="007D7B5A"/>
    <w:rsid w:val="007D7E0D"/>
    <w:rsid w:val="007E022B"/>
    <w:rsid w:val="007E1C74"/>
    <w:rsid w:val="007E2851"/>
    <w:rsid w:val="007E2FA1"/>
    <w:rsid w:val="007E33A4"/>
    <w:rsid w:val="007E3894"/>
    <w:rsid w:val="007E3A51"/>
    <w:rsid w:val="007E400C"/>
    <w:rsid w:val="007E51B2"/>
    <w:rsid w:val="007E5720"/>
    <w:rsid w:val="007E5BB9"/>
    <w:rsid w:val="007E5C93"/>
    <w:rsid w:val="007E6051"/>
    <w:rsid w:val="007E65C7"/>
    <w:rsid w:val="007E67A5"/>
    <w:rsid w:val="007E6C41"/>
    <w:rsid w:val="007E6F73"/>
    <w:rsid w:val="007E720E"/>
    <w:rsid w:val="007E743D"/>
    <w:rsid w:val="007E7544"/>
    <w:rsid w:val="007E7A07"/>
    <w:rsid w:val="007E7BB7"/>
    <w:rsid w:val="007E7CA4"/>
    <w:rsid w:val="007E7FCF"/>
    <w:rsid w:val="007F0008"/>
    <w:rsid w:val="007F1808"/>
    <w:rsid w:val="007F26A7"/>
    <w:rsid w:val="007F278F"/>
    <w:rsid w:val="007F2C36"/>
    <w:rsid w:val="007F3B9D"/>
    <w:rsid w:val="007F40B8"/>
    <w:rsid w:val="007F49F8"/>
    <w:rsid w:val="007F4E5B"/>
    <w:rsid w:val="007F4E9D"/>
    <w:rsid w:val="007F518A"/>
    <w:rsid w:val="007F5E9B"/>
    <w:rsid w:val="007F690B"/>
    <w:rsid w:val="007F6DFD"/>
    <w:rsid w:val="007F7792"/>
    <w:rsid w:val="007F78F2"/>
    <w:rsid w:val="007F7B39"/>
    <w:rsid w:val="008009A1"/>
    <w:rsid w:val="00800F2A"/>
    <w:rsid w:val="00801375"/>
    <w:rsid w:val="0080138B"/>
    <w:rsid w:val="0080154E"/>
    <w:rsid w:val="00802AC8"/>
    <w:rsid w:val="008039AE"/>
    <w:rsid w:val="00803E07"/>
    <w:rsid w:val="00803F21"/>
    <w:rsid w:val="008049C6"/>
    <w:rsid w:val="00804E3F"/>
    <w:rsid w:val="008059EC"/>
    <w:rsid w:val="00805AC8"/>
    <w:rsid w:val="00805FEB"/>
    <w:rsid w:val="008067CD"/>
    <w:rsid w:val="008069CC"/>
    <w:rsid w:val="00807234"/>
    <w:rsid w:val="008078B5"/>
    <w:rsid w:val="00807D72"/>
    <w:rsid w:val="00810155"/>
    <w:rsid w:val="00810859"/>
    <w:rsid w:val="00810B47"/>
    <w:rsid w:val="008113C3"/>
    <w:rsid w:val="0081253F"/>
    <w:rsid w:val="008129F3"/>
    <w:rsid w:val="00812A07"/>
    <w:rsid w:val="00812ECB"/>
    <w:rsid w:val="0081320C"/>
    <w:rsid w:val="0081384F"/>
    <w:rsid w:val="00813CC0"/>
    <w:rsid w:val="00814270"/>
    <w:rsid w:val="00814C0F"/>
    <w:rsid w:val="00814DFC"/>
    <w:rsid w:val="00815157"/>
    <w:rsid w:val="0081515F"/>
    <w:rsid w:val="008152EA"/>
    <w:rsid w:val="00815920"/>
    <w:rsid w:val="0081618D"/>
    <w:rsid w:val="0081660C"/>
    <w:rsid w:val="00816891"/>
    <w:rsid w:val="00816FC2"/>
    <w:rsid w:val="00816FE6"/>
    <w:rsid w:val="0081713B"/>
    <w:rsid w:val="00817343"/>
    <w:rsid w:val="00817A9A"/>
    <w:rsid w:val="00817BD4"/>
    <w:rsid w:val="00817BF1"/>
    <w:rsid w:val="00817CCE"/>
    <w:rsid w:val="00820241"/>
    <w:rsid w:val="008203A5"/>
    <w:rsid w:val="00820415"/>
    <w:rsid w:val="00821224"/>
    <w:rsid w:val="00821408"/>
    <w:rsid w:val="00821838"/>
    <w:rsid w:val="00821867"/>
    <w:rsid w:val="00821A66"/>
    <w:rsid w:val="00821DE6"/>
    <w:rsid w:val="0082221F"/>
    <w:rsid w:val="00822335"/>
    <w:rsid w:val="0082294E"/>
    <w:rsid w:val="008232EA"/>
    <w:rsid w:val="00823FB7"/>
    <w:rsid w:val="00824330"/>
    <w:rsid w:val="00825C6F"/>
    <w:rsid w:val="00825EE9"/>
    <w:rsid w:val="008263C2"/>
    <w:rsid w:val="0082680E"/>
    <w:rsid w:val="00826CEA"/>
    <w:rsid w:val="00826D5E"/>
    <w:rsid w:val="00827AA5"/>
    <w:rsid w:val="00827D9F"/>
    <w:rsid w:val="00827E51"/>
    <w:rsid w:val="00827EA9"/>
    <w:rsid w:val="00830D90"/>
    <w:rsid w:val="008311EC"/>
    <w:rsid w:val="008314D1"/>
    <w:rsid w:val="008316D1"/>
    <w:rsid w:val="00831763"/>
    <w:rsid w:val="00831FA7"/>
    <w:rsid w:val="008331AA"/>
    <w:rsid w:val="0083383A"/>
    <w:rsid w:val="008340EF"/>
    <w:rsid w:val="00834D20"/>
    <w:rsid w:val="0083508E"/>
    <w:rsid w:val="008351BC"/>
    <w:rsid w:val="00835302"/>
    <w:rsid w:val="00835DB6"/>
    <w:rsid w:val="00835F79"/>
    <w:rsid w:val="0083626F"/>
    <w:rsid w:val="008364F8"/>
    <w:rsid w:val="00836546"/>
    <w:rsid w:val="00836D6C"/>
    <w:rsid w:val="0083723C"/>
    <w:rsid w:val="008375FB"/>
    <w:rsid w:val="0083768B"/>
    <w:rsid w:val="008379D8"/>
    <w:rsid w:val="00837A26"/>
    <w:rsid w:val="00837F63"/>
    <w:rsid w:val="00840095"/>
    <w:rsid w:val="0084018A"/>
    <w:rsid w:val="0084075B"/>
    <w:rsid w:val="00841319"/>
    <w:rsid w:val="00841525"/>
    <w:rsid w:val="00841A08"/>
    <w:rsid w:val="00841F4C"/>
    <w:rsid w:val="00842079"/>
    <w:rsid w:val="0084257E"/>
    <w:rsid w:val="0084366B"/>
    <w:rsid w:val="00843CA0"/>
    <w:rsid w:val="00843F62"/>
    <w:rsid w:val="00844832"/>
    <w:rsid w:val="0084552D"/>
    <w:rsid w:val="00845566"/>
    <w:rsid w:val="00845EC8"/>
    <w:rsid w:val="00846597"/>
    <w:rsid w:val="00846E55"/>
    <w:rsid w:val="008477D8"/>
    <w:rsid w:val="00847954"/>
    <w:rsid w:val="0085018C"/>
    <w:rsid w:val="00850827"/>
    <w:rsid w:val="00850A73"/>
    <w:rsid w:val="00851681"/>
    <w:rsid w:val="00851C09"/>
    <w:rsid w:val="00852090"/>
    <w:rsid w:val="008521EF"/>
    <w:rsid w:val="008527EA"/>
    <w:rsid w:val="00852EE1"/>
    <w:rsid w:val="00853309"/>
    <w:rsid w:val="008534DE"/>
    <w:rsid w:val="00853824"/>
    <w:rsid w:val="0085394B"/>
    <w:rsid w:val="00853EC0"/>
    <w:rsid w:val="00854846"/>
    <w:rsid w:val="00854AC2"/>
    <w:rsid w:val="00854C49"/>
    <w:rsid w:val="0085509E"/>
    <w:rsid w:val="00855239"/>
    <w:rsid w:val="00855433"/>
    <w:rsid w:val="00855C08"/>
    <w:rsid w:val="008564AD"/>
    <w:rsid w:val="00856879"/>
    <w:rsid w:val="00856B93"/>
    <w:rsid w:val="00856D7A"/>
    <w:rsid w:val="00857E56"/>
    <w:rsid w:val="008605B3"/>
    <w:rsid w:val="008605FD"/>
    <w:rsid w:val="008606DC"/>
    <w:rsid w:val="00860C4E"/>
    <w:rsid w:val="00860D40"/>
    <w:rsid w:val="008617EC"/>
    <w:rsid w:val="0086197D"/>
    <w:rsid w:val="00861B86"/>
    <w:rsid w:val="0086255D"/>
    <w:rsid w:val="00862EF3"/>
    <w:rsid w:val="00862F11"/>
    <w:rsid w:val="00863403"/>
    <w:rsid w:val="00863BDA"/>
    <w:rsid w:val="00863C0A"/>
    <w:rsid w:val="00863F93"/>
    <w:rsid w:val="00863F94"/>
    <w:rsid w:val="00864C3B"/>
    <w:rsid w:val="00864E74"/>
    <w:rsid w:val="0086512C"/>
    <w:rsid w:val="00865534"/>
    <w:rsid w:val="0086561B"/>
    <w:rsid w:val="00865EE1"/>
    <w:rsid w:val="0086701E"/>
    <w:rsid w:val="00867242"/>
    <w:rsid w:val="008672B5"/>
    <w:rsid w:val="008672DE"/>
    <w:rsid w:val="00867693"/>
    <w:rsid w:val="00867A48"/>
    <w:rsid w:val="00867C12"/>
    <w:rsid w:val="00867FAD"/>
    <w:rsid w:val="00867FF4"/>
    <w:rsid w:val="00870137"/>
    <w:rsid w:val="00870341"/>
    <w:rsid w:val="00870665"/>
    <w:rsid w:val="00870AB6"/>
    <w:rsid w:val="00870BEF"/>
    <w:rsid w:val="00871290"/>
    <w:rsid w:val="0087162D"/>
    <w:rsid w:val="008716C6"/>
    <w:rsid w:val="00872C31"/>
    <w:rsid w:val="00872CCA"/>
    <w:rsid w:val="00873D6C"/>
    <w:rsid w:val="00873E63"/>
    <w:rsid w:val="00873F65"/>
    <w:rsid w:val="00873F80"/>
    <w:rsid w:val="00874058"/>
    <w:rsid w:val="00874A2D"/>
    <w:rsid w:val="008750D0"/>
    <w:rsid w:val="008758B3"/>
    <w:rsid w:val="00876031"/>
    <w:rsid w:val="00876DC3"/>
    <w:rsid w:val="00876E1E"/>
    <w:rsid w:val="00876F63"/>
    <w:rsid w:val="00877325"/>
    <w:rsid w:val="00877640"/>
    <w:rsid w:val="00877D39"/>
    <w:rsid w:val="0088004A"/>
    <w:rsid w:val="0088079C"/>
    <w:rsid w:val="00880931"/>
    <w:rsid w:val="00880E19"/>
    <w:rsid w:val="0088116A"/>
    <w:rsid w:val="008811B4"/>
    <w:rsid w:val="00881233"/>
    <w:rsid w:val="0088163A"/>
    <w:rsid w:val="00881BF9"/>
    <w:rsid w:val="00881E41"/>
    <w:rsid w:val="00882E39"/>
    <w:rsid w:val="00883A46"/>
    <w:rsid w:val="00883A7A"/>
    <w:rsid w:val="008842FD"/>
    <w:rsid w:val="00884C65"/>
    <w:rsid w:val="00885F3E"/>
    <w:rsid w:val="008862B2"/>
    <w:rsid w:val="00886B63"/>
    <w:rsid w:val="00886C15"/>
    <w:rsid w:val="00887641"/>
    <w:rsid w:val="008876AA"/>
    <w:rsid w:val="00887D19"/>
    <w:rsid w:val="00887FCB"/>
    <w:rsid w:val="0089007F"/>
    <w:rsid w:val="0089026F"/>
    <w:rsid w:val="008908C1"/>
    <w:rsid w:val="008909F8"/>
    <w:rsid w:val="00890F3A"/>
    <w:rsid w:val="00891017"/>
    <w:rsid w:val="008913B7"/>
    <w:rsid w:val="00891CB7"/>
    <w:rsid w:val="00891E3A"/>
    <w:rsid w:val="00892061"/>
    <w:rsid w:val="00892755"/>
    <w:rsid w:val="00892BE7"/>
    <w:rsid w:val="0089310F"/>
    <w:rsid w:val="0089314E"/>
    <w:rsid w:val="0089326C"/>
    <w:rsid w:val="00893429"/>
    <w:rsid w:val="00893CF1"/>
    <w:rsid w:val="00894EA0"/>
    <w:rsid w:val="00895069"/>
    <w:rsid w:val="008954C2"/>
    <w:rsid w:val="0089573E"/>
    <w:rsid w:val="0089583B"/>
    <w:rsid w:val="00895E8F"/>
    <w:rsid w:val="00895FCB"/>
    <w:rsid w:val="0089652E"/>
    <w:rsid w:val="008968B0"/>
    <w:rsid w:val="00896C55"/>
    <w:rsid w:val="00896F62"/>
    <w:rsid w:val="008972E6"/>
    <w:rsid w:val="00897A4C"/>
    <w:rsid w:val="00897DDF"/>
    <w:rsid w:val="008A00EF"/>
    <w:rsid w:val="008A09CF"/>
    <w:rsid w:val="008A0F03"/>
    <w:rsid w:val="008A0FE2"/>
    <w:rsid w:val="008A0FF0"/>
    <w:rsid w:val="008A1000"/>
    <w:rsid w:val="008A10F4"/>
    <w:rsid w:val="008A13B8"/>
    <w:rsid w:val="008A1790"/>
    <w:rsid w:val="008A1C45"/>
    <w:rsid w:val="008A2143"/>
    <w:rsid w:val="008A22B9"/>
    <w:rsid w:val="008A283F"/>
    <w:rsid w:val="008A2B8C"/>
    <w:rsid w:val="008A2BB3"/>
    <w:rsid w:val="008A2DF8"/>
    <w:rsid w:val="008A36CB"/>
    <w:rsid w:val="008A3AC4"/>
    <w:rsid w:val="008A3B6D"/>
    <w:rsid w:val="008A3E52"/>
    <w:rsid w:val="008A41DF"/>
    <w:rsid w:val="008A4276"/>
    <w:rsid w:val="008A4278"/>
    <w:rsid w:val="008A54A8"/>
    <w:rsid w:val="008A574D"/>
    <w:rsid w:val="008A58C3"/>
    <w:rsid w:val="008A59F5"/>
    <w:rsid w:val="008A5B50"/>
    <w:rsid w:val="008A5DF9"/>
    <w:rsid w:val="008A5E46"/>
    <w:rsid w:val="008A6F42"/>
    <w:rsid w:val="008A7389"/>
    <w:rsid w:val="008A7FCB"/>
    <w:rsid w:val="008B209A"/>
    <w:rsid w:val="008B2303"/>
    <w:rsid w:val="008B2932"/>
    <w:rsid w:val="008B2B02"/>
    <w:rsid w:val="008B2D35"/>
    <w:rsid w:val="008B2DF7"/>
    <w:rsid w:val="008B3045"/>
    <w:rsid w:val="008B30CB"/>
    <w:rsid w:val="008B3392"/>
    <w:rsid w:val="008B3C82"/>
    <w:rsid w:val="008B4436"/>
    <w:rsid w:val="008B4E67"/>
    <w:rsid w:val="008B5154"/>
    <w:rsid w:val="008B55E4"/>
    <w:rsid w:val="008B562D"/>
    <w:rsid w:val="008B5D0B"/>
    <w:rsid w:val="008B5E6C"/>
    <w:rsid w:val="008B5E6F"/>
    <w:rsid w:val="008B67C1"/>
    <w:rsid w:val="008B6F68"/>
    <w:rsid w:val="008B7666"/>
    <w:rsid w:val="008B78B9"/>
    <w:rsid w:val="008C215B"/>
    <w:rsid w:val="008C23FD"/>
    <w:rsid w:val="008C246F"/>
    <w:rsid w:val="008C2526"/>
    <w:rsid w:val="008C26FB"/>
    <w:rsid w:val="008C37B3"/>
    <w:rsid w:val="008C3C33"/>
    <w:rsid w:val="008C3D3D"/>
    <w:rsid w:val="008C4343"/>
    <w:rsid w:val="008C4372"/>
    <w:rsid w:val="008C46CA"/>
    <w:rsid w:val="008C4830"/>
    <w:rsid w:val="008C499C"/>
    <w:rsid w:val="008C5303"/>
    <w:rsid w:val="008C55EA"/>
    <w:rsid w:val="008C61A0"/>
    <w:rsid w:val="008C69B6"/>
    <w:rsid w:val="008C70FC"/>
    <w:rsid w:val="008C730E"/>
    <w:rsid w:val="008C7638"/>
    <w:rsid w:val="008C7A5F"/>
    <w:rsid w:val="008C7C83"/>
    <w:rsid w:val="008C7D0E"/>
    <w:rsid w:val="008C7D15"/>
    <w:rsid w:val="008D0080"/>
    <w:rsid w:val="008D0F4F"/>
    <w:rsid w:val="008D0F7C"/>
    <w:rsid w:val="008D1304"/>
    <w:rsid w:val="008D18C9"/>
    <w:rsid w:val="008D1B2D"/>
    <w:rsid w:val="008D20A7"/>
    <w:rsid w:val="008D20FC"/>
    <w:rsid w:val="008D23A4"/>
    <w:rsid w:val="008D23B4"/>
    <w:rsid w:val="008D25DD"/>
    <w:rsid w:val="008D2651"/>
    <w:rsid w:val="008D2CC4"/>
    <w:rsid w:val="008D3808"/>
    <w:rsid w:val="008D386D"/>
    <w:rsid w:val="008D3A6C"/>
    <w:rsid w:val="008D42F9"/>
    <w:rsid w:val="008D4E3B"/>
    <w:rsid w:val="008D4E65"/>
    <w:rsid w:val="008D5802"/>
    <w:rsid w:val="008D5A03"/>
    <w:rsid w:val="008D5A5C"/>
    <w:rsid w:val="008D6179"/>
    <w:rsid w:val="008D6261"/>
    <w:rsid w:val="008D6877"/>
    <w:rsid w:val="008D691C"/>
    <w:rsid w:val="008D6E39"/>
    <w:rsid w:val="008D7909"/>
    <w:rsid w:val="008D790E"/>
    <w:rsid w:val="008D7AB6"/>
    <w:rsid w:val="008D7EBB"/>
    <w:rsid w:val="008E008A"/>
    <w:rsid w:val="008E066D"/>
    <w:rsid w:val="008E0B01"/>
    <w:rsid w:val="008E0DA3"/>
    <w:rsid w:val="008E1382"/>
    <w:rsid w:val="008E1E3B"/>
    <w:rsid w:val="008E1EA6"/>
    <w:rsid w:val="008E246D"/>
    <w:rsid w:val="008E265E"/>
    <w:rsid w:val="008E3F02"/>
    <w:rsid w:val="008E40BE"/>
    <w:rsid w:val="008E4278"/>
    <w:rsid w:val="008E428A"/>
    <w:rsid w:val="008E4584"/>
    <w:rsid w:val="008E4F24"/>
    <w:rsid w:val="008E5503"/>
    <w:rsid w:val="008E5774"/>
    <w:rsid w:val="008E5D6A"/>
    <w:rsid w:val="008E5ED4"/>
    <w:rsid w:val="008E5FA0"/>
    <w:rsid w:val="008E6505"/>
    <w:rsid w:val="008E6998"/>
    <w:rsid w:val="008E69E2"/>
    <w:rsid w:val="008E6C61"/>
    <w:rsid w:val="008E70BB"/>
    <w:rsid w:val="008E7237"/>
    <w:rsid w:val="008E79F7"/>
    <w:rsid w:val="008F07EC"/>
    <w:rsid w:val="008F0EA1"/>
    <w:rsid w:val="008F0F3C"/>
    <w:rsid w:val="008F11CE"/>
    <w:rsid w:val="008F214A"/>
    <w:rsid w:val="008F2E9F"/>
    <w:rsid w:val="008F2EDC"/>
    <w:rsid w:val="008F32BC"/>
    <w:rsid w:val="008F3F9E"/>
    <w:rsid w:val="008F466D"/>
    <w:rsid w:val="008F4994"/>
    <w:rsid w:val="008F4B35"/>
    <w:rsid w:val="008F4B98"/>
    <w:rsid w:val="008F4C41"/>
    <w:rsid w:val="008F4FE5"/>
    <w:rsid w:val="008F50CE"/>
    <w:rsid w:val="008F52AD"/>
    <w:rsid w:val="008F5FB8"/>
    <w:rsid w:val="008F6100"/>
    <w:rsid w:val="008F612E"/>
    <w:rsid w:val="008F67D8"/>
    <w:rsid w:val="008F6C1B"/>
    <w:rsid w:val="008F6F61"/>
    <w:rsid w:val="008F6F8A"/>
    <w:rsid w:val="008F7084"/>
    <w:rsid w:val="008F7343"/>
    <w:rsid w:val="008F7EB0"/>
    <w:rsid w:val="008F7EC4"/>
    <w:rsid w:val="009003E5"/>
    <w:rsid w:val="009005CD"/>
    <w:rsid w:val="0090064D"/>
    <w:rsid w:val="009006E1"/>
    <w:rsid w:val="00900CAC"/>
    <w:rsid w:val="009010E4"/>
    <w:rsid w:val="0090134E"/>
    <w:rsid w:val="00901844"/>
    <w:rsid w:val="009019A8"/>
    <w:rsid w:val="009024E5"/>
    <w:rsid w:val="0090256C"/>
    <w:rsid w:val="00902F73"/>
    <w:rsid w:val="0090305A"/>
    <w:rsid w:val="00903BDC"/>
    <w:rsid w:val="00903E32"/>
    <w:rsid w:val="0090431B"/>
    <w:rsid w:val="00904438"/>
    <w:rsid w:val="00904951"/>
    <w:rsid w:val="0090499B"/>
    <w:rsid w:val="00904B2D"/>
    <w:rsid w:val="00904D18"/>
    <w:rsid w:val="00904E3B"/>
    <w:rsid w:val="00904F65"/>
    <w:rsid w:val="00904F71"/>
    <w:rsid w:val="00905147"/>
    <w:rsid w:val="00905401"/>
    <w:rsid w:val="009066FA"/>
    <w:rsid w:val="009066FC"/>
    <w:rsid w:val="009069B0"/>
    <w:rsid w:val="00907375"/>
    <w:rsid w:val="00907443"/>
    <w:rsid w:val="00910034"/>
    <w:rsid w:val="009104B7"/>
    <w:rsid w:val="00910598"/>
    <w:rsid w:val="0091085F"/>
    <w:rsid w:val="009109A2"/>
    <w:rsid w:val="00910B17"/>
    <w:rsid w:val="00910C01"/>
    <w:rsid w:val="00911F66"/>
    <w:rsid w:val="00911F70"/>
    <w:rsid w:val="009121E3"/>
    <w:rsid w:val="00912297"/>
    <w:rsid w:val="0091260A"/>
    <w:rsid w:val="00912C64"/>
    <w:rsid w:val="00912EBE"/>
    <w:rsid w:val="009133DE"/>
    <w:rsid w:val="00913B7C"/>
    <w:rsid w:val="009142F9"/>
    <w:rsid w:val="009143EA"/>
    <w:rsid w:val="00914AFA"/>
    <w:rsid w:val="00915248"/>
    <w:rsid w:val="00915662"/>
    <w:rsid w:val="00915858"/>
    <w:rsid w:val="00915CAC"/>
    <w:rsid w:val="00916097"/>
    <w:rsid w:val="009165D5"/>
    <w:rsid w:val="00916CE7"/>
    <w:rsid w:val="00916DA0"/>
    <w:rsid w:val="00916E16"/>
    <w:rsid w:val="00917491"/>
    <w:rsid w:val="0091788C"/>
    <w:rsid w:val="00917C0D"/>
    <w:rsid w:val="00917EB6"/>
    <w:rsid w:val="00920F29"/>
    <w:rsid w:val="009212CA"/>
    <w:rsid w:val="00921C93"/>
    <w:rsid w:val="0092208F"/>
    <w:rsid w:val="009223DF"/>
    <w:rsid w:val="00922CA6"/>
    <w:rsid w:val="00922F5A"/>
    <w:rsid w:val="0092309F"/>
    <w:rsid w:val="00923A4F"/>
    <w:rsid w:val="00923BDB"/>
    <w:rsid w:val="00923CE0"/>
    <w:rsid w:val="009242E1"/>
    <w:rsid w:val="009247B8"/>
    <w:rsid w:val="009247D0"/>
    <w:rsid w:val="00924E80"/>
    <w:rsid w:val="00925013"/>
    <w:rsid w:val="00925772"/>
    <w:rsid w:val="009257A0"/>
    <w:rsid w:val="00926092"/>
    <w:rsid w:val="0092639A"/>
    <w:rsid w:val="0092696E"/>
    <w:rsid w:val="00927240"/>
    <w:rsid w:val="00927B67"/>
    <w:rsid w:val="009301AA"/>
    <w:rsid w:val="00930DBD"/>
    <w:rsid w:val="00931E58"/>
    <w:rsid w:val="0093215F"/>
    <w:rsid w:val="00932809"/>
    <w:rsid w:val="00932D0B"/>
    <w:rsid w:val="009331D3"/>
    <w:rsid w:val="00934592"/>
    <w:rsid w:val="00934623"/>
    <w:rsid w:val="009349DB"/>
    <w:rsid w:val="00934A30"/>
    <w:rsid w:val="00934B9C"/>
    <w:rsid w:val="0093500F"/>
    <w:rsid w:val="00935466"/>
    <w:rsid w:val="00935A22"/>
    <w:rsid w:val="00935D45"/>
    <w:rsid w:val="00936026"/>
    <w:rsid w:val="009360E1"/>
    <w:rsid w:val="009361D5"/>
    <w:rsid w:val="00936CE5"/>
    <w:rsid w:val="00936ED8"/>
    <w:rsid w:val="00936FD1"/>
    <w:rsid w:val="0093731F"/>
    <w:rsid w:val="00937844"/>
    <w:rsid w:val="009378A0"/>
    <w:rsid w:val="009378C5"/>
    <w:rsid w:val="009379AC"/>
    <w:rsid w:val="009379C3"/>
    <w:rsid w:val="009379D7"/>
    <w:rsid w:val="00937F70"/>
    <w:rsid w:val="009402D4"/>
    <w:rsid w:val="0094051C"/>
    <w:rsid w:val="009407A5"/>
    <w:rsid w:val="009412E0"/>
    <w:rsid w:val="009413F2"/>
    <w:rsid w:val="009417D8"/>
    <w:rsid w:val="00941889"/>
    <w:rsid w:val="00942267"/>
    <w:rsid w:val="009422D1"/>
    <w:rsid w:val="00942360"/>
    <w:rsid w:val="00942860"/>
    <w:rsid w:val="00942A4E"/>
    <w:rsid w:val="00942E60"/>
    <w:rsid w:val="00943048"/>
    <w:rsid w:val="00943829"/>
    <w:rsid w:val="00944080"/>
    <w:rsid w:val="0094429A"/>
    <w:rsid w:val="009445A6"/>
    <w:rsid w:val="009459CA"/>
    <w:rsid w:val="00946188"/>
    <w:rsid w:val="00946FC2"/>
    <w:rsid w:val="009471A3"/>
    <w:rsid w:val="009472B9"/>
    <w:rsid w:val="00947926"/>
    <w:rsid w:val="009479A5"/>
    <w:rsid w:val="00947AA2"/>
    <w:rsid w:val="00947E65"/>
    <w:rsid w:val="00950171"/>
    <w:rsid w:val="00950B03"/>
    <w:rsid w:val="0095100C"/>
    <w:rsid w:val="009512F3"/>
    <w:rsid w:val="009515E6"/>
    <w:rsid w:val="009516DB"/>
    <w:rsid w:val="00951E96"/>
    <w:rsid w:val="00952829"/>
    <w:rsid w:val="00952D11"/>
    <w:rsid w:val="009531ED"/>
    <w:rsid w:val="0095359F"/>
    <w:rsid w:val="00953677"/>
    <w:rsid w:val="00953DEA"/>
    <w:rsid w:val="00955120"/>
    <w:rsid w:val="009554EB"/>
    <w:rsid w:val="0095625B"/>
    <w:rsid w:val="00956A88"/>
    <w:rsid w:val="00956B5B"/>
    <w:rsid w:val="00956D47"/>
    <w:rsid w:val="00957919"/>
    <w:rsid w:val="00957CC0"/>
    <w:rsid w:val="00960A37"/>
    <w:rsid w:val="00960AF2"/>
    <w:rsid w:val="009613BF"/>
    <w:rsid w:val="00961F92"/>
    <w:rsid w:val="00962257"/>
    <w:rsid w:val="0096263D"/>
    <w:rsid w:val="00962C98"/>
    <w:rsid w:val="00962D7C"/>
    <w:rsid w:val="00962EF3"/>
    <w:rsid w:val="00962FC7"/>
    <w:rsid w:val="009630C3"/>
    <w:rsid w:val="0096352A"/>
    <w:rsid w:val="00964034"/>
    <w:rsid w:val="0096439D"/>
    <w:rsid w:val="00964A05"/>
    <w:rsid w:val="00964A1B"/>
    <w:rsid w:val="00964C52"/>
    <w:rsid w:val="00964E10"/>
    <w:rsid w:val="009653B5"/>
    <w:rsid w:val="00965548"/>
    <w:rsid w:val="009655E5"/>
    <w:rsid w:val="00965FB8"/>
    <w:rsid w:val="00966A23"/>
    <w:rsid w:val="00967536"/>
    <w:rsid w:val="00967621"/>
    <w:rsid w:val="00967EAD"/>
    <w:rsid w:val="009700F2"/>
    <w:rsid w:val="00970815"/>
    <w:rsid w:val="00970F57"/>
    <w:rsid w:val="00971BB0"/>
    <w:rsid w:val="00972321"/>
    <w:rsid w:val="0097268E"/>
    <w:rsid w:val="009726BF"/>
    <w:rsid w:val="00972B0C"/>
    <w:rsid w:val="00973EE1"/>
    <w:rsid w:val="00974AA7"/>
    <w:rsid w:val="00974B18"/>
    <w:rsid w:val="00974E05"/>
    <w:rsid w:val="009750EB"/>
    <w:rsid w:val="0097579A"/>
    <w:rsid w:val="00975EA4"/>
    <w:rsid w:val="0097683D"/>
    <w:rsid w:val="00977205"/>
    <w:rsid w:val="00977915"/>
    <w:rsid w:val="00977A0D"/>
    <w:rsid w:val="00977AAA"/>
    <w:rsid w:val="0098129A"/>
    <w:rsid w:val="00981411"/>
    <w:rsid w:val="00981936"/>
    <w:rsid w:val="00981C9F"/>
    <w:rsid w:val="00982283"/>
    <w:rsid w:val="00983696"/>
    <w:rsid w:val="00984152"/>
    <w:rsid w:val="009846C8"/>
    <w:rsid w:val="00984733"/>
    <w:rsid w:val="00984B77"/>
    <w:rsid w:val="00984F59"/>
    <w:rsid w:val="00984FB4"/>
    <w:rsid w:val="009850E2"/>
    <w:rsid w:val="0098526A"/>
    <w:rsid w:val="009857A3"/>
    <w:rsid w:val="0098590B"/>
    <w:rsid w:val="00985D62"/>
    <w:rsid w:val="0098634B"/>
    <w:rsid w:val="009866C8"/>
    <w:rsid w:val="009867AE"/>
    <w:rsid w:val="00986D6A"/>
    <w:rsid w:val="00986F66"/>
    <w:rsid w:val="009872CC"/>
    <w:rsid w:val="00987CD3"/>
    <w:rsid w:val="009901A0"/>
    <w:rsid w:val="0099059C"/>
    <w:rsid w:val="00990CD0"/>
    <w:rsid w:val="00992BE0"/>
    <w:rsid w:val="00992D28"/>
    <w:rsid w:val="0099323B"/>
    <w:rsid w:val="009937D0"/>
    <w:rsid w:val="0099385C"/>
    <w:rsid w:val="009941DA"/>
    <w:rsid w:val="00994515"/>
    <w:rsid w:val="00994E56"/>
    <w:rsid w:val="0099538A"/>
    <w:rsid w:val="009953D9"/>
    <w:rsid w:val="0099552F"/>
    <w:rsid w:val="009955F0"/>
    <w:rsid w:val="00995C16"/>
    <w:rsid w:val="00996A1B"/>
    <w:rsid w:val="00996AE5"/>
    <w:rsid w:val="00996C66"/>
    <w:rsid w:val="00997362"/>
    <w:rsid w:val="009A0875"/>
    <w:rsid w:val="009A10D9"/>
    <w:rsid w:val="009A11C1"/>
    <w:rsid w:val="009A1229"/>
    <w:rsid w:val="009A143C"/>
    <w:rsid w:val="009A1488"/>
    <w:rsid w:val="009A16DB"/>
    <w:rsid w:val="009A2772"/>
    <w:rsid w:val="009A2A4B"/>
    <w:rsid w:val="009A30FC"/>
    <w:rsid w:val="009A33B7"/>
    <w:rsid w:val="009A3709"/>
    <w:rsid w:val="009A373F"/>
    <w:rsid w:val="009A3A45"/>
    <w:rsid w:val="009A3F8E"/>
    <w:rsid w:val="009A3FE7"/>
    <w:rsid w:val="009A5BDD"/>
    <w:rsid w:val="009A6BA8"/>
    <w:rsid w:val="009A6E53"/>
    <w:rsid w:val="009A6E97"/>
    <w:rsid w:val="009A6F23"/>
    <w:rsid w:val="009A78D0"/>
    <w:rsid w:val="009A7A04"/>
    <w:rsid w:val="009B06AD"/>
    <w:rsid w:val="009B10F5"/>
    <w:rsid w:val="009B1300"/>
    <w:rsid w:val="009B1305"/>
    <w:rsid w:val="009B174B"/>
    <w:rsid w:val="009B1EF6"/>
    <w:rsid w:val="009B2676"/>
    <w:rsid w:val="009B2808"/>
    <w:rsid w:val="009B2A0E"/>
    <w:rsid w:val="009B2CBA"/>
    <w:rsid w:val="009B2CED"/>
    <w:rsid w:val="009B3233"/>
    <w:rsid w:val="009B3681"/>
    <w:rsid w:val="009B3794"/>
    <w:rsid w:val="009B40E2"/>
    <w:rsid w:val="009B4266"/>
    <w:rsid w:val="009B46BA"/>
    <w:rsid w:val="009B49C5"/>
    <w:rsid w:val="009B4EE5"/>
    <w:rsid w:val="009B4F48"/>
    <w:rsid w:val="009B55D2"/>
    <w:rsid w:val="009B561D"/>
    <w:rsid w:val="009B5A82"/>
    <w:rsid w:val="009B6075"/>
    <w:rsid w:val="009B625C"/>
    <w:rsid w:val="009B634B"/>
    <w:rsid w:val="009B6601"/>
    <w:rsid w:val="009B6870"/>
    <w:rsid w:val="009B6E64"/>
    <w:rsid w:val="009B6F01"/>
    <w:rsid w:val="009B710A"/>
    <w:rsid w:val="009B7D39"/>
    <w:rsid w:val="009B7E70"/>
    <w:rsid w:val="009C015E"/>
    <w:rsid w:val="009C0254"/>
    <w:rsid w:val="009C04AB"/>
    <w:rsid w:val="009C0A28"/>
    <w:rsid w:val="009C0F79"/>
    <w:rsid w:val="009C1086"/>
    <w:rsid w:val="009C1B73"/>
    <w:rsid w:val="009C27AF"/>
    <w:rsid w:val="009C2D9C"/>
    <w:rsid w:val="009C30EE"/>
    <w:rsid w:val="009C3632"/>
    <w:rsid w:val="009C3B7A"/>
    <w:rsid w:val="009C3F33"/>
    <w:rsid w:val="009C41BF"/>
    <w:rsid w:val="009C4388"/>
    <w:rsid w:val="009C43B4"/>
    <w:rsid w:val="009C49FA"/>
    <w:rsid w:val="009C4BF5"/>
    <w:rsid w:val="009C4DF8"/>
    <w:rsid w:val="009C55A4"/>
    <w:rsid w:val="009C5709"/>
    <w:rsid w:val="009C5E06"/>
    <w:rsid w:val="009C60E0"/>
    <w:rsid w:val="009C61FC"/>
    <w:rsid w:val="009C6BF2"/>
    <w:rsid w:val="009C6CDE"/>
    <w:rsid w:val="009C6E3E"/>
    <w:rsid w:val="009C7602"/>
    <w:rsid w:val="009C7825"/>
    <w:rsid w:val="009C7E57"/>
    <w:rsid w:val="009C7F06"/>
    <w:rsid w:val="009D12B6"/>
    <w:rsid w:val="009D1443"/>
    <w:rsid w:val="009D17EB"/>
    <w:rsid w:val="009D1B54"/>
    <w:rsid w:val="009D1CDE"/>
    <w:rsid w:val="009D1DA7"/>
    <w:rsid w:val="009D1DF2"/>
    <w:rsid w:val="009D1E4B"/>
    <w:rsid w:val="009D1EDE"/>
    <w:rsid w:val="009D263B"/>
    <w:rsid w:val="009D2A4D"/>
    <w:rsid w:val="009D2C1A"/>
    <w:rsid w:val="009D2F9C"/>
    <w:rsid w:val="009D3EE6"/>
    <w:rsid w:val="009D401B"/>
    <w:rsid w:val="009D434C"/>
    <w:rsid w:val="009D4983"/>
    <w:rsid w:val="009D4C6E"/>
    <w:rsid w:val="009D5066"/>
    <w:rsid w:val="009D51D2"/>
    <w:rsid w:val="009D529E"/>
    <w:rsid w:val="009D5787"/>
    <w:rsid w:val="009D5898"/>
    <w:rsid w:val="009D58D7"/>
    <w:rsid w:val="009D5919"/>
    <w:rsid w:val="009D5ED7"/>
    <w:rsid w:val="009D5F9E"/>
    <w:rsid w:val="009D60DC"/>
    <w:rsid w:val="009D66B3"/>
    <w:rsid w:val="009D6B61"/>
    <w:rsid w:val="009D6C18"/>
    <w:rsid w:val="009D77C7"/>
    <w:rsid w:val="009D7D0B"/>
    <w:rsid w:val="009E00B6"/>
    <w:rsid w:val="009E0891"/>
    <w:rsid w:val="009E0AC5"/>
    <w:rsid w:val="009E12BA"/>
    <w:rsid w:val="009E253C"/>
    <w:rsid w:val="009E3328"/>
    <w:rsid w:val="009E363B"/>
    <w:rsid w:val="009E3855"/>
    <w:rsid w:val="009E3966"/>
    <w:rsid w:val="009E4318"/>
    <w:rsid w:val="009E44E9"/>
    <w:rsid w:val="009E6AE9"/>
    <w:rsid w:val="009E6E17"/>
    <w:rsid w:val="009E7170"/>
    <w:rsid w:val="009E744C"/>
    <w:rsid w:val="009E7F05"/>
    <w:rsid w:val="009F08F8"/>
    <w:rsid w:val="009F096B"/>
    <w:rsid w:val="009F0F2B"/>
    <w:rsid w:val="009F130F"/>
    <w:rsid w:val="009F1B74"/>
    <w:rsid w:val="009F1BD2"/>
    <w:rsid w:val="009F24F4"/>
    <w:rsid w:val="009F25B7"/>
    <w:rsid w:val="009F351E"/>
    <w:rsid w:val="009F3534"/>
    <w:rsid w:val="009F38B9"/>
    <w:rsid w:val="009F3914"/>
    <w:rsid w:val="009F3F26"/>
    <w:rsid w:val="009F4B81"/>
    <w:rsid w:val="009F4EAD"/>
    <w:rsid w:val="009F5479"/>
    <w:rsid w:val="009F54D2"/>
    <w:rsid w:val="009F5512"/>
    <w:rsid w:val="009F5ABB"/>
    <w:rsid w:val="009F5E36"/>
    <w:rsid w:val="009F6122"/>
    <w:rsid w:val="009F63FA"/>
    <w:rsid w:val="009F6AB0"/>
    <w:rsid w:val="009F719B"/>
    <w:rsid w:val="009F71CD"/>
    <w:rsid w:val="009F74A7"/>
    <w:rsid w:val="00A00121"/>
    <w:rsid w:val="00A0073D"/>
    <w:rsid w:val="00A00E44"/>
    <w:rsid w:val="00A0100F"/>
    <w:rsid w:val="00A01246"/>
    <w:rsid w:val="00A0141F"/>
    <w:rsid w:val="00A01AB5"/>
    <w:rsid w:val="00A02130"/>
    <w:rsid w:val="00A025C6"/>
    <w:rsid w:val="00A03601"/>
    <w:rsid w:val="00A03837"/>
    <w:rsid w:val="00A03B86"/>
    <w:rsid w:val="00A03DA1"/>
    <w:rsid w:val="00A03FC1"/>
    <w:rsid w:val="00A0474B"/>
    <w:rsid w:val="00A04CA7"/>
    <w:rsid w:val="00A052A2"/>
    <w:rsid w:val="00A0592C"/>
    <w:rsid w:val="00A0697D"/>
    <w:rsid w:val="00A06CFC"/>
    <w:rsid w:val="00A06F6D"/>
    <w:rsid w:val="00A07798"/>
    <w:rsid w:val="00A078C9"/>
    <w:rsid w:val="00A101C8"/>
    <w:rsid w:val="00A10CEC"/>
    <w:rsid w:val="00A1181D"/>
    <w:rsid w:val="00A122B7"/>
    <w:rsid w:val="00A123A6"/>
    <w:rsid w:val="00A12456"/>
    <w:rsid w:val="00A127BF"/>
    <w:rsid w:val="00A12C10"/>
    <w:rsid w:val="00A12CF8"/>
    <w:rsid w:val="00A12D7A"/>
    <w:rsid w:val="00A12E41"/>
    <w:rsid w:val="00A12EED"/>
    <w:rsid w:val="00A13373"/>
    <w:rsid w:val="00A133D7"/>
    <w:rsid w:val="00A136B4"/>
    <w:rsid w:val="00A1374B"/>
    <w:rsid w:val="00A13F2E"/>
    <w:rsid w:val="00A142BA"/>
    <w:rsid w:val="00A14A04"/>
    <w:rsid w:val="00A14FAB"/>
    <w:rsid w:val="00A155DA"/>
    <w:rsid w:val="00A163E1"/>
    <w:rsid w:val="00A1640F"/>
    <w:rsid w:val="00A168AA"/>
    <w:rsid w:val="00A17054"/>
    <w:rsid w:val="00A17060"/>
    <w:rsid w:val="00A17224"/>
    <w:rsid w:val="00A17456"/>
    <w:rsid w:val="00A17987"/>
    <w:rsid w:val="00A17AD3"/>
    <w:rsid w:val="00A17BB9"/>
    <w:rsid w:val="00A17F2F"/>
    <w:rsid w:val="00A2096D"/>
    <w:rsid w:val="00A2097E"/>
    <w:rsid w:val="00A20F0F"/>
    <w:rsid w:val="00A21BCE"/>
    <w:rsid w:val="00A21C6F"/>
    <w:rsid w:val="00A22135"/>
    <w:rsid w:val="00A22C0B"/>
    <w:rsid w:val="00A23953"/>
    <w:rsid w:val="00A239C1"/>
    <w:rsid w:val="00A239FE"/>
    <w:rsid w:val="00A249F7"/>
    <w:rsid w:val="00A24DCB"/>
    <w:rsid w:val="00A2506F"/>
    <w:rsid w:val="00A252AA"/>
    <w:rsid w:val="00A255E1"/>
    <w:rsid w:val="00A25B47"/>
    <w:rsid w:val="00A25E1D"/>
    <w:rsid w:val="00A26270"/>
    <w:rsid w:val="00A2650F"/>
    <w:rsid w:val="00A265C8"/>
    <w:rsid w:val="00A2682D"/>
    <w:rsid w:val="00A27B55"/>
    <w:rsid w:val="00A30A72"/>
    <w:rsid w:val="00A313CF"/>
    <w:rsid w:val="00A31920"/>
    <w:rsid w:val="00A3207B"/>
    <w:rsid w:val="00A321E4"/>
    <w:rsid w:val="00A32481"/>
    <w:rsid w:val="00A324AD"/>
    <w:rsid w:val="00A32C52"/>
    <w:rsid w:val="00A32E2E"/>
    <w:rsid w:val="00A32F13"/>
    <w:rsid w:val="00A32F6A"/>
    <w:rsid w:val="00A3319A"/>
    <w:rsid w:val="00A33B39"/>
    <w:rsid w:val="00A33B47"/>
    <w:rsid w:val="00A34B09"/>
    <w:rsid w:val="00A34CF1"/>
    <w:rsid w:val="00A34EAF"/>
    <w:rsid w:val="00A34FB8"/>
    <w:rsid w:val="00A35271"/>
    <w:rsid w:val="00A35939"/>
    <w:rsid w:val="00A35BEB"/>
    <w:rsid w:val="00A35FBC"/>
    <w:rsid w:val="00A36425"/>
    <w:rsid w:val="00A366D1"/>
    <w:rsid w:val="00A36707"/>
    <w:rsid w:val="00A367D7"/>
    <w:rsid w:val="00A37B76"/>
    <w:rsid w:val="00A37C15"/>
    <w:rsid w:val="00A37FE0"/>
    <w:rsid w:val="00A40540"/>
    <w:rsid w:val="00A410FB"/>
    <w:rsid w:val="00A4116B"/>
    <w:rsid w:val="00A421B7"/>
    <w:rsid w:val="00A42208"/>
    <w:rsid w:val="00A4268D"/>
    <w:rsid w:val="00A431E0"/>
    <w:rsid w:val="00A433AD"/>
    <w:rsid w:val="00A4355D"/>
    <w:rsid w:val="00A437BC"/>
    <w:rsid w:val="00A448AC"/>
    <w:rsid w:val="00A44E17"/>
    <w:rsid w:val="00A46027"/>
    <w:rsid w:val="00A46EFB"/>
    <w:rsid w:val="00A4785D"/>
    <w:rsid w:val="00A478A7"/>
    <w:rsid w:val="00A47999"/>
    <w:rsid w:val="00A47C9D"/>
    <w:rsid w:val="00A50484"/>
    <w:rsid w:val="00A50754"/>
    <w:rsid w:val="00A50785"/>
    <w:rsid w:val="00A5081C"/>
    <w:rsid w:val="00A51222"/>
    <w:rsid w:val="00A51438"/>
    <w:rsid w:val="00A516DB"/>
    <w:rsid w:val="00A51D36"/>
    <w:rsid w:val="00A51E9A"/>
    <w:rsid w:val="00A5293C"/>
    <w:rsid w:val="00A52A63"/>
    <w:rsid w:val="00A537F4"/>
    <w:rsid w:val="00A53874"/>
    <w:rsid w:val="00A53F01"/>
    <w:rsid w:val="00A53FE9"/>
    <w:rsid w:val="00A54313"/>
    <w:rsid w:val="00A54356"/>
    <w:rsid w:val="00A547A2"/>
    <w:rsid w:val="00A54ED5"/>
    <w:rsid w:val="00A55015"/>
    <w:rsid w:val="00A556F7"/>
    <w:rsid w:val="00A55A5E"/>
    <w:rsid w:val="00A56557"/>
    <w:rsid w:val="00A56825"/>
    <w:rsid w:val="00A56D4A"/>
    <w:rsid w:val="00A57AB9"/>
    <w:rsid w:val="00A57B2F"/>
    <w:rsid w:val="00A57BE2"/>
    <w:rsid w:val="00A60511"/>
    <w:rsid w:val="00A606A2"/>
    <w:rsid w:val="00A60AF9"/>
    <w:rsid w:val="00A618B4"/>
    <w:rsid w:val="00A619D8"/>
    <w:rsid w:val="00A61B34"/>
    <w:rsid w:val="00A61EA9"/>
    <w:rsid w:val="00A6285D"/>
    <w:rsid w:val="00A62CA8"/>
    <w:rsid w:val="00A63465"/>
    <w:rsid w:val="00A63494"/>
    <w:rsid w:val="00A63D72"/>
    <w:rsid w:val="00A6418A"/>
    <w:rsid w:val="00A64249"/>
    <w:rsid w:val="00A643AE"/>
    <w:rsid w:val="00A64B06"/>
    <w:rsid w:val="00A64B07"/>
    <w:rsid w:val="00A64D34"/>
    <w:rsid w:val="00A64E88"/>
    <w:rsid w:val="00A650F7"/>
    <w:rsid w:val="00A6510D"/>
    <w:rsid w:val="00A65268"/>
    <w:rsid w:val="00A652FF"/>
    <w:rsid w:val="00A659C1"/>
    <w:rsid w:val="00A65A7D"/>
    <w:rsid w:val="00A65BE5"/>
    <w:rsid w:val="00A65E02"/>
    <w:rsid w:val="00A6682C"/>
    <w:rsid w:val="00A66B57"/>
    <w:rsid w:val="00A66D16"/>
    <w:rsid w:val="00A66E9A"/>
    <w:rsid w:val="00A66EA1"/>
    <w:rsid w:val="00A671B7"/>
    <w:rsid w:val="00A673F7"/>
    <w:rsid w:val="00A67562"/>
    <w:rsid w:val="00A70811"/>
    <w:rsid w:val="00A70B00"/>
    <w:rsid w:val="00A7126C"/>
    <w:rsid w:val="00A71636"/>
    <w:rsid w:val="00A71782"/>
    <w:rsid w:val="00A71A55"/>
    <w:rsid w:val="00A71F2A"/>
    <w:rsid w:val="00A72282"/>
    <w:rsid w:val="00A726F7"/>
    <w:rsid w:val="00A72F8D"/>
    <w:rsid w:val="00A73877"/>
    <w:rsid w:val="00A739E5"/>
    <w:rsid w:val="00A73C36"/>
    <w:rsid w:val="00A74115"/>
    <w:rsid w:val="00A74DDE"/>
    <w:rsid w:val="00A74FDE"/>
    <w:rsid w:val="00A75068"/>
    <w:rsid w:val="00A7689D"/>
    <w:rsid w:val="00A770C7"/>
    <w:rsid w:val="00A771AA"/>
    <w:rsid w:val="00A775AF"/>
    <w:rsid w:val="00A77D2A"/>
    <w:rsid w:val="00A8002E"/>
    <w:rsid w:val="00A801A8"/>
    <w:rsid w:val="00A80608"/>
    <w:rsid w:val="00A806AA"/>
    <w:rsid w:val="00A80E12"/>
    <w:rsid w:val="00A81041"/>
    <w:rsid w:val="00A8150F"/>
    <w:rsid w:val="00A815F2"/>
    <w:rsid w:val="00A81B1F"/>
    <w:rsid w:val="00A823E3"/>
    <w:rsid w:val="00A83057"/>
    <w:rsid w:val="00A83292"/>
    <w:rsid w:val="00A833B6"/>
    <w:rsid w:val="00A83569"/>
    <w:rsid w:val="00A83A65"/>
    <w:rsid w:val="00A83B49"/>
    <w:rsid w:val="00A83C4E"/>
    <w:rsid w:val="00A83C65"/>
    <w:rsid w:val="00A83EA6"/>
    <w:rsid w:val="00A84717"/>
    <w:rsid w:val="00A85203"/>
    <w:rsid w:val="00A85953"/>
    <w:rsid w:val="00A8636B"/>
    <w:rsid w:val="00A86702"/>
    <w:rsid w:val="00A86864"/>
    <w:rsid w:val="00A86C04"/>
    <w:rsid w:val="00A86C51"/>
    <w:rsid w:val="00A870C5"/>
    <w:rsid w:val="00A87336"/>
    <w:rsid w:val="00A87902"/>
    <w:rsid w:val="00A900FF"/>
    <w:rsid w:val="00A909CA"/>
    <w:rsid w:val="00A90A9F"/>
    <w:rsid w:val="00A90DE4"/>
    <w:rsid w:val="00A915AF"/>
    <w:rsid w:val="00A917DB"/>
    <w:rsid w:val="00A91934"/>
    <w:rsid w:val="00A91D51"/>
    <w:rsid w:val="00A91FCA"/>
    <w:rsid w:val="00A92FE8"/>
    <w:rsid w:val="00A934A0"/>
    <w:rsid w:val="00A93C6E"/>
    <w:rsid w:val="00A94265"/>
    <w:rsid w:val="00A94414"/>
    <w:rsid w:val="00A950D8"/>
    <w:rsid w:val="00A9544F"/>
    <w:rsid w:val="00A955F3"/>
    <w:rsid w:val="00A9562A"/>
    <w:rsid w:val="00A9567B"/>
    <w:rsid w:val="00A9620F"/>
    <w:rsid w:val="00A9630B"/>
    <w:rsid w:val="00A96764"/>
    <w:rsid w:val="00A974D6"/>
    <w:rsid w:val="00A979B7"/>
    <w:rsid w:val="00A979D1"/>
    <w:rsid w:val="00AA0230"/>
    <w:rsid w:val="00AA07B5"/>
    <w:rsid w:val="00AA07BD"/>
    <w:rsid w:val="00AA08EA"/>
    <w:rsid w:val="00AA08F3"/>
    <w:rsid w:val="00AA0BED"/>
    <w:rsid w:val="00AA0DAA"/>
    <w:rsid w:val="00AA1180"/>
    <w:rsid w:val="00AA1205"/>
    <w:rsid w:val="00AA1663"/>
    <w:rsid w:val="00AA1793"/>
    <w:rsid w:val="00AA1897"/>
    <w:rsid w:val="00AA1B04"/>
    <w:rsid w:val="00AA1B3A"/>
    <w:rsid w:val="00AA20DC"/>
    <w:rsid w:val="00AA236B"/>
    <w:rsid w:val="00AA292C"/>
    <w:rsid w:val="00AA3559"/>
    <w:rsid w:val="00AA40F5"/>
    <w:rsid w:val="00AA41A0"/>
    <w:rsid w:val="00AA443C"/>
    <w:rsid w:val="00AA4849"/>
    <w:rsid w:val="00AA554E"/>
    <w:rsid w:val="00AA5728"/>
    <w:rsid w:val="00AA5A9C"/>
    <w:rsid w:val="00AA663F"/>
    <w:rsid w:val="00AA6E56"/>
    <w:rsid w:val="00AA70EA"/>
    <w:rsid w:val="00AA72A4"/>
    <w:rsid w:val="00AA7320"/>
    <w:rsid w:val="00AA7BAB"/>
    <w:rsid w:val="00AA7DA9"/>
    <w:rsid w:val="00AA7EE1"/>
    <w:rsid w:val="00AB01F2"/>
    <w:rsid w:val="00AB02CE"/>
    <w:rsid w:val="00AB04CF"/>
    <w:rsid w:val="00AB0E4A"/>
    <w:rsid w:val="00AB141D"/>
    <w:rsid w:val="00AB181C"/>
    <w:rsid w:val="00AB1B01"/>
    <w:rsid w:val="00AB1F84"/>
    <w:rsid w:val="00AB2206"/>
    <w:rsid w:val="00AB26D0"/>
    <w:rsid w:val="00AB2BEC"/>
    <w:rsid w:val="00AB2E93"/>
    <w:rsid w:val="00AB328B"/>
    <w:rsid w:val="00AB3731"/>
    <w:rsid w:val="00AB3880"/>
    <w:rsid w:val="00AB39B4"/>
    <w:rsid w:val="00AB414E"/>
    <w:rsid w:val="00AB48BB"/>
    <w:rsid w:val="00AB4BA6"/>
    <w:rsid w:val="00AB50F8"/>
    <w:rsid w:val="00AB5B86"/>
    <w:rsid w:val="00AB5E2B"/>
    <w:rsid w:val="00AB5E93"/>
    <w:rsid w:val="00AB655F"/>
    <w:rsid w:val="00AB684B"/>
    <w:rsid w:val="00AB6AEB"/>
    <w:rsid w:val="00AB72F6"/>
    <w:rsid w:val="00AB76E7"/>
    <w:rsid w:val="00AB77A8"/>
    <w:rsid w:val="00AB7F90"/>
    <w:rsid w:val="00AC0094"/>
    <w:rsid w:val="00AC04DA"/>
    <w:rsid w:val="00AC09DF"/>
    <w:rsid w:val="00AC0C5A"/>
    <w:rsid w:val="00AC0CEA"/>
    <w:rsid w:val="00AC0EA3"/>
    <w:rsid w:val="00AC0F15"/>
    <w:rsid w:val="00AC0F79"/>
    <w:rsid w:val="00AC1013"/>
    <w:rsid w:val="00AC1019"/>
    <w:rsid w:val="00AC19A9"/>
    <w:rsid w:val="00AC1C93"/>
    <w:rsid w:val="00AC2ADB"/>
    <w:rsid w:val="00AC3451"/>
    <w:rsid w:val="00AC3948"/>
    <w:rsid w:val="00AC3A01"/>
    <w:rsid w:val="00AC4301"/>
    <w:rsid w:val="00AC44F9"/>
    <w:rsid w:val="00AC4C40"/>
    <w:rsid w:val="00AC638E"/>
    <w:rsid w:val="00AC6A6F"/>
    <w:rsid w:val="00AC6BAD"/>
    <w:rsid w:val="00AC6E1E"/>
    <w:rsid w:val="00AC70A2"/>
    <w:rsid w:val="00AC77B3"/>
    <w:rsid w:val="00AD018F"/>
    <w:rsid w:val="00AD04D0"/>
    <w:rsid w:val="00AD0528"/>
    <w:rsid w:val="00AD0553"/>
    <w:rsid w:val="00AD05C9"/>
    <w:rsid w:val="00AD0742"/>
    <w:rsid w:val="00AD0813"/>
    <w:rsid w:val="00AD0C38"/>
    <w:rsid w:val="00AD0D78"/>
    <w:rsid w:val="00AD189E"/>
    <w:rsid w:val="00AD1C1F"/>
    <w:rsid w:val="00AD1CA6"/>
    <w:rsid w:val="00AD2E24"/>
    <w:rsid w:val="00AD3312"/>
    <w:rsid w:val="00AD3DF1"/>
    <w:rsid w:val="00AD4654"/>
    <w:rsid w:val="00AD4715"/>
    <w:rsid w:val="00AD4716"/>
    <w:rsid w:val="00AD4987"/>
    <w:rsid w:val="00AD5AC1"/>
    <w:rsid w:val="00AD5E0C"/>
    <w:rsid w:val="00AD5F2E"/>
    <w:rsid w:val="00AD62C0"/>
    <w:rsid w:val="00AD7185"/>
    <w:rsid w:val="00AD72DB"/>
    <w:rsid w:val="00AD730A"/>
    <w:rsid w:val="00AD7422"/>
    <w:rsid w:val="00AD74E6"/>
    <w:rsid w:val="00AD7853"/>
    <w:rsid w:val="00AD79F3"/>
    <w:rsid w:val="00AD7A79"/>
    <w:rsid w:val="00AE0327"/>
    <w:rsid w:val="00AE03BF"/>
    <w:rsid w:val="00AE0B4D"/>
    <w:rsid w:val="00AE0C15"/>
    <w:rsid w:val="00AE0D4C"/>
    <w:rsid w:val="00AE1CA6"/>
    <w:rsid w:val="00AE1D6A"/>
    <w:rsid w:val="00AE1EF4"/>
    <w:rsid w:val="00AE25C5"/>
    <w:rsid w:val="00AE2D1D"/>
    <w:rsid w:val="00AE3011"/>
    <w:rsid w:val="00AE306B"/>
    <w:rsid w:val="00AE326D"/>
    <w:rsid w:val="00AE378F"/>
    <w:rsid w:val="00AE3DE4"/>
    <w:rsid w:val="00AE5325"/>
    <w:rsid w:val="00AE53A7"/>
    <w:rsid w:val="00AE5541"/>
    <w:rsid w:val="00AE64D1"/>
    <w:rsid w:val="00AE6D93"/>
    <w:rsid w:val="00AE6E71"/>
    <w:rsid w:val="00AE71B9"/>
    <w:rsid w:val="00AF05CD"/>
    <w:rsid w:val="00AF0973"/>
    <w:rsid w:val="00AF09EC"/>
    <w:rsid w:val="00AF0AF4"/>
    <w:rsid w:val="00AF10EB"/>
    <w:rsid w:val="00AF151C"/>
    <w:rsid w:val="00AF17FE"/>
    <w:rsid w:val="00AF2361"/>
    <w:rsid w:val="00AF24D0"/>
    <w:rsid w:val="00AF2500"/>
    <w:rsid w:val="00AF278B"/>
    <w:rsid w:val="00AF2DD5"/>
    <w:rsid w:val="00AF360D"/>
    <w:rsid w:val="00AF3798"/>
    <w:rsid w:val="00AF3BD0"/>
    <w:rsid w:val="00AF3F7B"/>
    <w:rsid w:val="00AF4250"/>
    <w:rsid w:val="00AF462D"/>
    <w:rsid w:val="00AF4748"/>
    <w:rsid w:val="00AF483A"/>
    <w:rsid w:val="00AF4A4C"/>
    <w:rsid w:val="00AF4C84"/>
    <w:rsid w:val="00AF4F24"/>
    <w:rsid w:val="00AF57A8"/>
    <w:rsid w:val="00AF5C5B"/>
    <w:rsid w:val="00AF5CD6"/>
    <w:rsid w:val="00AF5E69"/>
    <w:rsid w:val="00AF69AD"/>
    <w:rsid w:val="00AF6C4B"/>
    <w:rsid w:val="00B00018"/>
    <w:rsid w:val="00B00048"/>
    <w:rsid w:val="00B0054B"/>
    <w:rsid w:val="00B00A23"/>
    <w:rsid w:val="00B00A79"/>
    <w:rsid w:val="00B00C01"/>
    <w:rsid w:val="00B00F1C"/>
    <w:rsid w:val="00B0126A"/>
    <w:rsid w:val="00B016DA"/>
    <w:rsid w:val="00B01FA0"/>
    <w:rsid w:val="00B02455"/>
    <w:rsid w:val="00B0260E"/>
    <w:rsid w:val="00B027E1"/>
    <w:rsid w:val="00B02B71"/>
    <w:rsid w:val="00B03100"/>
    <w:rsid w:val="00B033FC"/>
    <w:rsid w:val="00B034C0"/>
    <w:rsid w:val="00B034D7"/>
    <w:rsid w:val="00B037AF"/>
    <w:rsid w:val="00B037B5"/>
    <w:rsid w:val="00B03DFD"/>
    <w:rsid w:val="00B03F3B"/>
    <w:rsid w:val="00B04628"/>
    <w:rsid w:val="00B04B1D"/>
    <w:rsid w:val="00B056FE"/>
    <w:rsid w:val="00B05790"/>
    <w:rsid w:val="00B057C4"/>
    <w:rsid w:val="00B05D48"/>
    <w:rsid w:val="00B06071"/>
    <w:rsid w:val="00B061C2"/>
    <w:rsid w:val="00B062D9"/>
    <w:rsid w:val="00B067F9"/>
    <w:rsid w:val="00B069EA"/>
    <w:rsid w:val="00B06F19"/>
    <w:rsid w:val="00B07D24"/>
    <w:rsid w:val="00B100DB"/>
    <w:rsid w:val="00B101A6"/>
    <w:rsid w:val="00B1027D"/>
    <w:rsid w:val="00B1057E"/>
    <w:rsid w:val="00B10C9A"/>
    <w:rsid w:val="00B10DE6"/>
    <w:rsid w:val="00B11182"/>
    <w:rsid w:val="00B1173D"/>
    <w:rsid w:val="00B11988"/>
    <w:rsid w:val="00B11E0F"/>
    <w:rsid w:val="00B1333F"/>
    <w:rsid w:val="00B134C7"/>
    <w:rsid w:val="00B13922"/>
    <w:rsid w:val="00B13AC6"/>
    <w:rsid w:val="00B13E04"/>
    <w:rsid w:val="00B14481"/>
    <w:rsid w:val="00B14D8D"/>
    <w:rsid w:val="00B15179"/>
    <w:rsid w:val="00B15336"/>
    <w:rsid w:val="00B157CE"/>
    <w:rsid w:val="00B15912"/>
    <w:rsid w:val="00B163E2"/>
    <w:rsid w:val="00B167B2"/>
    <w:rsid w:val="00B16829"/>
    <w:rsid w:val="00B16B51"/>
    <w:rsid w:val="00B16C68"/>
    <w:rsid w:val="00B17311"/>
    <w:rsid w:val="00B175F5"/>
    <w:rsid w:val="00B17B4B"/>
    <w:rsid w:val="00B208E5"/>
    <w:rsid w:val="00B21573"/>
    <w:rsid w:val="00B219B5"/>
    <w:rsid w:val="00B21B26"/>
    <w:rsid w:val="00B21CE8"/>
    <w:rsid w:val="00B22545"/>
    <w:rsid w:val="00B22651"/>
    <w:rsid w:val="00B22B77"/>
    <w:rsid w:val="00B22EA6"/>
    <w:rsid w:val="00B233EE"/>
    <w:rsid w:val="00B2399D"/>
    <w:rsid w:val="00B23C96"/>
    <w:rsid w:val="00B24560"/>
    <w:rsid w:val="00B24F56"/>
    <w:rsid w:val="00B254B7"/>
    <w:rsid w:val="00B25F94"/>
    <w:rsid w:val="00B26A88"/>
    <w:rsid w:val="00B26D5C"/>
    <w:rsid w:val="00B27B41"/>
    <w:rsid w:val="00B27D10"/>
    <w:rsid w:val="00B30521"/>
    <w:rsid w:val="00B31848"/>
    <w:rsid w:val="00B3191A"/>
    <w:rsid w:val="00B31B27"/>
    <w:rsid w:val="00B32082"/>
    <w:rsid w:val="00B32157"/>
    <w:rsid w:val="00B321FA"/>
    <w:rsid w:val="00B32732"/>
    <w:rsid w:val="00B327AB"/>
    <w:rsid w:val="00B32866"/>
    <w:rsid w:val="00B32C1E"/>
    <w:rsid w:val="00B3346C"/>
    <w:rsid w:val="00B3353E"/>
    <w:rsid w:val="00B341AF"/>
    <w:rsid w:val="00B348F4"/>
    <w:rsid w:val="00B34A29"/>
    <w:rsid w:val="00B34D66"/>
    <w:rsid w:val="00B35028"/>
    <w:rsid w:val="00B351B1"/>
    <w:rsid w:val="00B3636E"/>
    <w:rsid w:val="00B3641C"/>
    <w:rsid w:val="00B36818"/>
    <w:rsid w:val="00B36B96"/>
    <w:rsid w:val="00B36F0E"/>
    <w:rsid w:val="00B401EB"/>
    <w:rsid w:val="00B40820"/>
    <w:rsid w:val="00B41AF5"/>
    <w:rsid w:val="00B41F3C"/>
    <w:rsid w:val="00B42081"/>
    <w:rsid w:val="00B428D1"/>
    <w:rsid w:val="00B429EC"/>
    <w:rsid w:val="00B42D53"/>
    <w:rsid w:val="00B42EFF"/>
    <w:rsid w:val="00B4302A"/>
    <w:rsid w:val="00B43419"/>
    <w:rsid w:val="00B43EC9"/>
    <w:rsid w:val="00B442CA"/>
    <w:rsid w:val="00B4480B"/>
    <w:rsid w:val="00B44FC6"/>
    <w:rsid w:val="00B453F5"/>
    <w:rsid w:val="00B458C3"/>
    <w:rsid w:val="00B45C55"/>
    <w:rsid w:val="00B45F38"/>
    <w:rsid w:val="00B460B7"/>
    <w:rsid w:val="00B46109"/>
    <w:rsid w:val="00B46652"/>
    <w:rsid w:val="00B46659"/>
    <w:rsid w:val="00B46748"/>
    <w:rsid w:val="00B467AA"/>
    <w:rsid w:val="00B47787"/>
    <w:rsid w:val="00B47FD1"/>
    <w:rsid w:val="00B5012E"/>
    <w:rsid w:val="00B504DF"/>
    <w:rsid w:val="00B505DD"/>
    <w:rsid w:val="00B5079F"/>
    <w:rsid w:val="00B50D83"/>
    <w:rsid w:val="00B51C25"/>
    <w:rsid w:val="00B5208A"/>
    <w:rsid w:val="00B5272C"/>
    <w:rsid w:val="00B52777"/>
    <w:rsid w:val="00B52AAF"/>
    <w:rsid w:val="00B53187"/>
    <w:rsid w:val="00B542A1"/>
    <w:rsid w:val="00B5478A"/>
    <w:rsid w:val="00B54823"/>
    <w:rsid w:val="00B54D5B"/>
    <w:rsid w:val="00B559B0"/>
    <w:rsid w:val="00B560D2"/>
    <w:rsid w:val="00B574E7"/>
    <w:rsid w:val="00B578A1"/>
    <w:rsid w:val="00B57BF2"/>
    <w:rsid w:val="00B57DDF"/>
    <w:rsid w:val="00B57E93"/>
    <w:rsid w:val="00B60359"/>
    <w:rsid w:val="00B60459"/>
    <w:rsid w:val="00B60BE9"/>
    <w:rsid w:val="00B614E0"/>
    <w:rsid w:val="00B6150D"/>
    <w:rsid w:val="00B61591"/>
    <w:rsid w:val="00B617F9"/>
    <w:rsid w:val="00B618C9"/>
    <w:rsid w:val="00B61ED3"/>
    <w:rsid w:val="00B6211F"/>
    <w:rsid w:val="00B628C9"/>
    <w:rsid w:val="00B62AF2"/>
    <w:rsid w:val="00B62BF8"/>
    <w:rsid w:val="00B62F3E"/>
    <w:rsid w:val="00B638A9"/>
    <w:rsid w:val="00B6390F"/>
    <w:rsid w:val="00B642C7"/>
    <w:rsid w:val="00B646A0"/>
    <w:rsid w:val="00B64891"/>
    <w:rsid w:val="00B64DBC"/>
    <w:rsid w:val="00B651F1"/>
    <w:rsid w:val="00B65720"/>
    <w:rsid w:val="00B657BC"/>
    <w:rsid w:val="00B657E7"/>
    <w:rsid w:val="00B65FD2"/>
    <w:rsid w:val="00B663E3"/>
    <w:rsid w:val="00B66853"/>
    <w:rsid w:val="00B671EF"/>
    <w:rsid w:val="00B677DE"/>
    <w:rsid w:val="00B67A42"/>
    <w:rsid w:val="00B67C46"/>
    <w:rsid w:val="00B67C83"/>
    <w:rsid w:val="00B67F90"/>
    <w:rsid w:val="00B704D1"/>
    <w:rsid w:val="00B70702"/>
    <w:rsid w:val="00B70D2F"/>
    <w:rsid w:val="00B70E33"/>
    <w:rsid w:val="00B714A8"/>
    <w:rsid w:val="00B714B7"/>
    <w:rsid w:val="00B716E8"/>
    <w:rsid w:val="00B71767"/>
    <w:rsid w:val="00B71FFB"/>
    <w:rsid w:val="00B73A86"/>
    <w:rsid w:val="00B73C76"/>
    <w:rsid w:val="00B741A8"/>
    <w:rsid w:val="00B751DB"/>
    <w:rsid w:val="00B7591D"/>
    <w:rsid w:val="00B76278"/>
    <w:rsid w:val="00B7629F"/>
    <w:rsid w:val="00B76358"/>
    <w:rsid w:val="00B76784"/>
    <w:rsid w:val="00B76EC1"/>
    <w:rsid w:val="00B770C0"/>
    <w:rsid w:val="00B77360"/>
    <w:rsid w:val="00B77674"/>
    <w:rsid w:val="00B77760"/>
    <w:rsid w:val="00B778B8"/>
    <w:rsid w:val="00B80232"/>
    <w:rsid w:val="00B8160B"/>
    <w:rsid w:val="00B81808"/>
    <w:rsid w:val="00B820FA"/>
    <w:rsid w:val="00B82190"/>
    <w:rsid w:val="00B8257D"/>
    <w:rsid w:val="00B82F23"/>
    <w:rsid w:val="00B83356"/>
    <w:rsid w:val="00B83971"/>
    <w:rsid w:val="00B83B3C"/>
    <w:rsid w:val="00B847DC"/>
    <w:rsid w:val="00B84801"/>
    <w:rsid w:val="00B852A8"/>
    <w:rsid w:val="00B858F4"/>
    <w:rsid w:val="00B85E3C"/>
    <w:rsid w:val="00B85F68"/>
    <w:rsid w:val="00B8655D"/>
    <w:rsid w:val="00B86BB2"/>
    <w:rsid w:val="00B86EC0"/>
    <w:rsid w:val="00B8707A"/>
    <w:rsid w:val="00B873C7"/>
    <w:rsid w:val="00B877BE"/>
    <w:rsid w:val="00B87AC0"/>
    <w:rsid w:val="00B87BBD"/>
    <w:rsid w:val="00B87EE0"/>
    <w:rsid w:val="00B87FEC"/>
    <w:rsid w:val="00B9050E"/>
    <w:rsid w:val="00B90556"/>
    <w:rsid w:val="00B907E2"/>
    <w:rsid w:val="00B908D0"/>
    <w:rsid w:val="00B90F92"/>
    <w:rsid w:val="00B91462"/>
    <w:rsid w:val="00B9181D"/>
    <w:rsid w:val="00B92413"/>
    <w:rsid w:val="00B92831"/>
    <w:rsid w:val="00B933F0"/>
    <w:rsid w:val="00B9360A"/>
    <w:rsid w:val="00B93A5A"/>
    <w:rsid w:val="00B93F0E"/>
    <w:rsid w:val="00B94404"/>
    <w:rsid w:val="00B9481C"/>
    <w:rsid w:val="00B94880"/>
    <w:rsid w:val="00B94A59"/>
    <w:rsid w:val="00B94AE7"/>
    <w:rsid w:val="00B952CC"/>
    <w:rsid w:val="00B954AB"/>
    <w:rsid w:val="00B954D0"/>
    <w:rsid w:val="00B958F1"/>
    <w:rsid w:val="00B96954"/>
    <w:rsid w:val="00B96BF1"/>
    <w:rsid w:val="00B96E36"/>
    <w:rsid w:val="00B97A66"/>
    <w:rsid w:val="00B97E35"/>
    <w:rsid w:val="00BA01BC"/>
    <w:rsid w:val="00BA17ED"/>
    <w:rsid w:val="00BA193E"/>
    <w:rsid w:val="00BA19C4"/>
    <w:rsid w:val="00BA19C7"/>
    <w:rsid w:val="00BA1BFE"/>
    <w:rsid w:val="00BA2318"/>
    <w:rsid w:val="00BA231E"/>
    <w:rsid w:val="00BA2679"/>
    <w:rsid w:val="00BA268C"/>
    <w:rsid w:val="00BA2728"/>
    <w:rsid w:val="00BA2A2C"/>
    <w:rsid w:val="00BA2D35"/>
    <w:rsid w:val="00BA36C5"/>
    <w:rsid w:val="00BA3B6A"/>
    <w:rsid w:val="00BA4832"/>
    <w:rsid w:val="00BA48F9"/>
    <w:rsid w:val="00BA49E6"/>
    <w:rsid w:val="00BA518F"/>
    <w:rsid w:val="00BA5342"/>
    <w:rsid w:val="00BA55C2"/>
    <w:rsid w:val="00BA55EE"/>
    <w:rsid w:val="00BA5F88"/>
    <w:rsid w:val="00BA655D"/>
    <w:rsid w:val="00BA6FBC"/>
    <w:rsid w:val="00BA70C2"/>
    <w:rsid w:val="00BA7B5B"/>
    <w:rsid w:val="00BA7D04"/>
    <w:rsid w:val="00BB03C2"/>
    <w:rsid w:val="00BB0727"/>
    <w:rsid w:val="00BB0791"/>
    <w:rsid w:val="00BB099A"/>
    <w:rsid w:val="00BB16B2"/>
    <w:rsid w:val="00BB1BE4"/>
    <w:rsid w:val="00BB1D19"/>
    <w:rsid w:val="00BB21E3"/>
    <w:rsid w:val="00BB2269"/>
    <w:rsid w:val="00BB2746"/>
    <w:rsid w:val="00BB27B0"/>
    <w:rsid w:val="00BB3736"/>
    <w:rsid w:val="00BB3C5C"/>
    <w:rsid w:val="00BB3C9F"/>
    <w:rsid w:val="00BB3DCC"/>
    <w:rsid w:val="00BB4687"/>
    <w:rsid w:val="00BB5449"/>
    <w:rsid w:val="00BB5619"/>
    <w:rsid w:val="00BB57DC"/>
    <w:rsid w:val="00BB5D54"/>
    <w:rsid w:val="00BB6663"/>
    <w:rsid w:val="00BB7228"/>
    <w:rsid w:val="00BB7369"/>
    <w:rsid w:val="00BB73CB"/>
    <w:rsid w:val="00BB773F"/>
    <w:rsid w:val="00BC09BA"/>
    <w:rsid w:val="00BC0C85"/>
    <w:rsid w:val="00BC1D03"/>
    <w:rsid w:val="00BC245F"/>
    <w:rsid w:val="00BC270A"/>
    <w:rsid w:val="00BC2873"/>
    <w:rsid w:val="00BC2E42"/>
    <w:rsid w:val="00BC30AA"/>
    <w:rsid w:val="00BC316F"/>
    <w:rsid w:val="00BC329F"/>
    <w:rsid w:val="00BC370F"/>
    <w:rsid w:val="00BC39FA"/>
    <w:rsid w:val="00BC3B30"/>
    <w:rsid w:val="00BC3C41"/>
    <w:rsid w:val="00BC3C65"/>
    <w:rsid w:val="00BC400F"/>
    <w:rsid w:val="00BC43A5"/>
    <w:rsid w:val="00BC460B"/>
    <w:rsid w:val="00BC5538"/>
    <w:rsid w:val="00BC5644"/>
    <w:rsid w:val="00BC6E3B"/>
    <w:rsid w:val="00BD024C"/>
    <w:rsid w:val="00BD0623"/>
    <w:rsid w:val="00BD099F"/>
    <w:rsid w:val="00BD0C54"/>
    <w:rsid w:val="00BD0D4E"/>
    <w:rsid w:val="00BD0F22"/>
    <w:rsid w:val="00BD12EA"/>
    <w:rsid w:val="00BD15AD"/>
    <w:rsid w:val="00BD1B0D"/>
    <w:rsid w:val="00BD1B72"/>
    <w:rsid w:val="00BD2365"/>
    <w:rsid w:val="00BD2402"/>
    <w:rsid w:val="00BD2BA1"/>
    <w:rsid w:val="00BD30AA"/>
    <w:rsid w:val="00BD30BA"/>
    <w:rsid w:val="00BD39F4"/>
    <w:rsid w:val="00BD3B73"/>
    <w:rsid w:val="00BD3D46"/>
    <w:rsid w:val="00BD4055"/>
    <w:rsid w:val="00BD4330"/>
    <w:rsid w:val="00BD4811"/>
    <w:rsid w:val="00BD521F"/>
    <w:rsid w:val="00BD5281"/>
    <w:rsid w:val="00BD711C"/>
    <w:rsid w:val="00BD7412"/>
    <w:rsid w:val="00BD7536"/>
    <w:rsid w:val="00BD7A05"/>
    <w:rsid w:val="00BD7F7B"/>
    <w:rsid w:val="00BE0101"/>
    <w:rsid w:val="00BE0367"/>
    <w:rsid w:val="00BE0ACE"/>
    <w:rsid w:val="00BE0B87"/>
    <w:rsid w:val="00BE17F2"/>
    <w:rsid w:val="00BE1870"/>
    <w:rsid w:val="00BE272E"/>
    <w:rsid w:val="00BE2DDA"/>
    <w:rsid w:val="00BE3A22"/>
    <w:rsid w:val="00BE42DF"/>
    <w:rsid w:val="00BE44F4"/>
    <w:rsid w:val="00BE4CDD"/>
    <w:rsid w:val="00BE5698"/>
    <w:rsid w:val="00BE58B8"/>
    <w:rsid w:val="00BE5FC4"/>
    <w:rsid w:val="00BE6574"/>
    <w:rsid w:val="00BE687C"/>
    <w:rsid w:val="00BE71B4"/>
    <w:rsid w:val="00BE7702"/>
    <w:rsid w:val="00BE785B"/>
    <w:rsid w:val="00BE7EF5"/>
    <w:rsid w:val="00BF027E"/>
    <w:rsid w:val="00BF04F6"/>
    <w:rsid w:val="00BF0DC4"/>
    <w:rsid w:val="00BF10AE"/>
    <w:rsid w:val="00BF110C"/>
    <w:rsid w:val="00BF16B4"/>
    <w:rsid w:val="00BF1C11"/>
    <w:rsid w:val="00BF279A"/>
    <w:rsid w:val="00BF2D10"/>
    <w:rsid w:val="00BF31CD"/>
    <w:rsid w:val="00BF4171"/>
    <w:rsid w:val="00BF421A"/>
    <w:rsid w:val="00BF4872"/>
    <w:rsid w:val="00BF49BD"/>
    <w:rsid w:val="00BF4D58"/>
    <w:rsid w:val="00BF4D7D"/>
    <w:rsid w:val="00BF58B0"/>
    <w:rsid w:val="00BF5991"/>
    <w:rsid w:val="00BF5C1E"/>
    <w:rsid w:val="00BF5DBB"/>
    <w:rsid w:val="00BF5E44"/>
    <w:rsid w:val="00BF6D5E"/>
    <w:rsid w:val="00BF7822"/>
    <w:rsid w:val="00BF7AE7"/>
    <w:rsid w:val="00C001FD"/>
    <w:rsid w:val="00C00CFD"/>
    <w:rsid w:val="00C011DB"/>
    <w:rsid w:val="00C0163D"/>
    <w:rsid w:val="00C01C7B"/>
    <w:rsid w:val="00C01CD6"/>
    <w:rsid w:val="00C0207F"/>
    <w:rsid w:val="00C02451"/>
    <w:rsid w:val="00C02862"/>
    <w:rsid w:val="00C037E5"/>
    <w:rsid w:val="00C03C92"/>
    <w:rsid w:val="00C04445"/>
    <w:rsid w:val="00C04469"/>
    <w:rsid w:val="00C04F92"/>
    <w:rsid w:val="00C058E1"/>
    <w:rsid w:val="00C05C55"/>
    <w:rsid w:val="00C06528"/>
    <w:rsid w:val="00C06AEC"/>
    <w:rsid w:val="00C06D36"/>
    <w:rsid w:val="00C06D40"/>
    <w:rsid w:val="00C0715A"/>
    <w:rsid w:val="00C0739B"/>
    <w:rsid w:val="00C07769"/>
    <w:rsid w:val="00C079CB"/>
    <w:rsid w:val="00C108CB"/>
    <w:rsid w:val="00C115D8"/>
    <w:rsid w:val="00C11BAA"/>
    <w:rsid w:val="00C1220D"/>
    <w:rsid w:val="00C12266"/>
    <w:rsid w:val="00C12343"/>
    <w:rsid w:val="00C125FD"/>
    <w:rsid w:val="00C12726"/>
    <w:rsid w:val="00C12A46"/>
    <w:rsid w:val="00C13450"/>
    <w:rsid w:val="00C13524"/>
    <w:rsid w:val="00C13591"/>
    <w:rsid w:val="00C13592"/>
    <w:rsid w:val="00C13896"/>
    <w:rsid w:val="00C15383"/>
    <w:rsid w:val="00C154CE"/>
    <w:rsid w:val="00C15F9A"/>
    <w:rsid w:val="00C1603E"/>
    <w:rsid w:val="00C1648A"/>
    <w:rsid w:val="00C16530"/>
    <w:rsid w:val="00C1671B"/>
    <w:rsid w:val="00C1688A"/>
    <w:rsid w:val="00C169D9"/>
    <w:rsid w:val="00C16E90"/>
    <w:rsid w:val="00C16EEA"/>
    <w:rsid w:val="00C170E4"/>
    <w:rsid w:val="00C20999"/>
    <w:rsid w:val="00C20C19"/>
    <w:rsid w:val="00C20CE8"/>
    <w:rsid w:val="00C215C3"/>
    <w:rsid w:val="00C221A3"/>
    <w:rsid w:val="00C22740"/>
    <w:rsid w:val="00C22ECC"/>
    <w:rsid w:val="00C23009"/>
    <w:rsid w:val="00C23ACA"/>
    <w:rsid w:val="00C2410A"/>
    <w:rsid w:val="00C2418C"/>
    <w:rsid w:val="00C24264"/>
    <w:rsid w:val="00C2435B"/>
    <w:rsid w:val="00C263CA"/>
    <w:rsid w:val="00C264B2"/>
    <w:rsid w:val="00C265A0"/>
    <w:rsid w:val="00C26B2F"/>
    <w:rsid w:val="00C27152"/>
    <w:rsid w:val="00C271C9"/>
    <w:rsid w:val="00C271DD"/>
    <w:rsid w:val="00C27833"/>
    <w:rsid w:val="00C27D68"/>
    <w:rsid w:val="00C27F2E"/>
    <w:rsid w:val="00C300CC"/>
    <w:rsid w:val="00C30DA5"/>
    <w:rsid w:val="00C30E2E"/>
    <w:rsid w:val="00C31239"/>
    <w:rsid w:val="00C318DA"/>
    <w:rsid w:val="00C31A56"/>
    <w:rsid w:val="00C31B9E"/>
    <w:rsid w:val="00C31D2F"/>
    <w:rsid w:val="00C31EC0"/>
    <w:rsid w:val="00C31EFE"/>
    <w:rsid w:val="00C32144"/>
    <w:rsid w:val="00C321BA"/>
    <w:rsid w:val="00C32A98"/>
    <w:rsid w:val="00C32B1C"/>
    <w:rsid w:val="00C32D8C"/>
    <w:rsid w:val="00C32E75"/>
    <w:rsid w:val="00C3313B"/>
    <w:rsid w:val="00C33567"/>
    <w:rsid w:val="00C33643"/>
    <w:rsid w:val="00C33796"/>
    <w:rsid w:val="00C34030"/>
    <w:rsid w:val="00C342AA"/>
    <w:rsid w:val="00C342C1"/>
    <w:rsid w:val="00C347B2"/>
    <w:rsid w:val="00C34A30"/>
    <w:rsid w:val="00C34F3A"/>
    <w:rsid w:val="00C358BA"/>
    <w:rsid w:val="00C35CC4"/>
    <w:rsid w:val="00C35DEB"/>
    <w:rsid w:val="00C366E6"/>
    <w:rsid w:val="00C36706"/>
    <w:rsid w:val="00C3692F"/>
    <w:rsid w:val="00C36A2F"/>
    <w:rsid w:val="00C36F87"/>
    <w:rsid w:val="00C370AD"/>
    <w:rsid w:val="00C3738C"/>
    <w:rsid w:val="00C374CD"/>
    <w:rsid w:val="00C375AC"/>
    <w:rsid w:val="00C375C6"/>
    <w:rsid w:val="00C37FFD"/>
    <w:rsid w:val="00C402E5"/>
    <w:rsid w:val="00C40E3E"/>
    <w:rsid w:val="00C41838"/>
    <w:rsid w:val="00C41B4D"/>
    <w:rsid w:val="00C41EBD"/>
    <w:rsid w:val="00C423B0"/>
    <w:rsid w:val="00C42A0D"/>
    <w:rsid w:val="00C42DAC"/>
    <w:rsid w:val="00C42E91"/>
    <w:rsid w:val="00C43163"/>
    <w:rsid w:val="00C431DC"/>
    <w:rsid w:val="00C432D7"/>
    <w:rsid w:val="00C43A95"/>
    <w:rsid w:val="00C44106"/>
    <w:rsid w:val="00C44123"/>
    <w:rsid w:val="00C44A24"/>
    <w:rsid w:val="00C4518F"/>
    <w:rsid w:val="00C45245"/>
    <w:rsid w:val="00C45258"/>
    <w:rsid w:val="00C4525B"/>
    <w:rsid w:val="00C45BF6"/>
    <w:rsid w:val="00C46003"/>
    <w:rsid w:val="00C47526"/>
    <w:rsid w:val="00C475C4"/>
    <w:rsid w:val="00C47685"/>
    <w:rsid w:val="00C478A9"/>
    <w:rsid w:val="00C47DB7"/>
    <w:rsid w:val="00C50466"/>
    <w:rsid w:val="00C50699"/>
    <w:rsid w:val="00C50C52"/>
    <w:rsid w:val="00C5121F"/>
    <w:rsid w:val="00C5144D"/>
    <w:rsid w:val="00C517B5"/>
    <w:rsid w:val="00C518DB"/>
    <w:rsid w:val="00C519F1"/>
    <w:rsid w:val="00C52BCC"/>
    <w:rsid w:val="00C54CFB"/>
    <w:rsid w:val="00C54DF1"/>
    <w:rsid w:val="00C5573D"/>
    <w:rsid w:val="00C55AAB"/>
    <w:rsid w:val="00C55B9D"/>
    <w:rsid w:val="00C55D67"/>
    <w:rsid w:val="00C55DA6"/>
    <w:rsid w:val="00C56258"/>
    <w:rsid w:val="00C56AFD"/>
    <w:rsid w:val="00C56F15"/>
    <w:rsid w:val="00C571C3"/>
    <w:rsid w:val="00C57284"/>
    <w:rsid w:val="00C576E7"/>
    <w:rsid w:val="00C60002"/>
    <w:rsid w:val="00C60027"/>
    <w:rsid w:val="00C60073"/>
    <w:rsid w:val="00C60326"/>
    <w:rsid w:val="00C6098F"/>
    <w:rsid w:val="00C6101B"/>
    <w:rsid w:val="00C622E3"/>
    <w:rsid w:val="00C629E2"/>
    <w:rsid w:val="00C62CA5"/>
    <w:rsid w:val="00C63062"/>
    <w:rsid w:val="00C63131"/>
    <w:rsid w:val="00C63367"/>
    <w:rsid w:val="00C63CCB"/>
    <w:rsid w:val="00C64536"/>
    <w:rsid w:val="00C64F12"/>
    <w:rsid w:val="00C655E5"/>
    <w:rsid w:val="00C66AE1"/>
    <w:rsid w:val="00C66BFE"/>
    <w:rsid w:val="00C66DB0"/>
    <w:rsid w:val="00C66F30"/>
    <w:rsid w:val="00C67443"/>
    <w:rsid w:val="00C67CEF"/>
    <w:rsid w:val="00C67FB2"/>
    <w:rsid w:val="00C70218"/>
    <w:rsid w:val="00C70871"/>
    <w:rsid w:val="00C7105F"/>
    <w:rsid w:val="00C71373"/>
    <w:rsid w:val="00C727C8"/>
    <w:rsid w:val="00C728AA"/>
    <w:rsid w:val="00C72A7C"/>
    <w:rsid w:val="00C72FD1"/>
    <w:rsid w:val="00C731B7"/>
    <w:rsid w:val="00C73849"/>
    <w:rsid w:val="00C73A0B"/>
    <w:rsid w:val="00C746AA"/>
    <w:rsid w:val="00C74931"/>
    <w:rsid w:val="00C75648"/>
    <w:rsid w:val="00C75DE6"/>
    <w:rsid w:val="00C769F2"/>
    <w:rsid w:val="00C76D8C"/>
    <w:rsid w:val="00C76FD0"/>
    <w:rsid w:val="00C77486"/>
    <w:rsid w:val="00C7765D"/>
    <w:rsid w:val="00C77973"/>
    <w:rsid w:val="00C77F80"/>
    <w:rsid w:val="00C805A6"/>
    <w:rsid w:val="00C81063"/>
    <w:rsid w:val="00C8122C"/>
    <w:rsid w:val="00C8139F"/>
    <w:rsid w:val="00C81421"/>
    <w:rsid w:val="00C818F0"/>
    <w:rsid w:val="00C81B1B"/>
    <w:rsid w:val="00C8216E"/>
    <w:rsid w:val="00C83463"/>
    <w:rsid w:val="00C83582"/>
    <w:rsid w:val="00C835A8"/>
    <w:rsid w:val="00C83997"/>
    <w:rsid w:val="00C84128"/>
    <w:rsid w:val="00C8498C"/>
    <w:rsid w:val="00C85297"/>
    <w:rsid w:val="00C85870"/>
    <w:rsid w:val="00C85A64"/>
    <w:rsid w:val="00C866F1"/>
    <w:rsid w:val="00C86D43"/>
    <w:rsid w:val="00C871BC"/>
    <w:rsid w:val="00C875B7"/>
    <w:rsid w:val="00C876FD"/>
    <w:rsid w:val="00C87EE7"/>
    <w:rsid w:val="00C90540"/>
    <w:rsid w:val="00C90A2B"/>
    <w:rsid w:val="00C9132D"/>
    <w:rsid w:val="00C9199A"/>
    <w:rsid w:val="00C919CE"/>
    <w:rsid w:val="00C91B48"/>
    <w:rsid w:val="00C92472"/>
    <w:rsid w:val="00C925D9"/>
    <w:rsid w:val="00C92776"/>
    <w:rsid w:val="00C92F9E"/>
    <w:rsid w:val="00C93073"/>
    <w:rsid w:val="00C9315D"/>
    <w:rsid w:val="00C93382"/>
    <w:rsid w:val="00C934E4"/>
    <w:rsid w:val="00C93701"/>
    <w:rsid w:val="00C937EB"/>
    <w:rsid w:val="00C93988"/>
    <w:rsid w:val="00C93A1C"/>
    <w:rsid w:val="00C94669"/>
    <w:rsid w:val="00C94F50"/>
    <w:rsid w:val="00C95CBC"/>
    <w:rsid w:val="00C961E4"/>
    <w:rsid w:val="00C970E3"/>
    <w:rsid w:val="00C97197"/>
    <w:rsid w:val="00C97B69"/>
    <w:rsid w:val="00CA03BE"/>
    <w:rsid w:val="00CA134C"/>
    <w:rsid w:val="00CA18B5"/>
    <w:rsid w:val="00CA24C3"/>
    <w:rsid w:val="00CA29F4"/>
    <w:rsid w:val="00CA2DB7"/>
    <w:rsid w:val="00CA2E9C"/>
    <w:rsid w:val="00CA3085"/>
    <w:rsid w:val="00CA31BF"/>
    <w:rsid w:val="00CA3869"/>
    <w:rsid w:val="00CA41DA"/>
    <w:rsid w:val="00CA4415"/>
    <w:rsid w:val="00CA4A8E"/>
    <w:rsid w:val="00CA4F55"/>
    <w:rsid w:val="00CA5CEF"/>
    <w:rsid w:val="00CA6088"/>
    <w:rsid w:val="00CA6247"/>
    <w:rsid w:val="00CA68AA"/>
    <w:rsid w:val="00CA7A53"/>
    <w:rsid w:val="00CB03FA"/>
    <w:rsid w:val="00CB0594"/>
    <w:rsid w:val="00CB0DA1"/>
    <w:rsid w:val="00CB206C"/>
    <w:rsid w:val="00CB2871"/>
    <w:rsid w:val="00CB2A7D"/>
    <w:rsid w:val="00CB2F19"/>
    <w:rsid w:val="00CB344A"/>
    <w:rsid w:val="00CB3827"/>
    <w:rsid w:val="00CB3F7C"/>
    <w:rsid w:val="00CB48C3"/>
    <w:rsid w:val="00CB4D2A"/>
    <w:rsid w:val="00CB537A"/>
    <w:rsid w:val="00CB54EA"/>
    <w:rsid w:val="00CB5F7A"/>
    <w:rsid w:val="00CB6941"/>
    <w:rsid w:val="00CB6D1A"/>
    <w:rsid w:val="00CC0B37"/>
    <w:rsid w:val="00CC1E49"/>
    <w:rsid w:val="00CC297F"/>
    <w:rsid w:val="00CC35D4"/>
    <w:rsid w:val="00CC3F92"/>
    <w:rsid w:val="00CC3FCF"/>
    <w:rsid w:val="00CC3FEC"/>
    <w:rsid w:val="00CC4327"/>
    <w:rsid w:val="00CC46F9"/>
    <w:rsid w:val="00CC4801"/>
    <w:rsid w:val="00CC4BAC"/>
    <w:rsid w:val="00CC4D32"/>
    <w:rsid w:val="00CC5A2C"/>
    <w:rsid w:val="00CC5C2F"/>
    <w:rsid w:val="00CC5D27"/>
    <w:rsid w:val="00CC5FB4"/>
    <w:rsid w:val="00CC75DD"/>
    <w:rsid w:val="00CC7D77"/>
    <w:rsid w:val="00CD000E"/>
    <w:rsid w:val="00CD0357"/>
    <w:rsid w:val="00CD0553"/>
    <w:rsid w:val="00CD0C2D"/>
    <w:rsid w:val="00CD0DD3"/>
    <w:rsid w:val="00CD0E50"/>
    <w:rsid w:val="00CD108D"/>
    <w:rsid w:val="00CD1552"/>
    <w:rsid w:val="00CD15A2"/>
    <w:rsid w:val="00CD188E"/>
    <w:rsid w:val="00CD1C53"/>
    <w:rsid w:val="00CD1C9C"/>
    <w:rsid w:val="00CD2961"/>
    <w:rsid w:val="00CD2C89"/>
    <w:rsid w:val="00CD2D41"/>
    <w:rsid w:val="00CD2F86"/>
    <w:rsid w:val="00CD3460"/>
    <w:rsid w:val="00CD3655"/>
    <w:rsid w:val="00CD3779"/>
    <w:rsid w:val="00CD388B"/>
    <w:rsid w:val="00CD3CA4"/>
    <w:rsid w:val="00CD3F10"/>
    <w:rsid w:val="00CD490E"/>
    <w:rsid w:val="00CD4AB6"/>
    <w:rsid w:val="00CD4E70"/>
    <w:rsid w:val="00CD52CA"/>
    <w:rsid w:val="00CD5656"/>
    <w:rsid w:val="00CD5AC4"/>
    <w:rsid w:val="00CD5C1B"/>
    <w:rsid w:val="00CD5F6B"/>
    <w:rsid w:val="00CD6190"/>
    <w:rsid w:val="00CD664E"/>
    <w:rsid w:val="00CD6D9E"/>
    <w:rsid w:val="00CD6FA0"/>
    <w:rsid w:val="00CD79C2"/>
    <w:rsid w:val="00CD7E04"/>
    <w:rsid w:val="00CE1262"/>
    <w:rsid w:val="00CE1468"/>
    <w:rsid w:val="00CE1639"/>
    <w:rsid w:val="00CE288D"/>
    <w:rsid w:val="00CE294E"/>
    <w:rsid w:val="00CE3233"/>
    <w:rsid w:val="00CE37D1"/>
    <w:rsid w:val="00CE3876"/>
    <w:rsid w:val="00CE43C0"/>
    <w:rsid w:val="00CE47CD"/>
    <w:rsid w:val="00CE534F"/>
    <w:rsid w:val="00CE5B2E"/>
    <w:rsid w:val="00CE5CB8"/>
    <w:rsid w:val="00CE5E68"/>
    <w:rsid w:val="00CE5E93"/>
    <w:rsid w:val="00CE5F0E"/>
    <w:rsid w:val="00CE5FA5"/>
    <w:rsid w:val="00CE6073"/>
    <w:rsid w:val="00CE710B"/>
    <w:rsid w:val="00CE74AE"/>
    <w:rsid w:val="00CE7D5D"/>
    <w:rsid w:val="00CF064D"/>
    <w:rsid w:val="00CF072F"/>
    <w:rsid w:val="00CF0773"/>
    <w:rsid w:val="00CF0DD0"/>
    <w:rsid w:val="00CF1179"/>
    <w:rsid w:val="00CF1379"/>
    <w:rsid w:val="00CF2816"/>
    <w:rsid w:val="00CF29EB"/>
    <w:rsid w:val="00CF2C15"/>
    <w:rsid w:val="00CF306B"/>
    <w:rsid w:val="00CF35B5"/>
    <w:rsid w:val="00CF3A8C"/>
    <w:rsid w:val="00CF5B21"/>
    <w:rsid w:val="00CF5F25"/>
    <w:rsid w:val="00CF5F42"/>
    <w:rsid w:val="00CF6137"/>
    <w:rsid w:val="00CF6A84"/>
    <w:rsid w:val="00CF716B"/>
    <w:rsid w:val="00D00C31"/>
    <w:rsid w:val="00D00FA1"/>
    <w:rsid w:val="00D0101B"/>
    <w:rsid w:val="00D01ACE"/>
    <w:rsid w:val="00D026D7"/>
    <w:rsid w:val="00D029A0"/>
    <w:rsid w:val="00D02A6D"/>
    <w:rsid w:val="00D037AD"/>
    <w:rsid w:val="00D0464B"/>
    <w:rsid w:val="00D04E0E"/>
    <w:rsid w:val="00D05246"/>
    <w:rsid w:val="00D05885"/>
    <w:rsid w:val="00D05E7D"/>
    <w:rsid w:val="00D06784"/>
    <w:rsid w:val="00D06F15"/>
    <w:rsid w:val="00D077BB"/>
    <w:rsid w:val="00D1093C"/>
    <w:rsid w:val="00D1098E"/>
    <w:rsid w:val="00D11151"/>
    <w:rsid w:val="00D11294"/>
    <w:rsid w:val="00D1172E"/>
    <w:rsid w:val="00D12293"/>
    <w:rsid w:val="00D12990"/>
    <w:rsid w:val="00D12DB8"/>
    <w:rsid w:val="00D133C5"/>
    <w:rsid w:val="00D138E1"/>
    <w:rsid w:val="00D13A9B"/>
    <w:rsid w:val="00D13EA4"/>
    <w:rsid w:val="00D13F5B"/>
    <w:rsid w:val="00D143E0"/>
    <w:rsid w:val="00D14746"/>
    <w:rsid w:val="00D148B8"/>
    <w:rsid w:val="00D1490A"/>
    <w:rsid w:val="00D15871"/>
    <w:rsid w:val="00D15A4B"/>
    <w:rsid w:val="00D15D31"/>
    <w:rsid w:val="00D16159"/>
    <w:rsid w:val="00D161A7"/>
    <w:rsid w:val="00D17039"/>
    <w:rsid w:val="00D171AD"/>
    <w:rsid w:val="00D1728E"/>
    <w:rsid w:val="00D173A7"/>
    <w:rsid w:val="00D17BF1"/>
    <w:rsid w:val="00D17C6A"/>
    <w:rsid w:val="00D17D5B"/>
    <w:rsid w:val="00D2155E"/>
    <w:rsid w:val="00D215E0"/>
    <w:rsid w:val="00D2186B"/>
    <w:rsid w:val="00D21898"/>
    <w:rsid w:val="00D2215B"/>
    <w:rsid w:val="00D2227E"/>
    <w:rsid w:val="00D22ADE"/>
    <w:rsid w:val="00D22D6A"/>
    <w:rsid w:val="00D22DD6"/>
    <w:rsid w:val="00D22EC5"/>
    <w:rsid w:val="00D2328D"/>
    <w:rsid w:val="00D239CF"/>
    <w:rsid w:val="00D23BE4"/>
    <w:rsid w:val="00D24130"/>
    <w:rsid w:val="00D24690"/>
    <w:rsid w:val="00D247B0"/>
    <w:rsid w:val="00D2575D"/>
    <w:rsid w:val="00D25FC6"/>
    <w:rsid w:val="00D2667E"/>
    <w:rsid w:val="00D26974"/>
    <w:rsid w:val="00D269C8"/>
    <w:rsid w:val="00D27629"/>
    <w:rsid w:val="00D2785C"/>
    <w:rsid w:val="00D2793B"/>
    <w:rsid w:val="00D27A98"/>
    <w:rsid w:val="00D27B28"/>
    <w:rsid w:val="00D27C54"/>
    <w:rsid w:val="00D27EE3"/>
    <w:rsid w:val="00D27FDA"/>
    <w:rsid w:val="00D30280"/>
    <w:rsid w:val="00D30756"/>
    <w:rsid w:val="00D30F23"/>
    <w:rsid w:val="00D31835"/>
    <w:rsid w:val="00D31E57"/>
    <w:rsid w:val="00D32010"/>
    <w:rsid w:val="00D3203B"/>
    <w:rsid w:val="00D32C2C"/>
    <w:rsid w:val="00D33587"/>
    <w:rsid w:val="00D335AB"/>
    <w:rsid w:val="00D3395F"/>
    <w:rsid w:val="00D33ACC"/>
    <w:rsid w:val="00D33D04"/>
    <w:rsid w:val="00D344DC"/>
    <w:rsid w:val="00D34981"/>
    <w:rsid w:val="00D34E94"/>
    <w:rsid w:val="00D354DF"/>
    <w:rsid w:val="00D35861"/>
    <w:rsid w:val="00D359C1"/>
    <w:rsid w:val="00D35CF8"/>
    <w:rsid w:val="00D3649E"/>
    <w:rsid w:val="00D367E9"/>
    <w:rsid w:val="00D36B33"/>
    <w:rsid w:val="00D37223"/>
    <w:rsid w:val="00D37796"/>
    <w:rsid w:val="00D40138"/>
    <w:rsid w:val="00D402DE"/>
    <w:rsid w:val="00D404C5"/>
    <w:rsid w:val="00D4058B"/>
    <w:rsid w:val="00D410D0"/>
    <w:rsid w:val="00D4129A"/>
    <w:rsid w:val="00D4129F"/>
    <w:rsid w:val="00D41E84"/>
    <w:rsid w:val="00D42262"/>
    <w:rsid w:val="00D42DF1"/>
    <w:rsid w:val="00D42EBE"/>
    <w:rsid w:val="00D43105"/>
    <w:rsid w:val="00D43ACA"/>
    <w:rsid w:val="00D45223"/>
    <w:rsid w:val="00D452E8"/>
    <w:rsid w:val="00D460F3"/>
    <w:rsid w:val="00D46133"/>
    <w:rsid w:val="00D462CF"/>
    <w:rsid w:val="00D46ABB"/>
    <w:rsid w:val="00D46DEA"/>
    <w:rsid w:val="00D46EE2"/>
    <w:rsid w:val="00D4722E"/>
    <w:rsid w:val="00D500CF"/>
    <w:rsid w:val="00D50391"/>
    <w:rsid w:val="00D506D5"/>
    <w:rsid w:val="00D50B1D"/>
    <w:rsid w:val="00D50E58"/>
    <w:rsid w:val="00D50EE3"/>
    <w:rsid w:val="00D50FFC"/>
    <w:rsid w:val="00D513F7"/>
    <w:rsid w:val="00D524AB"/>
    <w:rsid w:val="00D52507"/>
    <w:rsid w:val="00D52EA0"/>
    <w:rsid w:val="00D53391"/>
    <w:rsid w:val="00D544DA"/>
    <w:rsid w:val="00D5471F"/>
    <w:rsid w:val="00D5694A"/>
    <w:rsid w:val="00D56E27"/>
    <w:rsid w:val="00D56F98"/>
    <w:rsid w:val="00D5705C"/>
    <w:rsid w:val="00D577AF"/>
    <w:rsid w:val="00D60236"/>
    <w:rsid w:val="00D606A2"/>
    <w:rsid w:val="00D60B95"/>
    <w:rsid w:val="00D60D6B"/>
    <w:rsid w:val="00D60F21"/>
    <w:rsid w:val="00D61312"/>
    <w:rsid w:val="00D61423"/>
    <w:rsid w:val="00D61773"/>
    <w:rsid w:val="00D61DB4"/>
    <w:rsid w:val="00D62797"/>
    <w:rsid w:val="00D628A3"/>
    <w:rsid w:val="00D62DF9"/>
    <w:rsid w:val="00D6314F"/>
    <w:rsid w:val="00D63516"/>
    <w:rsid w:val="00D63836"/>
    <w:rsid w:val="00D64887"/>
    <w:rsid w:val="00D64E39"/>
    <w:rsid w:val="00D64F2C"/>
    <w:rsid w:val="00D655CB"/>
    <w:rsid w:val="00D65AFE"/>
    <w:rsid w:val="00D66343"/>
    <w:rsid w:val="00D6655A"/>
    <w:rsid w:val="00D667F4"/>
    <w:rsid w:val="00D67045"/>
    <w:rsid w:val="00D67394"/>
    <w:rsid w:val="00D6739A"/>
    <w:rsid w:val="00D679A9"/>
    <w:rsid w:val="00D67CCA"/>
    <w:rsid w:val="00D70E0A"/>
    <w:rsid w:val="00D721A8"/>
    <w:rsid w:val="00D721DD"/>
    <w:rsid w:val="00D725ED"/>
    <w:rsid w:val="00D725F9"/>
    <w:rsid w:val="00D7281E"/>
    <w:rsid w:val="00D72829"/>
    <w:rsid w:val="00D72A3E"/>
    <w:rsid w:val="00D731C9"/>
    <w:rsid w:val="00D7384B"/>
    <w:rsid w:val="00D73EB6"/>
    <w:rsid w:val="00D7404A"/>
    <w:rsid w:val="00D740C8"/>
    <w:rsid w:val="00D74853"/>
    <w:rsid w:val="00D76385"/>
    <w:rsid w:val="00D7671A"/>
    <w:rsid w:val="00D76A88"/>
    <w:rsid w:val="00D76C7D"/>
    <w:rsid w:val="00D7717F"/>
    <w:rsid w:val="00D7771B"/>
    <w:rsid w:val="00D777EE"/>
    <w:rsid w:val="00D779B4"/>
    <w:rsid w:val="00D77BDE"/>
    <w:rsid w:val="00D80600"/>
    <w:rsid w:val="00D80A52"/>
    <w:rsid w:val="00D8180F"/>
    <w:rsid w:val="00D81903"/>
    <w:rsid w:val="00D81C23"/>
    <w:rsid w:val="00D82107"/>
    <w:rsid w:val="00D826D6"/>
    <w:rsid w:val="00D828B4"/>
    <w:rsid w:val="00D82B75"/>
    <w:rsid w:val="00D8339B"/>
    <w:rsid w:val="00D83AD4"/>
    <w:rsid w:val="00D83E45"/>
    <w:rsid w:val="00D8413E"/>
    <w:rsid w:val="00D841FF"/>
    <w:rsid w:val="00D84581"/>
    <w:rsid w:val="00D84769"/>
    <w:rsid w:val="00D847A1"/>
    <w:rsid w:val="00D84BEA"/>
    <w:rsid w:val="00D84D29"/>
    <w:rsid w:val="00D84E15"/>
    <w:rsid w:val="00D85067"/>
    <w:rsid w:val="00D85272"/>
    <w:rsid w:val="00D8534A"/>
    <w:rsid w:val="00D853BF"/>
    <w:rsid w:val="00D85665"/>
    <w:rsid w:val="00D85752"/>
    <w:rsid w:val="00D857C7"/>
    <w:rsid w:val="00D86155"/>
    <w:rsid w:val="00D86B5E"/>
    <w:rsid w:val="00D86E1F"/>
    <w:rsid w:val="00D8728D"/>
    <w:rsid w:val="00D877F2"/>
    <w:rsid w:val="00D87993"/>
    <w:rsid w:val="00D87C09"/>
    <w:rsid w:val="00D87E18"/>
    <w:rsid w:val="00D87E1D"/>
    <w:rsid w:val="00D90659"/>
    <w:rsid w:val="00D907EB"/>
    <w:rsid w:val="00D90C4D"/>
    <w:rsid w:val="00D90E3A"/>
    <w:rsid w:val="00D92DFC"/>
    <w:rsid w:val="00D93B0F"/>
    <w:rsid w:val="00D93B21"/>
    <w:rsid w:val="00D94C12"/>
    <w:rsid w:val="00D94D88"/>
    <w:rsid w:val="00D94ECF"/>
    <w:rsid w:val="00D94F3A"/>
    <w:rsid w:val="00D95282"/>
    <w:rsid w:val="00D954A1"/>
    <w:rsid w:val="00D957BF"/>
    <w:rsid w:val="00D95BE1"/>
    <w:rsid w:val="00D95E2A"/>
    <w:rsid w:val="00D96041"/>
    <w:rsid w:val="00D96082"/>
    <w:rsid w:val="00D9636E"/>
    <w:rsid w:val="00D96C0E"/>
    <w:rsid w:val="00D96FB6"/>
    <w:rsid w:val="00D971E0"/>
    <w:rsid w:val="00D972B2"/>
    <w:rsid w:val="00D97D64"/>
    <w:rsid w:val="00D97E36"/>
    <w:rsid w:val="00DA070D"/>
    <w:rsid w:val="00DA09B1"/>
    <w:rsid w:val="00DA11A6"/>
    <w:rsid w:val="00DA14E4"/>
    <w:rsid w:val="00DA1626"/>
    <w:rsid w:val="00DA17C2"/>
    <w:rsid w:val="00DA1A3D"/>
    <w:rsid w:val="00DA248D"/>
    <w:rsid w:val="00DA29DC"/>
    <w:rsid w:val="00DA31BB"/>
    <w:rsid w:val="00DA3495"/>
    <w:rsid w:val="00DA47F6"/>
    <w:rsid w:val="00DA4882"/>
    <w:rsid w:val="00DA5240"/>
    <w:rsid w:val="00DA56D2"/>
    <w:rsid w:val="00DA573A"/>
    <w:rsid w:val="00DA57AE"/>
    <w:rsid w:val="00DA5E82"/>
    <w:rsid w:val="00DA6255"/>
    <w:rsid w:val="00DA7534"/>
    <w:rsid w:val="00DA770A"/>
    <w:rsid w:val="00DA7752"/>
    <w:rsid w:val="00DA7EF6"/>
    <w:rsid w:val="00DB01CF"/>
    <w:rsid w:val="00DB0796"/>
    <w:rsid w:val="00DB0C76"/>
    <w:rsid w:val="00DB0F8C"/>
    <w:rsid w:val="00DB1036"/>
    <w:rsid w:val="00DB1235"/>
    <w:rsid w:val="00DB142F"/>
    <w:rsid w:val="00DB1431"/>
    <w:rsid w:val="00DB1797"/>
    <w:rsid w:val="00DB1DFA"/>
    <w:rsid w:val="00DB2504"/>
    <w:rsid w:val="00DB2649"/>
    <w:rsid w:val="00DB282F"/>
    <w:rsid w:val="00DB2BA0"/>
    <w:rsid w:val="00DB2C95"/>
    <w:rsid w:val="00DB323D"/>
    <w:rsid w:val="00DB3260"/>
    <w:rsid w:val="00DB37CF"/>
    <w:rsid w:val="00DB3885"/>
    <w:rsid w:val="00DB3E9E"/>
    <w:rsid w:val="00DB3ED2"/>
    <w:rsid w:val="00DB4E26"/>
    <w:rsid w:val="00DB55B4"/>
    <w:rsid w:val="00DB630B"/>
    <w:rsid w:val="00DB6A34"/>
    <w:rsid w:val="00DB6E8C"/>
    <w:rsid w:val="00DB6EE6"/>
    <w:rsid w:val="00DB792F"/>
    <w:rsid w:val="00DB7B41"/>
    <w:rsid w:val="00DB7C53"/>
    <w:rsid w:val="00DB7C95"/>
    <w:rsid w:val="00DB7CCF"/>
    <w:rsid w:val="00DC003A"/>
    <w:rsid w:val="00DC02F7"/>
    <w:rsid w:val="00DC0825"/>
    <w:rsid w:val="00DC1009"/>
    <w:rsid w:val="00DC13F7"/>
    <w:rsid w:val="00DC1A59"/>
    <w:rsid w:val="00DC1B93"/>
    <w:rsid w:val="00DC1BAB"/>
    <w:rsid w:val="00DC1E56"/>
    <w:rsid w:val="00DC224A"/>
    <w:rsid w:val="00DC2CD1"/>
    <w:rsid w:val="00DC34D4"/>
    <w:rsid w:val="00DC3706"/>
    <w:rsid w:val="00DC38BE"/>
    <w:rsid w:val="00DC4342"/>
    <w:rsid w:val="00DC48B4"/>
    <w:rsid w:val="00DC4AA0"/>
    <w:rsid w:val="00DC4D36"/>
    <w:rsid w:val="00DC4DE8"/>
    <w:rsid w:val="00DC588C"/>
    <w:rsid w:val="00DC5C29"/>
    <w:rsid w:val="00DC5C8E"/>
    <w:rsid w:val="00DC5DD5"/>
    <w:rsid w:val="00DC6060"/>
    <w:rsid w:val="00DC60A8"/>
    <w:rsid w:val="00DC69EB"/>
    <w:rsid w:val="00DC6BDA"/>
    <w:rsid w:val="00DC7310"/>
    <w:rsid w:val="00DD0458"/>
    <w:rsid w:val="00DD06C8"/>
    <w:rsid w:val="00DD076A"/>
    <w:rsid w:val="00DD0A32"/>
    <w:rsid w:val="00DD1584"/>
    <w:rsid w:val="00DD1CAF"/>
    <w:rsid w:val="00DD2041"/>
    <w:rsid w:val="00DD2106"/>
    <w:rsid w:val="00DD266D"/>
    <w:rsid w:val="00DD2B7F"/>
    <w:rsid w:val="00DD31E7"/>
    <w:rsid w:val="00DD32FF"/>
    <w:rsid w:val="00DD342F"/>
    <w:rsid w:val="00DD3A53"/>
    <w:rsid w:val="00DD3B75"/>
    <w:rsid w:val="00DD3C00"/>
    <w:rsid w:val="00DD3CF3"/>
    <w:rsid w:val="00DD3D37"/>
    <w:rsid w:val="00DD3E93"/>
    <w:rsid w:val="00DD3FFC"/>
    <w:rsid w:val="00DD4535"/>
    <w:rsid w:val="00DD4986"/>
    <w:rsid w:val="00DD5B01"/>
    <w:rsid w:val="00DD5E0F"/>
    <w:rsid w:val="00DD603E"/>
    <w:rsid w:val="00DD6330"/>
    <w:rsid w:val="00DD6379"/>
    <w:rsid w:val="00DD641E"/>
    <w:rsid w:val="00DD77B4"/>
    <w:rsid w:val="00DE0224"/>
    <w:rsid w:val="00DE06BF"/>
    <w:rsid w:val="00DE0817"/>
    <w:rsid w:val="00DE08C4"/>
    <w:rsid w:val="00DE0B3D"/>
    <w:rsid w:val="00DE155C"/>
    <w:rsid w:val="00DE1DEE"/>
    <w:rsid w:val="00DE2062"/>
    <w:rsid w:val="00DE21DE"/>
    <w:rsid w:val="00DE2871"/>
    <w:rsid w:val="00DE3083"/>
    <w:rsid w:val="00DE311F"/>
    <w:rsid w:val="00DE3A9F"/>
    <w:rsid w:val="00DE40A1"/>
    <w:rsid w:val="00DE4170"/>
    <w:rsid w:val="00DE49FC"/>
    <w:rsid w:val="00DE4A75"/>
    <w:rsid w:val="00DE4F69"/>
    <w:rsid w:val="00DE519E"/>
    <w:rsid w:val="00DE5CBC"/>
    <w:rsid w:val="00DE60BF"/>
    <w:rsid w:val="00DE634D"/>
    <w:rsid w:val="00DE6355"/>
    <w:rsid w:val="00DE65BA"/>
    <w:rsid w:val="00DE66A2"/>
    <w:rsid w:val="00DE6CBD"/>
    <w:rsid w:val="00DE6FB2"/>
    <w:rsid w:val="00DE7038"/>
    <w:rsid w:val="00DE70C0"/>
    <w:rsid w:val="00DE74BB"/>
    <w:rsid w:val="00DE760A"/>
    <w:rsid w:val="00DF1407"/>
    <w:rsid w:val="00DF19F5"/>
    <w:rsid w:val="00DF22F3"/>
    <w:rsid w:val="00DF2CAC"/>
    <w:rsid w:val="00DF2E10"/>
    <w:rsid w:val="00DF312F"/>
    <w:rsid w:val="00DF349D"/>
    <w:rsid w:val="00DF39DB"/>
    <w:rsid w:val="00DF3AF8"/>
    <w:rsid w:val="00DF4794"/>
    <w:rsid w:val="00DF4997"/>
    <w:rsid w:val="00DF4A91"/>
    <w:rsid w:val="00DF4CEF"/>
    <w:rsid w:val="00DF6048"/>
    <w:rsid w:val="00DF6A04"/>
    <w:rsid w:val="00DF6F96"/>
    <w:rsid w:val="00DF76B0"/>
    <w:rsid w:val="00E00106"/>
    <w:rsid w:val="00E004E2"/>
    <w:rsid w:val="00E0057E"/>
    <w:rsid w:val="00E00BC7"/>
    <w:rsid w:val="00E01099"/>
    <w:rsid w:val="00E013F1"/>
    <w:rsid w:val="00E01758"/>
    <w:rsid w:val="00E0195E"/>
    <w:rsid w:val="00E01A1B"/>
    <w:rsid w:val="00E02C51"/>
    <w:rsid w:val="00E0314E"/>
    <w:rsid w:val="00E04066"/>
    <w:rsid w:val="00E040E3"/>
    <w:rsid w:val="00E04224"/>
    <w:rsid w:val="00E046F4"/>
    <w:rsid w:val="00E04790"/>
    <w:rsid w:val="00E04EA0"/>
    <w:rsid w:val="00E05182"/>
    <w:rsid w:val="00E05776"/>
    <w:rsid w:val="00E05AF0"/>
    <w:rsid w:val="00E05CFA"/>
    <w:rsid w:val="00E0643F"/>
    <w:rsid w:val="00E06483"/>
    <w:rsid w:val="00E06603"/>
    <w:rsid w:val="00E06C51"/>
    <w:rsid w:val="00E06D10"/>
    <w:rsid w:val="00E07646"/>
    <w:rsid w:val="00E07D38"/>
    <w:rsid w:val="00E10220"/>
    <w:rsid w:val="00E102B0"/>
    <w:rsid w:val="00E1084A"/>
    <w:rsid w:val="00E108E7"/>
    <w:rsid w:val="00E1115D"/>
    <w:rsid w:val="00E11287"/>
    <w:rsid w:val="00E112B1"/>
    <w:rsid w:val="00E11AC3"/>
    <w:rsid w:val="00E11BF0"/>
    <w:rsid w:val="00E12161"/>
    <w:rsid w:val="00E133EC"/>
    <w:rsid w:val="00E136AF"/>
    <w:rsid w:val="00E138B9"/>
    <w:rsid w:val="00E14997"/>
    <w:rsid w:val="00E14FB0"/>
    <w:rsid w:val="00E1505A"/>
    <w:rsid w:val="00E15106"/>
    <w:rsid w:val="00E153A1"/>
    <w:rsid w:val="00E162E5"/>
    <w:rsid w:val="00E16428"/>
    <w:rsid w:val="00E166A3"/>
    <w:rsid w:val="00E16C55"/>
    <w:rsid w:val="00E16F4A"/>
    <w:rsid w:val="00E17673"/>
    <w:rsid w:val="00E17843"/>
    <w:rsid w:val="00E17E33"/>
    <w:rsid w:val="00E17EB8"/>
    <w:rsid w:val="00E206D8"/>
    <w:rsid w:val="00E2077A"/>
    <w:rsid w:val="00E21A38"/>
    <w:rsid w:val="00E21E0D"/>
    <w:rsid w:val="00E21F4B"/>
    <w:rsid w:val="00E224EA"/>
    <w:rsid w:val="00E2293B"/>
    <w:rsid w:val="00E22D16"/>
    <w:rsid w:val="00E23088"/>
    <w:rsid w:val="00E23523"/>
    <w:rsid w:val="00E23C59"/>
    <w:rsid w:val="00E23FB8"/>
    <w:rsid w:val="00E24920"/>
    <w:rsid w:val="00E24980"/>
    <w:rsid w:val="00E24C7F"/>
    <w:rsid w:val="00E25433"/>
    <w:rsid w:val="00E255DB"/>
    <w:rsid w:val="00E25615"/>
    <w:rsid w:val="00E2569A"/>
    <w:rsid w:val="00E259F6"/>
    <w:rsid w:val="00E25FA1"/>
    <w:rsid w:val="00E263B7"/>
    <w:rsid w:val="00E2681A"/>
    <w:rsid w:val="00E26AF2"/>
    <w:rsid w:val="00E27DD9"/>
    <w:rsid w:val="00E27F45"/>
    <w:rsid w:val="00E30510"/>
    <w:rsid w:val="00E30588"/>
    <w:rsid w:val="00E3074B"/>
    <w:rsid w:val="00E309D2"/>
    <w:rsid w:val="00E30BC1"/>
    <w:rsid w:val="00E30DE2"/>
    <w:rsid w:val="00E30E3C"/>
    <w:rsid w:val="00E30F1A"/>
    <w:rsid w:val="00E3118F"/>
    <w:rsid w:val="00E31303"/>
    <w:rsid w:val="00E31BDC"/>
    <w:rsid w:val="00E31C02"/>
    <w:rsid w:val="00E3203B"/>
    <w:rsid w:val="00E322E3"/>
    <w:rsid w:val="00E32C35"/>
    <w:rsid w:val="00E33254"/>
    <w:rsid w:val="00E3470C"/>
    <w:rsid w:val="00E35636"/>
    <w:rsid w:val="00E362E0"/>
    <w:rsid w:val="00E365AF"/>
    <w:rsid w:val="00E365FF"/>
    <w:rsid w:val="00E36AAC"/>
    <w:rsid w:val="00E37C08"/>
    <w:rsid w:val="00E37F81"/>
    <w:rsid w:val="00E40300"/>
    <w:rsid w:val="00E40871"/>
    <w:rsid w:val="00E40995"/>
    <w:rsid w:val="00E40C81"/>
    <w:rsid w:val="00E40F9C"/>
    <w:rsid w:val="00E414E5"/>
    <w:rsid w:val="00E41A7F"/>
    <w:rsid w:val="00E41C71"/>
    <w:rsid w:val="00E428E2"/>
    <w:rsid w:val="00E42F83"/>
    <w:rsid w:val="00E4301A"/>
    <w:rsid w:val="00E430BF"/>
    <w:rsid w:val="00E44345"/>
    <w:rsid w:val="00E445EE"/>
    <w:rsid w:val="00E44774"/>
    <w:rsid w:val="00E4588E"/>
    <w:rsid w:val="00E45C06"/>
    <w:rsid w:val="00E45C7B"/>
    <w:rsid w:val="00E466FF"/>
    <w:rsid w:val="00E467F9"/>
    <w:rsid w:val="00E46B1A"/>
    <w:rsid w:val="00E46DAC"/>
    <w:rsid w:val="00E46F27"/>
    <w:rsid w:val="00E4712A"/>
    <w:rsid w:val="00E47334"/>
    <w:rsid w:val="00E47653"/>
    <w:rsid w:val="00E47F44"/>
    <w:rsid w:val="00E47F81"/>
    <w:rsid w:val="00E50254"/>
    <w:rsid w:val="00E50430"/>
    <w:rsid w:val="00E504A5"/>
    <w:rsid w:val="00E505B7"/>
    <w:rsid w:val="00E50CF0"/>
    <w:rsid w:val="00E50E8E"/>
    <w:rsid w:val="00E51411"/>
    <w:rsid w:val="00E51881"/>
    <w:rsid w:val="00E51F7F"/>
    <w:rsid w:val="00E52159"/>
    <w:rsid w:val="00E524DD"/>
    <w:rsid w:val="00E52EF1"/>
    <w:rsid w:val="00E53290"/>
    <w:rsid w:val="00E53748"/>
    <w:rsid w:val="00E5386D"/>
    <w:rsid w:val="00E5488D"/>
    <w:rsid w:val="00E5490C"/>
    <w:rsid w:val="00E54CC1"/>
    <w:rsid w:val="00E54E89"/>
    <w:rsid w:val="00E55514"/>
    <w:rsid w:val="00E555DC"/>
    <w:rsid w:val="00E55758"/>
    <w:rsid w:val="00E561B5"/>
    <w:rsid w:val="00E562C6"/>
    <w:rsid w:val="00E56398"/>
    <w:rsid w:val="00E564FE"/>
    <w:rsid w:val="00E565C3"/>
    <w:rsid w:val="00E5668F"/>
    <w:rsid w:val="00E56FFD"/>
    <w:rsid w:val="00E57068"/>
    <w:rsid w:val="00E57693"/>
    <w:rsid w:val="00E5798D"/>
    <w:rsid w:val="00E57ABF"/>
    <w:rsid w:val="00E57B03"/>
    <w:rsid w:val="00E6013C"/>
    <w:rsid w:val="00E60975"/>
    <w:rsid w:val="00E60977"/>
    <w:rsid w:val="00E6098F"/>
    <w:rsid w:val="00E609D0"/>
    <w:rsid w:val="00E618F5"/>
    <w:rsid w:val="00E61E16"/>
    <w:rsid w:val="00E61FFD"/>
    <w:rsid w:val="00E62206"/>
    <w:rsid w:val="00E627B4"/>
    <w:rsid w:val="00E62DA0"/>
    <w:rsid w:val="00E63125"/>
    <w:rsid w:val="00E63420"/>
    <w:rsid w:val="00E63AA9"/>
    <w:rsid w:val="00E63D84"/>
    <w:rsid w:val="00E64CFF"/>
    <w:rsid w:val="00E655EE"/>
    <w:rsid w:val="00E6570F"/>
    <w:rsid w:val="00E66149"/>
    <w:rsid w:val="00E662BA"/>
    <w:rsid w:val="00E66649"/>
    <w:rsid w:val="00E66994"/>
    <w:rsid w:val="00E66C57"/>
    <w:rsid w:val="00E67858"/>
    <w:rsid w:val="00E700D9"/>
    <w:rsid w:val="00E7039C"/>
    <w:rsid w:val="00E70805"/>
    <w:rsid w:val="00E70924"/>
    <w:rsid w:val="00E70C5A"/>
    <w:rsid w:val="00E70F0C"/>
    <w:rsid w:val="00E70FB8"/>
    <w:rsid w:val="00E72258"/>
    <w:rsid w:val="00E72805"/>
    <w:rsid w:val="00E728BD"/>
    <w:rsid w:val="00E7328C"/>
    <w:rsid w:val="00E736A6"/>
    <w:rsid w:val="00E736D2"/>
    <w:rsid w:val="00E73B88"/>
    <w:rsid w:val="00E73C6C"/>
    <w:rsid w:val="00E7461D"/>
    <w:rsid w:val="00E75508"/>
    <w:rsid w:val="00E763BC"/>
    <w:rsid w:val="00E770D3"/>
    <w:rsid w:val="00E777B7"/>
    <w:rsid w:val="00E7783E"/>
    <w:rsid w:val="00E77EA6"/>
    <w:rsid w:val="00E80717"/>
    <w:rsid w:val="00E80B0B"/>
    <w:rsid w:val="00E80F3A"/>
    <w:rsid w:val="00E81DFF"/>
    <w:rsid w:val="00E81FD8"/>
    <w:rsid w:val="00E8236E"/>
    <w:rsid w:val="00E82606"/>
    <w:rsid w:val="00E82D07"/>
    <w:rsid w:val="00E83C50"/>
    <w:rsid w:val="00E83EDA"/>
    <w:rsid w:val="00E8533D"/>
    <w:rsid w:val="00E85622"/>
    <w:rsid w:val="00E85F4F"/>
    <w:rsid w:val="00E86C6D"/>
    <w:rsid w:val="00E86E24"/>
    <w:rsid w:val="00E87E1C"/>
    <w:rsid w:val="00E90084"/>
    <w:rsid w:val="00E900E2"/>
    <w:rsid w:val="00E9038E"/>
    <w:rsid w:val="00E9052C"/>
    <w:rsid w:val="00E90AA8"/>
    <w:rsid w:val="00E90E5A"/>
    <w:rsid w:val="00E90EC8"/>
    <w:rsid w:val="00E9136C"/>
    <w:rsid w:val="00E91E87"/>
    <w:rsid w:val="00E920B8"/>
    <w:rsid w:val="00E924F9"/>
    <w:rsid w:val="00E926D2"/>
    <w:rsid w:val="00E92ABA"/>
    <w:rsid w:val="00E9329B"/>
    <w:rsid w:val="00E93ADF"/>
    <w:rsid w:val="00E93B52"/>
    <w:rsid w:val="00E93C05"/>
    <w:rsid w:val="00E943D2"/>
    <w:rsid w:val="00E946F5"/>
    <w:rsid w:val="00E95567"/>
    <w:rsid w:val="00E9570C"/>
    <w:rsid w:val="00E95779"/>
    <w:rsid w:val="00E958F8"/>
    <w:rsid w:val="00E964F4"/>
    <w:rsid w:val="00E969EC"/>
    <w:rsid w:val="00E96E76"/>
    <w:rsid w:val="00E971A7"/>
    <w:rsid w:val="00E971AC"/>
    <w:rsid w:val="00E97467"/>
    <w:rsid w:val="00E97554"/>
    <w:rsid w:val="00E97D8B"/>
    <w:rsid w:val="00EA0059"/>
    <w:rsid w:val="00EA0231"/>
    <w:rsid w:val="00EA05C9"/>
    <w:rsid w:val="00EA05E9"/>
    <w:rsid w:val="00EA08FB"/>
    <w:rsid w:val="00EA0A44"/>
    <w:rsid w:val="00EA1520"/>
    <w:rsid w:val="00EA1D01"/>
    <w:rsid w:val="00EA2D53"/>
    <w:rsid w:val="00EA2E48"/>
    <w:rsid w:val="00EA3594"/>
    <w:rsid w:val="00EA3615"/>
    <w:rsid w:val="00EA36BF"/>
    <w:rsid w:val="00EA392F"/>
    <w:rsid w:val="00EA3D40"/>
    <w:rsid w:val="00EA45C5"/>
    <w:rsid w:val="00EA48A3"/>
    <w:rsid w:val="00EA490A"/>
    <w:rsid w:val="00EA4A0C"/>
    <w:rsid w:val="00EA4BB9"/>
    <w:rsid w:val="00EA5185"/>
    <w:rsid w:val="00EA58D8"/>
    <w:rsid w:val="00EA5D48"/>
    <w:rsid w:val="00EA6043"/>
    <w:rsid w:val="00EA60B5"/>
    <w:rsid w:val="00EA64C6"/>
    <w:rsid w:val="00EA675F"/>
    <w:rsid w:val="00EA6BD5"/>
    <w:rsid w:val="00EA6F3E"/>
    <w:rsid w:val="00EA7097"/>
    <w:rsid w:val="00EB05BC"/>
    <w:rsid w:val="00EB0A15"/>
    <w:rsid w:val="00EB1056"/>
    <w:rsid w:val="00EB19A0"/>
    <w:rsid w:val="00EB2215"/>
    <w:rsid w:val="00EB2843"/>
    <w:rsid w:val="00EB28EE"/>
    <w:rsid w:val="00EB2B15"/>
    <w:rsid w:val="00EB2B17"/>
    <w:rsid w:val="00EB2D38"/>
    <w:rsid w:val="00EB4106"/>
    <w:rsid w:val="00EB41FB"/>
    <w:rsid w:val="00EB49BB"/>
    <w:rsid w:val="00EB57F0"/>
    <w:rsid w:val="00EB5B1B"/>
    <w:rsid w:val="00EB5CBA"/>
    <w:rsid w:val="00EB6098"/>
    <w:rsid w:val="00EB6BA8"/>
    <w:rsid w:val="00EB6BE8"/>
    <w:rsid w:val="00EB7211"/>
    <w:rsid w:val="00EB75C2"/>
    <w:rsid w:val="00EB7661"/>
    <w:rsid w:val="00EB7738"/>
    <w:rsid w:val="00EB7DFB"/>
    <w:rsid w:val="00EC0483"/>
    <w:rsid w:val="00EC0BB4"/>
    <w:rsid w:val="00EC0BCB"/>
    <w:rsid w:val="00EC16E8"/>
    <w:rsid w:val="00EC1814"/>
    <w:rsid w:val="00EC2099"/>
    <w:rsid w:val="00EC2231"/>
    <w:rsid w:val="00EC2248"/>
    <w:rsid w:val="00EC2563"/>
    <w:rsid w:val="00EC25EE"/>
    <w:rsid w:val="00EC295B"/>
    <w:rsid w:val="00EC2E5A"/>
    <w:rsid w:val="00EC3C2C"/>
    <w:rsid w:val="00EC3E7C"/>
    <w:rsid w:val="00EC5907"/>
    <w:rsid w:val="00EC5915"/>
    <w:rsid w:val="00EC5ACF"/>
    <w:rsid w:val="00EC5BD1"/>
    <w:rsid w:val="00EC5FB3"/>
    <w:rsid w:val="00EC621B"/>
    <w:rsid w:val="00EC6421"/>
    <w:rsid w:val="00EC6B05"/>
    <w:rsid w:val="00EC75BE"/>
    <w:rsid w:val="00EC771A"/>
    <w:rsid w:val="00ED13A8"/>
    <w:rsid w:val="00ED16BF"/>
    <w:rsid w:val="00ED1FD4"/>
    <w:rsid w:val="00ED1FD9"/>
    <w:rsid w:val="00ED21EB"/>
    <w:rsid w:val="00ED26FE"/>
    <w:rsid w:val="00ED2813"/>
    <w:rsid w:val="00ED31EA"/>
    <w:rsid w:val="00ED37AC"/>
    <w:rsid w:val="00ED388E"/>
    <w:rsid w:val="00ED3C84"/>
    <w:rsid w:val="00ED3E93"/>
    <w:rsid w:val="00ED41A2"/>
    <w:rsid w:val="00ED492D"/>
    <w:rsid w:val="00ED4B0D"/>
    <w:rsid w:val="00ED6080"/>
    <w:rsid w:val="00ED69CB"/>
    <w:rsid w:val="00ED6B11"/>
    <w:rsid w:val="00ED6F43"/>
    <w:rsid w:val="00ED734A"/>
    <w:rsid w:val="00ED7937"/>
    <w:rsid w:val="00ED7E2E"/>
    <w:rsid w:val="00EE0066"/>
    <w:rsid w:val="00EE1EBC"/>
    <w:rsid w:val="00EE2AB6"/>
    <w:rsid w:val="00EE2E32"/>
    <w:rsid w:val="00EE2EEB"/>
    <w:rsid w:val="00EE3179"/>
    <w:rsid w:val="00EE3380"/>
    <w:rsid w:val="00EE3697"/>
    <w:rsid w:val="00EE3A73"/>
    <w:rsid w:val="00EE3C0E"/>
    <w:rsid w:val="00EE3F7E"/>
    <w:rsid w:val="00EE4601"/>
    <w:rsid w:val="00EE4B88"/>
    <w:rsid w:val="00EE4E8B"/>
    <w:rsid w:val="00EE5008"/>
    <w:rsid w:val="00EE5B9B"/>
    <w:rsid w:val="00EE5BAC"/>
    <w:rsid w:val="00EE60EF"/>
    <w:rsid w:val="00EE6E4F"/>
    <w:rsid w:val="00EF06B0"/>
    <w:rsid w:val="00EF09B9"/>
    <w:rsid w:val="00EF0A7F"/>
    <w:rsid w:val="00EF0C24"/>
    <w:rsid w:val="00EF101D"/>
    <w:rsid w:val="00EF1642"/>
    <w:rsid w:val="00EF1963"/>
    <w:rsid w:val="00EF1C98"/>
    <w:rsid w:val="00EF1E9A"/>
    <w:rsid w:val="00EF20A2"/>
    <w:rsid w:val="00EF2472"/>
    <w:rsid w:val="00EF249A"/>
    <w:rsid w:val="00EF24E0"/>
    <w:rsid w:val="00EF24EF"/>
    <w:rsid w:val="00EF2F61"/>
    <w:rsid w:val="00EF317F"/>
    <w:rsid w:val="00EF32A7"/>
    <w:rsid w:val="00EF3A06"/>
    <w:rsid w:val="00EF447F"/>
    <w:rsid w:val="00EF4758"/>
    <w:rsid w:val="00EF4DD8"/>
    <w:rsid w:val="00EF67D5"/>
    <w:rsid w:val="00EF69B5"/>
    <w:rsid w:val="00EF6B57"/>
    <w:rsid w:val="00EF7222"/>
    <w:rsid w:val="00EF74C7"/>
    <w:rsid w:val="00EF7704"/>
    <w:rsid w:val="00EF7F39"/>
    <w:rsid w:val="00F00572"/>
    <w:rsid w:val="00F00E1C"/>
    <w:rsid w:val="00F01191"/>
    <w:rsid w:val="00F01291"/>
    <w:rsid w:val="00F018AC"/>
    <w:rsid w:val="00F01DD9"/>
    <w:rsid w:val="00F01EFD"/>
    <w:rsid w:val="00F033CA"/>
    <w:rsid w:val="00F034DD"/>
    <w:rsid w:val="00F03610"/>
    <w:rsid w:val="00F038F6"/>
    <w:rsid w:val="00F03B87"/>
    <w:rsid w:val="00F03D44"/>
    <w:rsid w:val="00F040F5"/>
    <w:rsid w:val="00F0433E"/>
    <w:rsid w:val="00F04878"/>
    <w:rsid w:val="00F05E93"/>
    <w:rsid w:val="00F06C84"/>
    <w:rsid w:val="00F06C98"/>
    <w:rsid w:val="00F0780C"/>
    <w:rsid w:val="00F07875"/>
    <w:rsid w:val="00F07D18"/>
    <w:rsid w:val="00F07D80"/>
    <w:rsid w:val="00F07E88"/>
    <w:rsid w:val="00F07FC6"/>
    <w:rsid w:val="00F10474"/>
    <w:rsid w:val="00F108BE"/>
    <w:rsid w:val="00F10A46"/>
    <w:rsid w:val="00F10F6A"/>
    <w:rsid w:val="00F11549"/>
    <w:rsid w:val="00F115CC"/>
    <w:rsid w:val="00F1181D"/>
    <w:rsid w:val="00F119F4"/>
    <w:rsid w:val="00F12597"/>
    <w:rsid w:val="00F125F1"/>
    <w:rsid w:val="00F12C8F"/>
    <w:rsid w:val="00F12DBD"/>
    <w:rsid w:val="00F12E36"/>
    <w:rsid w:val="00F13187"/>
    <w:rsid w:val="00F13393"/>
    <w:rsid w:val="00F134AF"/>
    <w:rsid w:val="00F139CA"/>
    <w:rsid w:val="00F13F04"/>
    <w:rsid w:val="00F14EFA"/>
    <w:rsid w:val="00F158DB"/>
    <w:rsid w:val="00F15D0C"/>
    <w:rsid w:val="00F20495"/>
    <w:rsid w:val="00F20B94"/>
    <w:rsid w:val="00F2101C"/>
    <w:rsid w:val="00F2135D"/>
    <w:rsid w:val="00F213A4"/>
    <w:rsid w:val="00F21848"/>
    <w:rsid w:val="00F21C7C"/>
    <w:rsid w:val="00F21F55"/>
    <w:rsid w:val="00F220BF"/>
    <w:rsid w:val="00F2243C"/>
    <w:rsid w:val="00F22742"/>
    <w:rsid w:val="00F22C48"/>
    <w:rsid w:val="00F23079"/>
    <w:rsid w:val="00F2340E"/>
    <w:rsid w:val="00F236E9"/>
    <w:rsid w:val="00F2398C"/>
    <w:rsid w:val="00F23F63"/>
    <w:rsid w:val="00F2458C"/>
    <w:rsid w:val="00F247A1"/>
    <w:rsid w:val="00F25672"/>
    <w:rsid w:val="00F258C1"/>
    <w:rsid w:val="00F25C55"/>
    <w:rsid w:val="00F26603"/>
    <w:rsid w:val="00F266EF"/>
    <w:rsid w:val="00F26925"/>
    <w:rsid w:val="00F26C64"/>
    <w:rsid w:val="00F27190"/>
    <w:rsid w:val="00F277BC"/>
    <w:rsid w:val="00F30134"/>
    <w:rsid w:val="00F306C1"/>
    <w:rsid w:val="00F3095E"/>
    <w:rsid w:val="00F30A0D"/>
    <w:rsid w:val="00F30C1B"/>
    <w:rsid w:val="00F31211"/>
    <w:rsid w:val="00F31BF7"/>
    <w:rsid w:val="00F339FF"/>
    <w:rsid w:val="00F33ADA"/>
    <w:rsid w:val="00F33D0D"/>
    <w:rsid w:val="00F34C6E"/>
    <w:rsid w:val="00F34E6D"/>
    <w:rsid w:val="00F34EF7"/>
    <w:rsid w:val="00F35202"/>
    <w:rsid w:val="00F352A1"/>
    <w:rsid w:val="00F35700"/>
    <w:rsid w:val="00F35870"/>
    <w:rsid w:val="00F35A0F"/>
    <w:rsid w:val="00F35CC9"/>
    <w:rsid w:val="00F35FE4"/>
    <w:rsid w:val="00F3689D"/>
    <w:rsid w:val="00F3697F"/>
    <w:rsid w:val="00F36A68"/>
    <w:rsid w:val="00F36E0D"/>
    <w:rsid w:val="00F37290"/>
    <w:rsid w:val="00F37B46"/>
    <w:rsid w:val="00F37B56"/>
    <w:rsid w:val="00F37D6B"/>
    <w:rsid w:val="00F4010E"/>
    <w:rsid w:val="00F422DF"/>
    <w:rsid w:val="00F423D9"/>
    <w:rsid w:val="00F4270A"/>
    <w:rsid w:val="00F42888"/>
    <w:rsid w:val="00F42B1E"/>
    <w:rsid w:val="00F42BE4"/>
    <w:rsid w:val="00F44E00"/>
    <w:rsid w:val="00F45BED"/>
    <w:rsid w:val="00F45C04"/>
    <w:rsid w:val="00F45D98"/>
    <w:rsid w:val="00F45E61"/>
    <w:rsid w:val="00F4637A"/>
    <w:rsid w:val="00F46A50"/>
    <w:rsid w:val="00F46E25"/>
    <w:rsid w:val="00F47381"/>
    <w:rsid w:val="00F47688"/>
    <w:rsid w:val="00F478F4"/>
    <w:rsid w:val="00F47B69"/>
    <w:rsid w:val="00F47DED"/>
    <w:rsid w:val="00F50232"/>
    <w:rsid w:val="00F50C34"/>
    <w:rsid w:val="00F50FAE"/>
    <w:rsid w:val="00F517DA"/>
    <w:rsid w:val="00F51C72"/>
    <w:rsid w:val="00F51E86"/>
    <w:rsid w:val="00F520C3"/>
    <w:rsid w:val="00F527A6"/>
    <w:rsid w:val="00F52C6A"/>
    <w:rsid w:val="00F52DD7"/>
    <w:rsid w:val="00F5359D"/>
    <w:rsid w:val="00F543AC"/>
    <w:rsid w:val="00F5446A"/>
    <w:rsid w:val="00F54625"/>
    <w:rsid w:val="00F550C3"/>
    <w:rsid w:val="00F55CAD"/>
    <w:rsid w:val="00F568A7"/>
    <w:rsid w:val="00F56A06"/>
    <w:rsid w:val="00F57920"/>
    <w:rsid w:val="00F600D0"/>
    <w:rsid w:val="00F60282"/>
    <w:rsid w:val="00F6046C"/>
    <w:rsid w:val="00F605DC"/>
    <w:rsid w:val="00F6094C"/>
    <w:rsid w:val="00F609EC"/>
    <w:rsid w:val="00F612A7"/>
    <w:rsid w:val="00F61606"/>
    <w:rsid w:val="00F62211"/>
    <w:rsid w:val="00F62F75"/>
    <w:rsid w:val="00F63370"/>
    <w:rsid w:val="00F6342F"/>
    <w:rsid w:val="00F63DE8"/>
    <w:rsid w:val="00F644D1"/>
    <w:rsid w:val="00F64A22"/>
    <w:rsid w:val="00F64B81"/>
    <w:rsid w:val="00F64C9E"/>
    <w:rsid w:val="00F6555F"/>
    <w:rsid w:val="00F660F0"/>
    <w:rsid w:val="00F661E7"/>
    <w:rsid w:val="00F664FF"/>
    <w:rsid w:val="00F66726"/>
    <w:rsid w:val="00F66E6A"/>
    <w:rsid w:val="00F671D4"/>
    <w:rsid w:val="00F6730B"/>
    <w:rsid w:val="00F67344"/>
    <w:rsid w:val="00F67B90"/>
    <w:rsid w:val="00F67C9C"/>
    <w:rsid w:val="00F704C9"/>
    <w:rsid w:val="00F70835"/>
    <w:rsid w:val="00F70B97"/>
    <w:rsid w:val="00F720BF"/>
    <w:rsid w:val="00F72888"/>
    <w:rsid w:val="00F7371D"/>
    <w:rsid w:val="00F74398"/>
    <w:rsid w:val="00F74782"/>
    <w:rsid w:val="00F749A5"/>
    <w:rsid w:val="00F749B2"/>
    <w:rsid w:val="00F74E9B"/>
    <w:rsid w:val="00F75271"/>
    <w:rsid w:val="00F75445"/>
    <w:rsid w:val="00F758E7"/>
    <w:rsid w:val="00F75A33"/>
    <w:rsid w:val="00F75DEB"/>
    <w:rsid w:val="00F75E3E"/>
    <w:rsid w:val="00F75E7B"/>
    <w:rsid w:val="00F75F1F"/>
    <w:rsid w:val="00F7697A"/>
    <w:rsid w:val="00F76AEA"/>
    <w:rsid w:val="00F76FE7"/>
    <w:rsid w:val="00F76FFD"/>
    <w:rsid w:val="00F77194"/>
    <w:rsid w:val="00F775E6"/>
    <w:rsid w:val="00F776AA"/>
    <w:rsid w:val="00F77DEC"/>
    <w:rsid w:val="00F80347"/>
    <w:rsid w:val="00F806BD"/>
    <w:rsid w:val="00F807B5"/>
    <w:rsid w:val="00F81666"/>
    <w:rsid w:val="00F816A0"/>
    <w:rsid w:val="00F8180A"/>
    <w:rsid w:val="00F82249"/>
    <w:rsid w:val="00F82968"/>
    <w:rsid w:val="00F829E0"/>
    <w:rsid w:val="00F82B93"/>
    <w:rsid w:val="00F82C76"/>
    <w:rsid w:val="00F833DE"/>
    <w:rsid w:val="00F83529"/>
    <w:rsid w:val="00F835AE"/>
    <w:rsid w:val="00F83673"/>
    <w:rsid w:val="00F837BD"/>
    <w:rsid w:val="00F83E47"/>
    <w:rsid w:val="00F843F0"/>
    <w:rsid w:val="00F84670"/>
    <w:rsid w:val="00F8477C"/>
    <w:rsid w:val="00F84932"/>
    <w:rsid w:val="00F851BE"/>
    <w:rsid w:val="00F855DB"/>
    <w:rsid w:val="00F8572B"/>
    <w:rsid w:val="00F859A7"/>
    <w:rsid w:val="00F86413"/>
    <w:rsid w:val="00F86845"/>
    <w:rsid w:val="00F86961"/>
    <w:rsid w:val="00F87183"/>
    <w:rsid w:val="00F8790B"/>
    <w:rsid w:val="00F87982"/>
    <w:rsid w:val="00F9051A"/>
    <w:rsid w:val="00F90928"/>
    <w:rsid w:val="00F90C5B"/>
    <w:rsid w:val="00F90DE8"/>
    <w:rsid w:val="00F917D1"/>
    <w:rsid w:val="00F91A21"/>
    <w:rsid w:val="00F91B50"/>
    <w:rsid w:val="00F91D43"/>
    <w:rsid w:val="00F9205B"/>
    <w:rsid w:val="00F93238"/>
    <w:rsid w:val="00F93AAC"/>
    <w:rsid w:val="00F941BD"/>
    <w:rsid w:val="00F94619"/>
    <w:rsid w:val="00F949D9"/>
    <w:rsid w:val="00F94CDD"/>
    <w:rsid w:val="00F95036"/>
    <w:rsid w:val="00F952A3"/>
    <w:rsid w:val="00F954D8"/>
    <w:rsid w:val="00F96316"/>
    <w:rsid w:val="00F96F9C"/>
    <w:rsid w:val="00F97408"/>
    <w:rsid w:val="00F97573"/>
    <w:rsid w:val="00F97667"/>
    <w:rsid w:val="00F97875"/>
    <w:rsid w:val="00F97AA8"/>
    <w:rsid w:val="00FA014C"/>
    <w:rsid w:val="00FA0347"/>
    <w:rsid w:val="00FA12D6"/>
    <w:rsid w:val="00FA140C"/>
    <w:rsid w:val="00FA2847"/>
    <w:rsid w:val="00FA2A96"/>
    <w:rsid w:val="00FA301F"/>
    <w:rsid w:val="00FA347E"/>
    <w:rsid w:val="00FA36CE"/>
    <w:rsid w:val="00FA3E66"/>
    <w:rsid w:val="00FA4605"/>
    <w:rsid w:val="00FA4C17"/>
    <w:rsid w:val="00FA57E6"/>
    <w:rsid w:val="00FB0477"/>
    <w:rsid w:val="00FB0A8F"/>
    <w:rsid w:val="00FB10B6"/>
    <w:rsid w:val="00FB1680"/>
    <w:rsid w:val="00FB17AB"/>
    <w:rsid w:val="00FB1886"/>
    <w:rsid w:val="00FB1CC2"/>
    <w:rsid w:val="00FB1D14"/>
    <w:rsid w:val="00FB1EBB"/>
    <w:rsid w:val="00FB2139"/>
    <w:rsid w:val="00FB26FA"/>
    <w:rsid w:val="00FB2812"/>
    <w:rsid w:val="00FB28EA"/>
    <w:rsid w:val="00FB327C"/>
    <w:rsid w:val="00FB33BF"/>
    <w:rsid w:val="00FB345A"/>
    <w:rsid w:val="00FB398D"/>
    <w:rsid w:val="00FB3A06"/>
    <w:rsid w:val="00FB51E0"/>
    <w:rsid w:val="00FB54C8"/>
    <w:rsid w:val="00FB58EF"/>
    <w:rsid w:val="00FB5DD9"/>
    <w:rsid w:val="00FB628F"/>
    <w:rsid w:val="00FB6502"/>
    <w:rsid w:val="00FB6973"/>
    <w:rsid w:val="00FB6BD8"/>
    <w:rsid w:val="00FB7516"/>
    <w:rsid w:val="00FB76AE"/>
    <w:rsid w:val="00FB7AC2"/>
    <w:rsid w:val="00FC063A"/>
    <w:rsid w:val="00FC0BE5"/>
    <w:rsid w:val="00FC1392"/>
    <w:rsid w:val="00FC158F"/>
    <w:rsid w:val="00FC17F9"/>
    <w:rsid w:val="00FC2467"/>
    <w:rsid w:val="00FC2605"/>
    <w:rsid w:val="00FC27C2"/>
    <w:rsid w:val="00FC2BA0"/>
    <w:rsid w:val="00FC4BDB"/>
    <w:rsid w:val="00FC4E52"/>
    <w:rsid w:val="00FC5256"/>
    <w:rsid w:val="00FC5503"/>
    <w:rsid w:val="00FC6874"/>
    <w:rsid w:val="00FC6A68"/>
    <w:rsid w:val="00FC6F5B"/>
    <w:rsid w:val="00FC78BD"/>
    <w:rsid w:val="00FC7F20"/>
    <w:rsid w:val="00FD00C3"/>
    <w:rsid w:val="00FD02BB"/>
    <w:rsid w:val="00FD09EC"/>
    <w:rsid w:val="00FD178F"/>
    <w:rsid w:val="00FD17B5"/>
    <w:rsid w:val="00FD181C"/>
    <w:rsid w:val="00FD1A2D"/>
    <w:rsid w:val="00FD1B13"/>
    <w:rsid w:val="00FD24FC"/>
    <w:rsid w:val="00FD3276"/>
    <w:rsid w:val="00FD39A6"/>
    <w:rsid w:val="00FD3C06"/>
    <w:rsid w:val="00FD4DAA"/>
    <w:rsid w:val="00FD516A"/>
    <w:rsid w:val="00FD56AF"/>
    <w:rsid w:val="00FD5E7E"/>
    <w:rsid w:val="00FD60BA"/>
    <w:rsid w:val="00FD615B"/>
    <w:rsid w:val="00FD65C9"/>
    <w:rsid w:val="00FD6DB1"/>
    <w:rsid w:val="00FD6FD0"/>
    <w:rsid w:val="00FD728C"/>
    <w:rsid w:val="00FD7337"/>
    <w:rsid w:val="00FD7623"/>
    <w:rsid w:val="00FD7DA0"/>
    <w:rsid w:val="00FD7F96"/>
    <w:rsid w:val="00FE0BA6"/>
    <w:rsid w:val="00FE1004"/>
    <w:rsid w:val="00FE1B0B"/>
    <w:rsid w:val="00FE1BC7"/>
    <w:rsid w:val="00FE1D01"/>
    <w:rsid w:val="00FE3129"/>
    <w:rsid w:val="00FE37C8"/>
    <w:rsid w:val="00FE3990"/>
    <w:rsid w:val="00FE3DB1"/>
    <w:rsid w:val="00FE3E01"/>
    <w:rsid w:val="00FE45F7"/>
    <w:rsid w:val="00FE4759"/>
    <w:rsid w:val="00FE5329"/>
    <w:rsid w:val="00FE570E"/>
    <w:rsid w:val="00FE6E7A"/>
    <w:rsid w:val="00FE72F5"/>
    <w:rsid w:val="00FE74F8"/>
    <w:rsid w:val="00FE7DD4"/>
    <w:rsid w:val="00FF05E4"/>
    <w:rsid w:val="00FF0696"/>
    <w:rsid w:val="00FF06D4"/>
    <w:rsid w:val="00FF0B61"/>
    <w:rsid w:val="00FF1C16"/>
    <w:rsid w:val="00FF2040"/>
    <w:rsid w:val="00FF21D2"/>
    <w:rsid w:val="00FF2246"/>
    <w:rsid w:val="00FF2861"/>
    <w:rsid w:val="00FF2BA8"/>
    <w:rsid w:val="00FF2BDD"/>
    <w:rsid w:val="00FF3481"/>
    <w:rsid w:val="00FF3541"/>
    <w:rsid w:val="00FF3D51"/>
    <w:rsid w:val="00FF4275"/>
    <w:rsid w:val="00FF46AB"/>
    <w:rsid w:val="00FF473C"/>
    <w:rsid w:val="00FF484B"/>
    <w:rsid w:val="00FF4BFA"/>
    <w:rsid w:val="00FF59A6"/>
    <w:rsid w:val="00FF5A1F"/>
    <w:rsid w:val="00FF5DE8"/>
    <w:rsid w:val="00FF5FEC"/>
    <w:rsid w:val="00FF614D"/>
    <w:rsid w:val="00FF663F"/>
    <w:rsid w:val="00FF66F1"/>
    <w:rsid w:val="00FF6D11"/>
    <w:rsid w:val="00FF6D36"/>
    <w:rsid w:val="00FF6F2A"/>
    <w:rsid w:val="00FF71AD"/>
    <w:rsid w:val="00FF770D"/>
    <w:rsid w:val="00FF7C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Body Text Indent 2" w:locked="1" w:semiHidden="0" w:uiPriority="0" w:unhideWhenUsed="0"/>
    <w:lsdException w:name="Body Text Indent 3" w:locked="1" w:semiHidden="0" w:uiPriority="0" w:unhideWhenUsed="0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53A7"/>
    <w:pPr>
      <w:spacing w:after="200" w:line="276" w:lineRule="auto"/>
    </w:pPr>
    <w:rPr>
      <w:rFonts w:eastAsia="Times New Roman"/>
      <w:sz w:val="22"/>
      <w:szCs w:val="22"/>
    </w:rPr>
  </w:style>
  <w:style w:type="paragraph" w:styleId="1">
    <w:name w:val="heading 1"/>
    <w:basedOn w:val="a"/>
    <w:next w:val="a"/>
    <w:link w:val="10"/>
    <w:uiPriority w:val="99"/>
    <w:qFormat/>
    <w:rsid w:val="00C90540"/>
    <w:pPr>
      <w:keepNext/>
      <w:spacing w:after="0" w:line="240" w:lineRule="auto"/>
      <w:ind w:firstLine="468"/>
      <w:jc w:val="both"/>
      <w:outlineLvl w:val="0"/>
    </w:pPr>
    <w:rPr>
      <w:rFonts w:ascii="Times New Roman" w:hAnsi="Times New Roman"/>
      <w:b/>
      <w:bCs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C90540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a3">
    <w:name w:val="List Paragraph"/>
    <w:basedOn w:val="a"/>
    <w:uiPriority w:val="99"/>
    <w:qFormat/>
    <w:rsid w:val="00410C4A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Courier New" w:hAnsi="Courier New" w:cs="Courier New"/>
      <w:sz w:val="20"/>
      <w:szCs w:val="20"/>
    </w:rPr>
  </w:style>
  <w:style w:type="paragraph" w:styleId="a4">
    <w:name w:val="Body Text Indent"/>
    <w:basedOn w:val="a"/>
    <w:link w:val="a5"/>
    <w:uiPriority w:val="99"/>
    <w:semiHidden/>
    <w:rsid w:val="00C90540"/>
    <w:pPr>
      <w:spacing w:after="0" w:line="240" w:lineRule="auto"/>
      <w:ind w:firstLine="468"/>
      <w:jc w:val="both"/>
    </w:pPr>
    <w:rPr>
      <w:rFonts w:ascii="Times New Roman" w:hAnsi="Times New Roman"/>
      <w:sz w:val="24"/>
      <w:szCs w:val="20"/>
    </w:rPr>
  </w:style>
  <w:style w:type="character" w:customStyle="1" w:styleId="a5">
    <w:name w:val="Основной текст с отступом Знак"/>
    <w:link w:val="a4"/>
    <w:uiPriority w:val="99"/>
    <w:semiHidden/>
    <w:locked/>
    <w:rsid w:val="00C90540"/>
    <w:rPr>
      <w:rFonts w:ascii="Times New Roman" w:hAnsi="Times New Roman" w:cs="Times New Roman"/>
      <w:sz w:val="20"/>
      <w:szCs w:val="20"/>
      <w:lang w:eastAsia="ru-RU"/>
    </w:rPr>
  </w:style>
  <w:style w:type="paragraph" w:styleId="a6">
    <w:name w:val="Subtitle"/>
    <w:basedOn w:val="a"/>
    <w:link w:val="a7"/>
    <w:uiPriority w:val="99"/>
    <w:qFormat/>
    <w:rsid w:val="00C90540"/>
    <w:pPr>
      <w:spacing w:after="0" w:line="240" w:lineRule="auto"/>
      <w:ind w:firstLine="468"/>
      <w:jc w:val="both"/>
    </w:pPr>
    <w:rPr>
      <w:rFonts w:ascii="Times New Roman" w:hAnsi="Times New Roman"/>
      <w:b/>
      <w:bCs/>
      <w:sz w:val="24"/>
      <w:szCs w:val="20"/>
    </w:rPr>
  </w:style>
  <w:style w:type="character" w:customStyle="1" w:styleId="a7">
    <w:name w:val="Подзаголовок Знак"/>
    <w:link w:val="a6"/>
    <w:uiPriority w:val="99"/>
    <w:locked/>
    <w:rsid w:val="00C90540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C90540"/>
    <w:pPr>
      <w:spacing w:after="120" w:line="240" w:lineRule="auto"/>
      <w:ind w:left="283"/>
    </w:pPr>
    <w:rPr>
      <w:rFonts w:ascii="Times New Roman" w:eastAsia="SimSun" w:hAnsi="Times New Roman"/>
      <w:sz w:val="16"/>
      <w:szCs w:val="16"/>
      <w:lang w:eastAsia="zh-CN"/>
    </w:rPr>
  </w:style>
  <w:style w:type="character" w:customStyle="1" w:styleId="30">
    <w:name w:val="Основной текст с отступом 3 Знак"/>
    <w:link w:val="3"/>
    <w:uiPriority w:val="99"/>
    <w:locked/>
    <w:rsid w:val="00C90540"/>
    <w:rPr>
      <w:rFonts w:ascii="Times New Roman" w:eastAsia="SimSun" w:hAnsi="Times New Roman" w:cs="Times New Roman"/>
      <w:sz w:val="16"/>
      <w:szCs w:val="16"/>
      <w:lang w:eastAsia="zh-CN"/>
    </w:rPr>
  </w:style>
  <w:style w:type="paragraph" w:styleId="2">
    <w:name w:val="Body Text Indent 2"/>
    <w:basedOn w:val="a"/>
    <w:link w:val="20"/>
    <w:uiPriority w:val="99"/>
    <w:rsid w:val="00C90540"/>
    <w:pPr>
      <w:spacing w:after="120" w:line="480" w:lineRule="auto"/>
      <w:ind w:left="283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20">
    <w:name w:val="Основной текст с отступом 2 Знак"/>
    <w:link w:val="2"/>
    <w:uiPriority w:val="99"/>
    <w:locked/>
    <w:rsid w:val="00C90540"/>
    <w:rPr>
      <w:rFonts w:ascii="Times New Roman" w:eastAsia="SimSun" w:hAnsi="Times New Roman" w:cs="Times New Roman"/>
      <w:sz w:val="24"/>
      <w:szCs w:val="24"/>
      <w:lang w:eastAsia="zh-CN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C90540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uiPriority w:val="99"/>
    <w:rsid w:val="00C90540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C90540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"/>
    <w:uiPriority w:val="99"/>
    <w:rsid w:val="00C90540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dash0410043104370430044600200441043f04380441043a0430char1">
    <w:name w:val="dash0410_0431_0437_0430_0446_0020_0441_043f_0438_0441_043a_0430__char1"/>
    <w:uiPriority w:val="99"/>
    <w:rsid w:val="00C90540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"/>
    <w:uiPriority w:val="99"/>
    <w:rsid w:val="00C90540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paragraph" w:styleId="a8">
    <w:name w:val="annotation text"/>
    <w:basedOn w:val="a"/>
    <w:link w:val="a9"/>
    <w:uiPriority w:val="99"/>
    <w:semiHidden/>
    <w:rsid w:val="00C90540"/>
    <w:pPr>
      <w:spacing w:after="0" w:line="240" w:lineRule="auto"/>
    </w:pPr>
    <w:rPr>
      <w:rFonts w:ascii="Times New Roman" w:hAnsi="Times New Roman"/>
      <w:sz w:val="20"/>
      <w:szCs w:val="20"/>
      <w:lang w:val="uk-UA" w:eastAsia="uk-UA"/>
    </w:rPr>
  </w:style>
  <w:style w:type="character" w:customStyle="1" w:styleId="a9">
    <w:name w:val="Текст примечания Знак"/>
    <w:link w:val="a8"/>
    <w:uiPriority w:val="99"/>
    <w:semiHidden/>
    <w:locked/>
    <w:rsid w:val="00C90540"/>
    <w:rPr>
      <w:rFonts w:ascii="Times New Roman" w:hAnsi="Times New Roman" w:cs="Times New Roman"/>
      <w:sz w:val="20"/>
      <w:szCs w:val="20"/>
      <w:lang w:val="uk-UA" w:eastAsia="uk-UA"/>
    </w:rPr>
  </w:style>
  <w:style w:type="table" w:styleId="aa">
    <w:name w:val="Table Grid"/>
    <w:basedOn w:val="a1"/>
    <w:uiPriority w:val="99"/>
    <w:rsid w:val="00C90540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№1_"/>
    <w:link w:val="12"/>
    <w:uiPriority w:val="99"/>
    <w:locked/>
    <w:rsid w:val="00721BE2"/>
    <w:rPr>
      <w:rFonts w:ascii="Arial Narrow" w:eastAsia="Times New Roman" w:hAnsi="Arial Narrow" w:cs="Arial Narrow"/>
      <w:b/>
      <w:bCs/>
      <w:sz w:val="31"/>
      <w:szCs w:val="31"/>
      <w:shd w:val="clear" w:color="auto" w:fill="FFFFFF"/>
    </w:rPr>
  </w:style>
  <w:style w:type="paragraph" w:customStyle="1" w:styleId="12">
    <w:name w:val="Заголовок №1"/>
    <w:basedOn w:val="a"/>
    <w:link w:val="11"/>
    <w:uiPriority w:val="99"/>
    <w:rsid w:val="00721BE2"/>
    <w:pPr>
      <w:widowControl w:val="0"/>
      <w:shd w:val="clear" w:color="auto" w:fill="FFFFFF"/>
      <w:spacing w:after="0" w:line="360" w:lineRule="exact"/>
      <w:outlineLvl w:val="0"/>
    </w:pPr>
    <w:rPr>
      <w:rFonts w:ascii="Arial Narrow" w:eastAsia="Calibri" w:hAnsi="Arial Narrow" w:cs="Arial Narrow"/>
      <w:b/>
      <w:bCs/>
      <w:sz w:val="31"/>
      <w:szCs w:val="31"/>
      <w:lang w:eastAsia="en-US"/>
    </w:rPr>
  </w:style>
  <w:style w:type="paragraph" w:styleId="ab">
    <w:name w:val="header"/>
    <w:basedOn w:val="a"/>
    <w:link w:val="ac"/>
    <w:uiPriority w:val="99"/>
    <w:semiHidden/>
    <w:rsid w:val="00AE3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link w:val="ab"/>
    <w:uiPriority w:val="99"/>
    <w:semiHidden/>
    <w:locked/>
    <w:rsid w:val="00AE306B"/>
    <w:rPr>
      <w:rFonts w:ascii="Calibri" w:hAnsi="Calibri" w:cs="Times New Roman"/>
      <w:lang w:eastAsia="ru-RU"/>
    </w:rPr>
  </w:style>
  <w:style w:type="paragraph" w:styleId="ad">
    <w:name w:val="footer"/>
    <w:basedOn w:val="a"/>
    <w:link w:val="ae"/>
    <w:uiPriority w:val="99"/>
    <w:semiHidden/>
    <w:rsid w:val="00AE3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link w:val="ad"/>
    <w:uiPriority w:val="99"/>
    <w:semiHidden/>
    <w:locked/>
    <w:rsid w:val="00AE306B"/>
    <w:rPr>
      <w:rFonts w:ascii="Calibri" w:hAnsi="Calibri" w:cs="Times New Roman"/>
      <w:lang w:eastAsia="ru-RU"/>
    </w:rPr>
  </w:style>
  <w:style w:type="paragraph" w:styleId="af">
    <w:name w:val="Normal (Web)"/>
    <w:basedOn w:val="a"/>
    <w:uiPriority w:val="99"/>
    <w:rsid w:val="0098634B"/>
    <w:pPr>
      <w:spacing w:before="100" w:beforeAutospacing="1" w:after="100" w:afterAutospacing="1" w:line="240" w:lineRule="auto"/>
    </w:pPr>
    <w:rPr>
      <w:rFonts w:ascii="Arial" w:hAnsi="Arial" w:cs="Arial"/>
      <w:color w:val="77787B"/>
      <w:sz w:val="14"/>
      <w:szCs w:val="14"/>
    </w:rPr>
  </w:style>
  <w:style w:type="character" w:customStyle="1" w:styleId="af0">
    <w:name w:val="Основной текст_"/>
    <w:link w:val="4"/>
    <w:uiPriority w:val="99"/>
    <w:locked/>
    <w:rsid w:val="007A058B"/>
    <w:rPr>
      <w:rFonts w:ascii="Century Schoolbook" w:eastAsia="Times New Roman" w:hAnsi="Century Schoolbook" w:cs="Century Schoolbook"/>
      <w:sz w:val="20"/>
      <w:szCs w:val="20"/>
      <w:shd w:val="clear" w:color="auto" w:fill="FFFFFF"/>
    </w:rPr>
  </w:style>
  <w:style w:type="character" w:customStyle="1" w:styleId="af1">
    <w:name w:val="Основной текст + Курсив"/>
    <w:uiPriority w:val="99"/>
    <w:rsid w:val="007A058B"/>
    <w:rPr>
      <w:rFonts w:ascii="Century Schoolbook" w:eastAsia="Times New Roman" w:hAnsi="Century Schoolbook" w:cs="Century Schoolbook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af2">
    <w:name w:val="Колонтитул_"/>
    <w:uiPriority w:val="99"/>
    <w:rsid w:val="007A058B"/>
    <w:rPr>
      <w:rFonts w:ascii="Century Schoolbook" w:eastAsia="Times New Roman" w:hAnsi="Century Schoolbook" w:cs="Century Schoolbook"/>
      <w:b/>
      <w:bCs/>
      <w:sz w:val="20"/>
      <w:szCs w:val="20"/>
      <w:u w:val="none"/>
    </w:rPr>
  </w:style>
  <w:style w:type="character" w:customStyle="1" w:styleId="af3">
    <w:name w:val="Колонтитул"/>
    <w:uiPriority w:val="99"/>
    <w:rsid w:val="007A058B"/>
    <w:rPr>
      <w:rFonts w:ascii="Century Schoolbook" w:eastAsia="Times New Roman" w:hAnsi="Century Schoolbook" w:cs="Century Schoolbook"/>
      <w:b/>
      <w:bCs/>
      <w:color w:val="000000"/>
      <w:spacing w:val="0"/>
      <w:w w:val="100"/>
      <w:position w:val="0"/>
      <w:sz w:val="20"/>
      <w:szCs w:val="20"/>
      <w:u w:val="none"/>
    </w:rPr>
  </w:style>
  <w:style w:type="paragraph" w:customStyle="1" w:styleId="4">
    <w:name w:val="Основной текст4"/>
    <w:basedOn w:val="a"/>
    <w:link w:val="af0"/>
    <w:uiPriority w:val="99"/>
    <w:rsid w:val="007A058B"/>
    <w:pPr>
      <w:widowControl w:val="0"/>
      <w:shd w:val="clear" w:color="auto" w:fill="FFFFFF"/>
      <w:spacing w:after="0" w:line="252" w:lineRule="exact"/>
      <w:ind w:hanging="340"/>
      <w:jc w:val="both"/>
    </w:pPr>
    <w:rPr>
      <w:rFonts w:ascii="Century Schoolbook" w:eastAsia="Calibri" w:hAnsi="Century Schoolbook" w:cs="Century Schoolbook"/>
      <w:sz w:val="20"/>
      <w:szCs w:val="20"/>
      <w:lang w:eastAsia="en-US"/>
    </w:rPr>
  </w:style>
  <w:style w:type="character" w:customStyle="1" w:styleId="6">
    <w:name w:val="Заголовок №6_"/>
    <w:link w:val="60"/>
    <w:uiPriority w:val="99"/>
    <w:locked/>
    <w:rsid w:val="007A058B"/>
    <w:rPr>
      <w:rFonts w:ascii="Franklin Gothic Book" w:eastAsia="Times New Roman" w:hAnsi="Franklin Gothic Book" w:cs="Franklin Gothic Book"/>
      <w:b/>
      <w:bCs/>
      <w:sz w:val="23"/>
      <w:szCs w:val="23"/>
      <w:shd w:val="clear" w:color="auto" w:fill="FFFFFF"/>
    </w:rPr>
  </w:style>
  <w:style w:type="character" w:customStyle="1" w:styleId="5">
    <w:name w:val="Основной текст (5)_"/>
    <w:link w:val="50"/>
    <w:uiPriority w:val="99"/>
    <w:locked/>
    <w:rsid w:val="007A058B"/>
    <w:rPr>
      <w:rFonts w:ascii="Century Schoolbook" w:eastAsia="Times New Roman" w:hAnsi="Century Schoolbook" w:cs="Century Schoolbook"/>
      <w:b/>
      <w:bCs/>
      <w:sz w:val="19"/>
      <w:szCs w:val="19"/>
      <w:shd w:val="clear" w:color="auto" w:fill="FFFFFF"/>
    </w:rPr>
  </w:style>
  <w:style w:type="paragraph" w:customStyle="1" w:styleId="60">
    <w:name w:val="Заголовок №6"/>
    <w:basedOn w:val="a"/>
    <w:link w:val="6"/>
    <w:uiPriority w:val="99"/>
    <w:rsid w:val="007A058B"/>
    <w:pPr>
      <w:widowControl w:val="0"/>
      <w:shd w:val="clear" w:color="auto" w:fill="FFFFFF"/>
      <w:spacing w:after="0" w:line="240" w:lineRule="atLeast"/>
      <w:jc w:val="center"/>
      <w:outlineLvl w:val="5"/>
    </w:pPr>
    <w:rPr>
      <w:rFonts w:ascii="Franklin Gothic Book" w:eastAsia="Calibri" w:hAnsi="Franklin Gothic Book" w:cs="Franklin Gothic Book"/>
      <w:b/>
      <w:bCs/>
      <w:sz w:val="23"/>
      <w:szCs w:val="23"/>
      <w:lang w:eastAsia="en-US"/>
    </w:rPr>
  </w:style>
  <w:style w:type="paragraph" w:customStyle="1" w:styleId="50">
    <w:name w:val="Основной текст (5)"/>
    <w:basedOn w:val="a"/>
    <w:link w:val="5"/>
    <w:uiPriority w:val="99"/>
    <w:rsid w:val="007A058B"/>
    <w:pPr>
      <w:widowControl w:val="0"/>
      <w:shd w:val="clear" w:color="auto" w:fill="FFFFFF"/>
      <w:spacing w:after="0" w:line="252" w:lineRule="exact"/>
    </w:pPr>
    <w:rPr>
      <w:rFonts w:ascii="Century Schoolbook" w:eastAsia="Calibri" w:hAnsi="Century Schoolbook" w:cs="Century Schoolbook"/>
      <w:b/>
      <w:bCs/>
      <w:sz w:val="19"/>
      <w:szCs w:val="19"/>
      <w:lang w:eastAsia="en-US"/>
    </w:rPr>
  </w:style>
  <w:style w:type="paragraph" w:customStyle="1" w:styleId="NR">
    <w:name w:val="NR"/>
    <w:basedOn w:val="a"/>
    <w:uiPriority w:val="99"/>
    <w:rsid w:val="00D3395F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7">
    <w:name w:val="Заголовок №7_"/>
    <w:link w:val="70"/>
    <w:uiPriority w:val="99"/>
    <w:locked/>
    <w:rsid w:val="00D3395F"/>
    <w:rPr>
      <w:rFonts w:ascii="Franklin Gothic Book" w:eastAsia="Times New Roman" w:hAnsi="Franklin Gothic Book" w:cs="Franklin Gothic Book"/>
      <w:sz w:val="23"/>
      <w:szCs w:val="23"/>
      <w:shd w:val="clear" w:color="auto" w:fill="FFFFFF"/>
    </w:rPr>
  </w:style>
  <w:style w:type="character" w:customStyle="1" w:styleId="61">
    <w:name w:val="Основной текст (6)_"/>
    <w:link w:val="62"/>
    <w:uiPriority w:val="99"/>
    <w:locked/>
    <w:rsid w:val="00D3395F"/>
    <w:rPr>
      <w:rFonts w:ascii="Franklin Gothic Book" w:eastAsia="Times New Roman" w:hAnsi="Franklin Gothic Book" w:cs="Franklin Gothic Book"/>
      <w:b/>
      <w:bCs/>
      <w:sz w:val="23"/>
      <w:szCs w:val="23"/>
      <w:shd w:val="clear" w:color="auto" w:fill="FFFFFF"/>
    </w:rPr>
  </w:style>
  <w:style w:type="character" w:customStyle="1" w:styleId="21">
    <w:name w:val="Заголовок №2_"/>
    <w:link w:val="22"/>
    <w:uiPriority w:val="99"/>
    <w:locked/>
    <w:rsid w:val="00D3395F"/>
    <w:rPr>
      <w:rFonts w:ascii="Century Schoolbook" w:eastAsia="Times New Roman" w:hAnsi="Century Schoolbook" w:cs="Century Schoolbook"/>
      <w:sz w:val="20"/>
      <w:szCs w:val="20"/>
      <w:shd w:val="clear" w:color="auto" w:fill="FFFFFF"/>
    </w:rPr>
  </w:style>
  <w:style w:type="character" w:customStyle="1" w:styleId="71">
    <w:name w:val="Основной текст (7)_"/>
    <w:link w:val="72"/>
    <w:uiPriority w:val="99"/>
    <w:locked/>
    <w:rsid w:val="00D3395F"/>
    <w:rPr>
      <w:rFonts w:ascii="Malgun Gothic" w:eastAsia="Malgun Gothic" w:hAnsi="Malgun Gothic" w:cs="Malgun Gothic"/>
      <w:sz w:val="36"/>
      <w:szCs w:val="36"/>
      <w:shd w:val="clear" w:color="auto" w:fill="FFFFFF"/>
    </w:rPr>
  </w:style>
  <w:style w:type="paragraph" w:customStyle="1" w:styleId="70">
    <w:name w:val="Заголовок №7"/>
    <w:basedOn w:val="a"/>
    <w:link w:val="7"/>
    <w:uiPriority w:val="99"/>
    <w:rsid w:val="00D3395F"/>
    <w:pPr>
      <w:widowControl w:val="0"/>
      <w:shd w:val="clear" w:color="auto" w:fill="FFFFFF"/>
      <w:spacing w:after="0" w:line="240" w:lineRule="atLeast"/>
      <w:ind w:hanging="620"/>
      <w:outlineLvl w:val="6"/>
    </w:pPr>
    <w:rPr>
      <w:rFonts w:ascii="Franklin Gothic Book" w:eastAsia="Calibri" w:hAnsi="Franklin Gothic Book" w:cs="Franklin Gothic Book"/>
      <w:sz w:val="23"/>
      <w:szCs w:val="23"/>
      <w:lang w:eastAsia="en-US"/>
    </w:rPr>
  </w:style>
  <w:style w:type="paragraph" w:customStyle="1" w:styleId="62">
    <w:name w:val="Основной текст (6)"/>
    <w:basedOn w:val="a"/>
    <w:link w:val="61"/>
    <w:uiPriority w:val="99"/>
    <w:rsid w:val="00D3395F"/>
    <w:pPr>
      <w:widowControl w:val="0"/>
      <w:shd w:val="clear" w:color="auto" w:fill="FFFFFF"/>
      <w:spacing w:after="0" w:line="256" w:lineRule="exact"/>
      <w:jc w:val="center"/>
    </w:pPr>
    <w:rPr>
      <w:rFonts w:ascii="Franklin Gothic Book" w:eastAsia="Calibri" w:hAnsi="Franklin Gothic Book" w:cs="Franklin Gothic Book"/>
      <w:b/>
      <w:bCs/>
      <w:sz w:val="23"/>
      <w:szCs w:val="23"/>
      <w:lang w:eastAsia="en-US"/>
    </w:rPr>
  </w:style>
  <w:style w:type="paragraph" w:customStyle="1" w:styleId="22">
    <w:name w:val="Заголовок №2"/>
    <w:basedOn w:val="a"/>
    <w:link w:val="21"/>
    <w:uiPriority w:val="99"/>
    <w:rsid w:val="00D3395F"/>
    <w:pPr>
      <w:widowControl w:val="0"/>
      <w:shd w:val="clear" w:color="auto" w:fill="FFFFFF"/>
      <w:spacing w:after="0" w:line="240" w:lineRule="atLeast"/>
      <w:outlineLvl w:val="1"/>
    </w:pPr>
    <w:rPr>
      <w:rFonts w:ascii="Century Schoolbook" w:eastAsia="Calibri" w:hAnsi="Century Schoolbook" w:cs="Century Schoolbook"/>
      <w:sz w:val="20"/>
      <w:szCs w:val="20"/>
      <w:lang w:eastAsia="en-US"/>
    </w:rPr>
  </w:style>
  <w:style w:type="paragraph" w:customStyle="1" w:styleId="72">
    <w:name w:val="Основной текст (7)"/>
    <w:basedOn w:val="a"/>
    <w:link w:val="71"/>
    <w:uiPriority w:val="99"/>
    <w:rsid w:val="00D3395F"/>
    <w:pPr>
      <w:widowControl w:val="0"/>
      <w:shd w:val="clear" w:color="auto" w:fill="FFFFFF"/>
      <w:spacing w:after="0" w:line="240" w:lineRule="atLeast"/>
    </w:pPr>
    <w:rPr>
      <w:rFonts w:ascii="Malgun Gothic" w:eastAsia="Malgun Gothic" w:hAnsi="Malgun Gothic" w:cs="Malgun Gothic"/>
      <w:sz w:val="36"/>
      <w:szCs w:val="36"/>
      <w:lang w:eastAsia="en-US"/>
    </w:rPr>
  </w:style>
  <w:style w:type="paragraph" w:styleId="af4">
    <w:name w:val="No Spacing"/>
    <w:uiPriority w:val="99"/>
    <w:qFormat/>
    <w:rsid w:val="008B2303"/>
    <w:rPr>
      <w:rFonts w:eastAsia="Times New Roman"/>
      <w:sz w:val="22"/>
      <w:szCs w:val="22"/>
    </w:rPr>
  </w:style>
  <w:style w:type="paragraph" w:customStyle="1" w:styleId="af5">
    <w:name w:val="А_основной"/>
    <w:basedOn w:val="a"/>
    <w:link w:val="af6"/>
    <w:uiPriority w:val="99"/>
    <w:rsid w:val="005D73F8"/>
    <w:pPr>
      <w:spacing w:after="0" w:line="360" w:lineRule="auto"/>
      <w:ind w:firstLine="454"/>
      <w:jc w:val="both"/>
    </w:pPr>
    <w:rPr>
      <w:rFonts w:ascii="Times New Roman" w:eastAsia="Calibri" w:hAnsi="Times New Roman"/>
      <w:sz w:val="28"/>
      <w:szCs w:val="28"/>
      <w:lang w:eastAsia="en-US"/>
    </w:rPr>
  </w:style>
  <w:style w:type="character" w:customStyle="1" w:styleId="af6">
    <w:name w:val="А_основной Знак"/>
    <w:link w:val="af5"/>
    <w:uiPriority w:val="99"/>
    <w:locked/>
    <w:rsid w:val="005D73F8"/>
    <w:rPr>
      <w:rFonts w:ascii="Times New Roman" w:eastAsia="Times New Roman" w:hAnsi="Times New Roman" w:cs="Times New Roman"/>
      <w:sz w:val="28"/>
      <w:szCs w:val="28"/>
    </w:rPr>
  </w:style>
  <w:style w:type="paragraph" w:styleId="af7">
    <w:name w:val="Balloon Text"/>
    <w:basedOn w:val="a"/>
    <w:link w:val="af8"/>
    <w:uiPriority w:val="99"/>
    <w:semiHidden/>
    <w:rsid w:val="00744D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link w:val="af7"/>
    <w:uiPriority w:val="99"/>
    <w:semiHidden/>
    <w:locked/>
    <w:rsid w:val="00744DC7"/>
    <w:rPr>
      <w:rFonts w:ascii="Tahoma" w:hAnsi="Tahoma" w:cs="Tahoma"/>
      <w:sz w:val="16"/>
      <w:szCs w:val="16"/>
      <w:lang w:eastAsia="ru-RU"/>
    </w:rPr>
  </w:style>
  <w:style w:type="character" w:customStyle="1" w:styleId="7-1pt">
    <w:name w:val="Заголовок №7 + Интервал -1 pt"/>
    <w:uiPriority w:val="99"/>
    <w:rsid w:val="00AC77B3"/>
    <w:rPr>
      <w:rFonts w:ascii="Franklin Gothic Book" w:eastAsia="Times New Roman" w:hAnsi="Franklin Gothic Book" w:cs="Franklin Gothic Book"/>
      <w:color w:val="000000"/>
      <w:spacing w:val="-2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1FranklinGothicBook">
    <w:name w:val="Заголовок №1 + Franklin Gothic Book"/>
    <w:aliases w:val="12 pt,Не полужирный,Курсив"/>
    <w:uiPriority w:val="99"/>
    <w:rsid w:val="00AC77B3"/>
    <w:rPr>
      <w:rFonts w:ascii="Franklin Gothic Book" w:eastAsia="Times New Roman" w:hAnsi="Franklin Gothic Book" w:cs="Franklin Gothic Book"/>
      <w:b/>
      <w:bCs/>
      <w:i/>
      <w:iCs/>
      <w:color w:val="000000"/>
      <w:spacing w:val="0"/>
      <w:w w:val="100"/>
      <w:position w:val="0"/>
      <w:sz w:val="24"/>
      <w:szCs w:val="24"/>
      <w:u w:val="none"/>
      <w:shd w:val="clear" w:color="auto" w:fill="FFFFFF"/>
    </w:rPr>
  </w:style>
  <w:style w:type="character" w:customStyle="1" w:styleId="9">
    <w:name w:val="Основной текст (9)_"/>
    <w:link w:val="90"/>
    <w:uiPriority w:val="99"/>
    <w:locked/>
    <w:rsid w:val="00AC77B3"/>
    <w:rPr>
      <w:rFonts w:ascii="Malgun Gothic" w:eastAsia="Malgun Gothic" w:hAnsi="Malgun Gothic" w:cs="Malgun Gothic"/>
      <w:sz w:val="37"/>
      <w:szCs w:val="37"/>
      <w:shd w:val="clear" w:color="auto" w:fill="FFFFFF"/>
    </w:rPr>
  </w:style>
  <w:style w:type="character" w:customStyle="1" w:styleId="9FranklinGothicDemi">
    <w:name w:val="Основной текст (9) + Franklin Gothic Demi"/>
    <w:aliases w:val="21 pt"/>
    <w:uiPriority w:val="99"/>
    <w:rsid w:val="00AC77B3"/>
    <w:rPr>
      <w:rFonts w:ascii="Franklin Gothic Demi" w:eastAsia="Times New Roman" w:hAnsi="Franklin Gothic Demi" w:cs="Franklin Gothic Demi"/>
      <w:color w:val="000000"/>
      <w:spacing w:val="0"/>
      <w:w w:val="100"/>
      <w:position w:val="0"/>
      <w:sz w:val="42"/>
      <w:szCs w:val="42"/>
      <w:shd w:val="clear" w:color="auto" w:fill="FFFFFF"/>
    </w:rPr>
  </w:style>
  <w:style w:type="character" w:customStyle="1" w:styleId="100">
    <w:name w:val="Основной текст (10)_"/>
    <w:uiPriority w:val="99"/>
    <w:rsid w:val="00AC77B3"/>
    <w:rPr>
      <w:rFonts w:ascii="Century Schoolbook" w:eastAsia="Times New Roman" w:hAnsi="Century Schoolbook" w:cs="Century Schoolbook"/>
      <w:sz w:val="10"/>
      <w:szCs w:val="10"/>
      <w:u w:val="none"/>
    </w:rPr>
  </w:style>
  <w:style w:type="character" w:customStyle="1" w:styleId="10FranklinGothicBook">
    <w:name w:val="Основной текст (10) + Franklin Gothic Book"/>
    <w:aliases w:val="5,5 pt,Курсив1"/>
    <w:uiPriority w:val="99"/>
    <w:rsid w:val="00AC77B3"/>
    <w:rPr>
      <w:rFonts w:ascii="Franklin Gothic Book" w:eastAsia="Times New Roman" w:hAnsi="Franklin Gothic Book" w:cs="Franklin Gothic Book"/>
      <w:i/>
      <w:iCs/>
      <w:color w:val="000000"/>
      <w:spacing w:val="0"/>
      <w:w w:val="100"/>
      <w:position w:val="0"/>
      <w:sz w:val="11"/>
      <w:szCs w:val="11"/>
      <w:u w:val="single"/>
      <w:lang w:val="ru-RU"/>
    </w:rPr>
  </w:style>
  <w:style w:type="character" w:customStyle="1" w:styleId="101">
    <w:name w:val="Основной текст (10)"/>
    <w:uiPriority w:val="99"/>
    <w:rsid w:val="00AC77B3"/>
    <w:rPr>
      <w:rFonts w:ascii="Century Schoolbook" w:eastAsia="Times New Roman" w:hAnsi="Century Schoolbook" w:cs="Century Schoolbook"/>
      <w:color w:val="000000"/>
      <w:spacing w:val="0"/>
      <w:w w:val="100"/>
      <w:position w:val="0"/>
      <w:sz w:val="10"/>
      <w:szCs w:val="10"/>
      <w:u w:val="single"/>
      <w:lang w:val="ru-RU"/>
    </w:rPr>
  </w:style>
  <w:style w:type="paragraph" w:customStyle="1" w:styleId="90">
    <w:name w:val="Основной текст (9)"/>
    <w:basedOn w:val="a"/>
    <w:link w:val="9"/>
    <w:uiPriority w:val="99"/>
    <w:rsid w:val="00AC77B3"/>
    <w:pPr>
      <w:widowControl w:val="0"/>
      <w:shd w:val="clear" w:color="auto" w:fill="FFFFFF"/>
      <w:spacing w:after="0" w:line="240" w:lineRule="atLeast"/>
      <w:jc w:val="both"/>
    </w:pPr>
    <w:rPr>
      <w:rFonts w:ascii="Malgun Gothic" w:eastAsia="Malgun Gothic" w:hAnsi="Malgun Gothic" w:cs="Malgun Gothic"/>
      <w:sz w:val="37"/>
      <w:szCs w:val="37"/>
      <w:lang w:eastAsia="en-US"/>
    </w:rPr>
  </w:style>
  <w:style w:type="character" w:customStyle="1" w:styleId="1pt">
    <w:name w:val="Основной текст + Интервал 1 pt"/>
    <w:uiPriority w:val="99"/>
    <w:rsid w:val="00CD52CA"/>
    <w:rPr>
      <w:rFonts w:ascii="Century Schoolbook" w:eastAsia="Times New Roman" w:hAnsi="Century Schoolbook" w:cs="Century Schoolbook"/>
      <w:color w:val="000000"/>
      <w:spacing w:val="30"/>
      <w:w w:val="100"/>
      <w:position w:val="0"/>
      <w:sz w:val="20"/>
      <w:szCs w:val="20"/>
      <w:u w:val="none"/>
      <w:shd w:val="clear" w:color="auto" w:fill="FFFFFF"/>
      <w:lang w:val="ru-RU"/>
    </w:rPr>
  </w:style>
  <w:style w:type="character" w:customStyle="1" w:styleId="23">
    <w:name w:val="Основной текст2"/>
    <w:uiPriority w:val="99"/>
    <w:rsid w:val="00CD52CA"/>
    <w:rPr>
      <w:rFonts w:ascii="Century Schoolbook" w:eastAsia="Times New Roman" w:hAnsi="Century Schoolbook" w:cs="Century Schoolbook"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/>
    </w:rPr>
  </w:style>
  <w:style w:type="paragraph" w:styleId="af9">
    <w:name w:val="Body Text"/>
    <w:basedOn w:val="a"/>
    <w:link w:val="afa"/>
    <w:uiPriority w:val="99"/>
    <w:semiHidden/>
    <w:rsid w:val="000B34CC"/>
    <w:pPr>
      <w:spacing w:after="120"/>
    </w:pPr>
  </w:style>
  <w:style w:type="character" w:customStyle="1" w:styleId="afa">
    <w:name w:val="Основной текст Знак"/>
    <w:link w:val="af9"/>
    <w:uiPriority w:val="99"/>
    <w:semiHidden/>
    <w:locked/>
    <w:rsid w:val="000B34CC"/>
    <w:rPr>
      <w:rFonts w:ascii="Calibri" w:hAnsi="Calibri" w:cs="Times New Roman"/>
      <w:lang w:eastAsia="ru-RU"/>
    </w:rPr>
  </w:style>
  <w:style w:type="character" w:customStyle="1" w:styleId="apple-converted-space">
    <w:name w:val="apple-converted-space"/>
    <w:uiPriority w:val="99"/>
    <w:rsid w:val="00D64F2C"/>
    <w:rPr>
      <w:rFonts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Body Text Indent 2" w:locked="1" w:semiHidden="0" w:uiPriority="0" w:unhideWhenUsed="0"/>
    <w:lsdException w:name="Body Text Indent 3" w:locked="1" w:semiHidden="0" w:uiPriority="0" w:unhideWhenUsed="0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53A7"/>
    <w:pPr>
      <w:spacing w:after="200" w:line="276" w:lineRule="auto"/>
    </w:pPr>
    <w:rPr>
      <w:rFonts w:eastAsia="Times New Roman"/>
      <w:sz w:val="22"/>
      <w:szCs w:val="22"/>
    </w:rPr>
  </w:style>
  <w:style w:type="paragraph" w:styleId="1">
    <w:name w:val="heading 1"/>
    <w:basedOn w:val="a"/>
    <w:next w:val="a"/>
    <w:link w:val="10"/>
    <w:uiPriority w:val="99"/>
    <w:qFormat/>
    <w:rsid w:val="00C90540"/>
    <w:pPr>
      <w:keepNext/>
      <w:spacing w:after="0" w:line="240" w:lineRule="auto"/>
      <w:ind w:firstLine="468"/>
      <w:jc w:val="both"/>
      <w:outlineLvl w:val="0"/>
    </w:pPr>
    <w:rPr>
      <w:rFonts w:ascii="Times New Roman" w:hAnsi="Times New Roman"/>
      <w:b/>
      <w:bCs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C90540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a3">
    <w:name w:val="List Paragraph"/>
    <w:basedOn w:val="a"/>
    <w:uiPriority w:val="99"/>
    <w:qFormat/>
    <w:rsid w:val="00410C4A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Courier New" w:hAnsi="Courier New" w:cs="Courier New"/>
      <w:sz w:val="20"/>
      <w:szCs w:val="20"/>
    </w:rPr>
  </w:style>
  <w:style w:type="paragraph" w:styleId="a4">
    <w:name w:val="Body Text Indent"/>
    <w:basedOn w:val="a"/>
    <w:link w:val="a5"/>
    <w:uiPriority w:val="99"/>
    <w:semiHidden/>
    <w:rsid w:val="00C90540"/>
    <w:pPr>
      <w:spacing w:after="0" w:line="240" w:lineRule="auto"/>
      <w:ind w:firstLine="468"/>
      <w:jc w:val="both"/>
    </w:pPr>
    <w:rPr>
      <w:rFonts w:ascii="Times New Roman" w:hAnsi="Times New Roman"/>
      <w:sz w:val="24"/>
      <w:szCs w:val="20"/>
    </w:rPr>
  </w:style>
  <w:style w:type="character" w:customStyle="1" w:styleId="a5">
    <w:name w:val="Основной текст с отступом Знак"/>
    <w:link w:val="a4"/>
    <w:uiPriority w:val="99"/>
    <w:semiHidden/>
    <w:locked/>
    <w:rsid w:val="00C90540"/>
    <w:rPr>
      <w:rFonts w:ascii="Times New Roman" w:hAnsi="Times New Roman" w:cs="Times New Roman"/>
      <w:sz w:val="20"/>
      <w:szCs w:val="20"/>
      <w:lang w:eastAsia="ru-RU"/>
    </w:rPr>
  </w:style>
  <w:style w:type="paragraph" w:styleId="a6">
    <w:name w:val="Subtitle"/>
    <w:basedOn w:val="a"/>
    <w:link w:val="a7"/>
    <w:uiPriority w:val="99"/>
    <w:qFormat/>
    <w:rsid w:val="00C90540"/>
    <w:pPr>
      <w:spacing w:after="0" w:line="240" w:lineRule="auto"/>
      <w:ind w:firstLine="468"/>
      <w:jc w:val="both"/>
    </w:pPr>
    <w:rPr>
      <w:rFonts w:ascii="Times New Roman" w:hAnsi="Times New Roman"/>
      <w:b/>
      <w:bCs/>
      <w:sz w:val="24"/>
      <w:szCs w:val="20"/>
    </w:rPr>
  </w:style>
  <w:style w:type="character" w:customStyle="1" w:styleId="a7">
    <w:name w:val="Подзаголовок Знак"/>
    <w:link w:val="a6"/>
    <w:uiPriority w:val="99"/>
    <w:locked/>
    <w:rsid w:val="00C90540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C90540"/>
    <w:pPr>
      <w:spacing w:after="120" w:line="240" w:lineRule="auto"/>
      <w:ind w:left="283"/>
    </w:pPr>
    <w:rPr>
      <w:rFonts w:ascii="Times New Roman" w:eastAsia="SimSun" w:hAnsi="Times New Roman"/>
      <w:sz w:val="16"/>
      <w:szCs w:val="16"/>
      <w:lang w:eastAsia="zh-CN"/>
    </w:rPr>
  </w:style>
  <w:style w:type="character" w:customStyle="1" w:styleId="30">
    <w:name w:val="Основной текст с отступом 3 Знак"/>
    <w:link w:val="3"/>
    <w:uiPriority w:val="99"/>
    <w:locked/>
    <w:rsid w:val="00C90540"/>
    <w:rPr>
      <w:rFonts w:ascii="Times New Roman" w:eastAsia="SimSun" w:hAnsi="Times New Roman" w:cs="Times New Roman"/>
      <w:sz w:val="16"/>
      <w:szCs w:val="16"/>
      <w:lang w:eastAsia="zh-CN"/>
    </w:rPr>
  </w:style>
  <w:style w:type="paragraph" w:styleId="2">
    <w:name w:val="Body Text Indent 2"/>
    <w:basedOn w:val="a"/>
    <w:link w:val="20"/>
    <w:uiPriority w:val="99"/>
    <w:rsid w:val="00C90540"/>
    <w:pPr>
      <w:spacing w:after="120" w:line="480" w:lineRule="auto"/>
      <w:ind w:left="283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20">
    <w:name w:val="Основной текст с отступом 2 Знак"/>
    <w:link w:val="2"/>
    <w:uiPriority w:val="99"/>
    <w:locked/>
    <w:rsid w:val="00C90540"/>
    <w:rPr>
      <w:rFonts w:ascii="Times New Roman" w:eastAsia="SimSun" w:hAnsi="Times New Roman" w:cs="Times New Roman"/>
      <w:sz w:val="24"/>
      <w:szCs w:val="24"/>
      <w:lang w:eastAsia="zh-CN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C90540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uiPriority w:val="99"/>
    <w:rsid w:val="00C90540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dash041e0431044b0447043d044b0439char1">
    <w:name w:val="dash041e_0431_044b_0447_043d_044b_0439__char1"/>
    <w:uiPriority w:val="99"/>
    <w:rsid w:val="00C90540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"/>
    <w:uiPriority w:val="99"/>
    <w:rsid w:val="00C90540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dash0410043104370430044600200441043f04380441043a0430char1">
    <w:name w:val="dash0410_0431_0437_0430_0446_0020_0441_043f_0438_0441_043a_0430__char1"/>
    <w:uiPriority w:val="99"/>
    <w:rsid w:val="00C90540"/>
    <w:rPr>
      <w:rFonts w:ascii="Times New Roman" w:hAnsi="Times New Roman" w:cs="Times New Roman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"/>
    <w:uiPriority w:val="99"/>
    <w:rsid w:val="00C90540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  <w:style w:type="paragraph" w:styleId="a8">
    <w:name w:val="annotation text"/>
    <w:basedOn w:val="a"/>
    <w:link w:val="a9"/>
    <w:uiPriority w:val="99"/>
    <w:semiHidden/>
    <w:rsid w:val="00C90540"/>
    <w:pPr>
      <w:spacing w:after="0" w:line="240" w:lineRule="auto"/>
    </w:pPr>
    <w:rPr>
      <w:rFonts w:ascii="Times New Roman" w:hAnsi="Times New Roman"/>
      <w:sz w:val="20"/>
      <w:szCs w:val="20"/>
      <w:lang w:val="uk-UA" w:eastAsia="uk-UA"/>
    </w:rPr>
  </w:style>
  <w:style w:type="character" w:customStyle="1" w:styleId="a9">
    <w:name w:val="Текст примечания Знак"/>
    <w:link w:val="a8"/>
    <w:uiPriority w:val="99"/>
    <w:semiHidden/>
    <w:locked/>
    <w:rsid w:val="00C90540"/>
    <w:rPr>
      <w:rFonts w:ascii="Times New Roman" w:hAnsi="Times New Roman" w:cs="Times New Roman"/>
      <w:sz w:val="20"/>
      <w:szCs w:val="20"/>
      <w:lang w:val="uk-UA" w:eastAsia="uk-UA"/>
    </w:rPr>
  </w:style>
  <w:style w:type="table" w:styleId="aa">
    <w:name w:val="Table Grid"/>
    <w:basedOn w:val="a1"/>
    <w:uiPriority w:val="99"/>
    <w:rsid w:val="00C90540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">
    <w:name w:val="Заголовок №1_"/>
    <w:link w:val="12"/>
    <w:uiPriority w:val="99"/>
    <w:locked/>
    <w:rsid w:val="00721BE2"/>
    <w:rPr>
      <w:rFonts w:ascii="Arial Narrow" w:eastAsia="Times New Roman" w:hAnsi="Arial Narrow" w:cs="Arial Narrow"/>
      <w:b/>
      <w:bCs/>
      <w:sz w:val="31"/>
      <w:szCs w:val="31"/>
      <w:shd w:val="clear" w:color="auto" w:fill="FFFFFF"/>
    </w:rPr>
  </w:style>
  <w:style w:type="paragraph" w:customStyle="1" w:styleId="12">
    <w:name w:val="Заголовок №1"/>
    <w:basedOn w:val="a"/>
    <w:link w:val="11"/>
    <w:uiPriority w:val="99"/>
    <w:rsid w:val="00721BE2"/>
    <w:pPr>
      <w:widowControl w:val="0"/>
      <w:shd w:val="clear" w:color="auto" w:fill="FFFFFF"/>
      <w:spacing w:after="0" w:line="360" w:lineRule="exact"/>
      <w:outlineLvl w:val="0"/>
    </w:pPr>
    <w:rPr>
      <w:rFonts w:ascii="Arial Narrow" w:eastAsia="Calibri" w:hAnsi="Arial Narrow" w:cs="Arial Narrow"/>
      <w:b/>
      <w:bCs/>
      <w:sz w:val="31"/>
      <w:szCs w:val="31"/>
      <w:lang w:eastAsia="en-US"/>
    </w:rPr>
  </w:style>
  <w:style w:type="paragraph" w:styleId="ab">
    <w:name w:val="header"/>
    <w:basedOn w:val="a"/>
    <w:link w:val="ac"/>
    <w:uiPriority w:val="99"/>
    <w:semiHidden/>
    <w:rsid w:val="00AE3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link w:val="ab"/>
    <w:uiPriority w:val="99"/>
    <w:semiHidden/>
    <w:locked/>
    <w:rsid w:val="00AE306B"/>
    <w:rPr>
      <w:rFonts w:ascii="Calibri" w:hAnsi="Calibri" w:cs="Times New Roman"/>
      <w:lang w:eastAsia="ru-RU"/>
    </w:rPr>
  </w:style>
  <w:style w:type="paragraph" w:styleId="ad">
    <w:name w:val="footer"/>
    <w:basedOn w:val="a"/>
    <w:link w:val="ae"/>
    <w:uiPriority w:val="99"/>
    <w:semiHidden/>
    <w:rsid w:val="00AE306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link w:val="ad"/>
    <w:uiPriority w:val="99"/>
    <w:semiHidden/>
    <w:locked/>
    <w:rsid w:val="00AE306B"/>
    <w:rPr>
      <w:rFonts w:ascii="Calibri" w:hAnsi="Calibri" w:cs="Times New Roman"/>
      <w:lang w:eastAsia="ru-RU"/>
    </w:rPr>
  </w:style>
  <w:style w:type="paragraph" w:styleId="af">
    <w:name w:val="Normal (Web)"/>
    <w:basedOn w:val="a"/>
    <w:uiPriority w:val="99"/>
    <w:rsid w:val="0098634B"/>
    <w:pPr>
      <w:spacing w:before="100" w:beforeAutospacing="1" w:after="100" w:afterAutospacing="1" w:line="240" w:lineRule="auto"/>
    </w:pPr>
    <w:rPr>
      <w:rFonts w:ascii="Arial" w:hAnsi="Arial" w:cs="Arial"/>
      <w:color w:val="77787B"/>
      <w:sz w:val="14"/>
      <w:szCs w:val="14"/>
    </w:rPr>
  </w:style>
  <w:style w:type="character" w:customStyle="1" w:styleId="af0">
    <w:name w:val="Основной текст_"/>
    <w:link w:val="4"/>
    <w:uiPriority w:val="99"/>
    <w:locked/>
    <w:rsid w:val="007A058B"/>
    <w:rPr>
      <w:rFonts w:ascii="Century Schoolbook" w:eastAsia="Times New Roman" w:hAnsi="Century Schoolbook" w:cs="Century Schoolbook"/>
      <w:sz w:val="20"/>
      <w:szCs w:val="20"/>
      <w:shd w:val="clear" w:color="auto" w:fill="FFFFFF"/>
    </w:rPr>
  </w:style>
  <w:style w:type="character" w:customStyle="1" w:styleId="af1">
    <w:name w:val="Основной текст + Курсив"/>
    <w:uiPriority w:val="99"/>
    <w:rsid w:val="007A058B"/>
    <w:rPr>
      <w:rFonts w:ascii="Century Schoolbook" w:eastAsia="Times New Roman" w:hAnsi="Century Schoolbook" w:cs="Century Schoolbook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character" w:customStyle="1" w:styleId="af2">
    <w:name w:val="Колонтитул_"/>
    <w:uiPriority w:val="99"/>
    <w:rsid w:val="007A058B"/>
    <w:rPr>
      <w:rFonts w:ascii="Century Schoolbook" w:eastAsia="Times New Roman" w:hAnsi="Century Schoolbook" w:cs="Century Schoolbook"/>
      <w:b/>
      <w:bCs/>
      <w:sz w:val="20"/>
      <w:szCs w:val="20"/>
      <w:u w:val="none"/>
    </w:rPr>
  </w:style>
  <w:style w:type="character" w:customStyle="1" w:styleId="af3">
    <w:name w:val="Колонтитул"/>
    <w:uiPriority w:val="99"/>
    <w:rsid w:val="007A058B"/>
    <w:rPr>
      <w:rFonts w:ascii="Century Schoolbook" w:eastAsia="Times New Roman" w:hAnsi="Century Schoolbook" w:cs="Century Schoolbook"/>
      <w:b/>
      <w:bCs/>
      <w:color w:val="000000"/>
      <w:spacing w:val="0"/>
      <w:w w:val="100"/>
      <w:position w:val="0"/>
      <w:sz w:val="20"/>
      <w:szCs w:val="20"/>
      <w:u w:val="none"/>
    </w:rPr>
  </w:style>
  <w:style w:type="paragraph" w:customStyle="1" w:styleId="4">
    <w:name w:val="Основной текст4"/>
    <w:basedOn w:val="a"/>
    <w:link w:val="af0"/>
    <w:uiPriority w:val="99"/>
    <w:rsid w:val="007A058B"/>
    <w:pPr>
      <w:widowControl w:val="0"/>
      <w:shd w:val="clear" w:color="auto" w:fill="FFFFFF"/>
      <w:spacing w:after="0" w:line="252" w:lineRule="exact"/>
      <w:ind w:hanging="340"/>
      <w:jc w:val="both"/>
    </w:pPr>
    <w:rPr>
      <w:rFonts w:ascii="Century Schoolbook" w:eastAsia="Calibri" w:hAnsi="Century Schoolbook" w:cs="Century Schoolbook"/>
      <w:sz w:val="20"/>
      <w:szCs w:val="20"/>
      <w:lang w:eastAsia="en-US"/>
    </w:rPr>
  </w:style>
  <w:style w:type="character" w:customStyle="1" w:styleId="6">
    <w:name w:val="Заголовок №6_"/>
    <w:link w:val="60"/>
    <w:uiPriority w:val="99"/>
    <w:locked/>
    <w:rsid w:val="007A058B"/>
    <w:rPr>
      <w:rFonts w:ascii="Franklin Gothic Book" w:eastAsia="Times New Roman" w:hAnsi="Franklin Gothic Book" w:cs="Franklin Gothic Book"/>
      <w:b/>
      <w:bCs/>
      <w:sz w:val="23"/>
      <w:szCs w:val="23"/>
      <w:shd w:val="clear" w:color="auto" w:fill="FFFFFF"/>
    </w:rPr>
  </w:style>
  <w:style w:type="character" w:customStyle="1" w:styleId="5">
    <w:name w:val="Основной текст (5)_"/>
    <w:link w:val="50"/>
    <w:uiPriority w:val="99"/>
    <w:locked/>
    <w:rsid w:val="007A058B"/>
    <w:rPr>
      <w:rFonts w:ascii="Century Schoolbook" w:eastAsia="Times New Roman" w:hAnsi="Century Schoolbook" w:cs="Century Schoolbook"/>
      <w:b/>
      <w:bCs/>
      <w:sz w:val="19"/>
      <w:szCs w:val="19"/>
      <w:shd w:val="clear" w:color="auto" w:fill="FFFFFF"/>
    </w:rPr>
  </w:style>
  <w:style w:type="paragraph" w:customStyle="1" w:styleId="60">
    <w:name w:val="Заголовок №6"/>
    <w:basedOn w:val="a"/>
    <w:link w:val="6"/>
    <w:uiPriority w:val="99"/>
    <w:rsid w:val="007A058B"/>
    <w:pPr>
      <w:widowControl w:val="0"/>
      <w:shd w:val="clear" w:color="auto" w:fill="FFFFFF"/>
      <w:spacing w:after="0" w:line="240" w:lineRule="atLeast"/>
      <w:jc w:val="center"/>
      <w:outlineLvl w:val="5"/>
    </w:pPr>
    <w:rPr>
      <w:rFonts w:ascii="Franklin Gothic Book" w:eastAsia="Calibri" w:hAnsi="Franklin Gothic Book" w:cs="Franklin Gothic Book"/>
      <w:b/>
      <w:bCs/>
      <w:sz w:val="23"/>
      <w:szCs w:val="23"/>
      <w:lang w:eastAsia="en-US"/>
    </w:rPr>
  </w:style>
  <w:style w:type="paragraph" w:customStyle="1" w:styleId="50">
    <w:name w:val="Основной текст (5)"/>
    <w:basedOn w:val="a"/>
    <w:link w:val="5"/>
    <w:uiPriority w:val="99"/>
    <w:rsid w:val="007A058B"/>
    <w:pPr>
      <w:widowControl w:val="0"/>
      <w:shd w:val="clear" w:color="auto" w:fill="FFFFFF"/>
      <w:spacing w:after="0" w:line="252" w:lineRule="exact"/>
    </w:pPr>
    <w:rPr>
      <w:rFonts w:ascii="Century Schoolbook" w:eastAsia="Calibri" w:hAnsi="Century Schoolbook" w:cs="Century Schoolbook"/>
      <w:b/>
      <w:bCs/>
      <w:sz w:val="19"/>
      <w:szCs w:val="19"/>
      <w:lang w:eastAsia="en-US"/>
    </w:rPr>
  </w:style>
  <w:style w:type="paragraph" w:customStyle="1" w:styleId="NR">
    <w:name w:val="NR"/>
    <w:basedOn w:val="a"/>
    <w:uiPriority w:val="99"/>
    <w:rsid w:val="00D3395F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7">
    <w:name w:val="Заголовок №7_"/>
    <w:link w:val="70"/>
    <w:uiPriority w:val="99"/>
    <w:locked/>
    <w:rsid w:val="00D3395F"/>
    <w:rPr>
      <w:rFonts w:ascii="Franklin Gothic Book" w:eastAsia="Times New Roman" w:hAnsi="Franklin Gothic Book" w:cs="Franklin Gothic Book"/>
      <w:sz w:val="23"/>
      <w:szCs w:val="23"/>
      <w:shd w:val="clear" w:color="auto" w:fill="FFFFFF"/>
    </w:rPr>
  </w:style>
  <w:style w:type="character" w:customStyle="1" w:styleId="61">
    <w:name w:val="Основной текст (6)_"/>
    <w:link w:val="62"/>
    <w:uiPriority w:val="99"/>
    <w:locked/>
    <w:rsid w:val="00D3395F"/>
    <w:rPr>
      <w:rFonts w:ascii="Franklin Gothic Book" w:eastAsia="Times New Roman" w:hAnsi="Franklin Gothic Book" w:cs="Franklin Gothic Book"/>
      <w:b/>
      <w:bCs/>
      <w:sz w:val="23"/>
      <w:szCs w:val="23"/>
      <w:shd w:val="clear" w:color="auto" w:fill="FFFFFF"/>
    </w:rPr>
  </w:style>
  <w:style w:type="character" w:customStyle="1" w:styleId="21">
    <w:name w:val="Заголовок №2_"/>
    <w:link w:val="22"/>
    <w:uiPriority w:val="99"/>
    <w:locked/>
    <w:rsid w:val="00D3395F"/>
    <w:rPr>
      <w:rFonts w:ascii="Century Schoolbook" w:eastAsia="Times New Roman" w:hAnsi="Century Schoolbook" w:cs="Century Schoolbook"/>
      <w:sz w:val="20"/>
      <w:szCs w:val="20"/>
      <w:shd w:val="clear" w:color="auto" w:fill="FFFFFF"/>
    </w:rPr>
  </w:style>
  <w:style w:type="character" w:customStyle="1" w:styleId="71">
    <w:name w:val="Основной текст (7)_"/>
    <w:link w:val="72"/>
    <w:uiPriority w:val="99"/>
    <w:locked/>
    <w:rsid w:val="00D3395F"/>
    <w:rPr>
      <w:rFonts w:ascii="Malgun Gothic" w:eastAsia="Malgun Gothic" w:hAnsi="Malgun Gothic" w:cs="Malgun Gothic"/>
      <w:sz w:val="36"/>
      <w:szCs w:val="36"/>
      <w:shd w:val="clear" w:color="auto" w:fill="FFFFFF"/>
    </w:rPr>
  </w:style>
  <w:style w:type="paragraph" w:customStyle="1" w:styleId="70">
    <w:name w:val="Заголовок №7"/>
    <w:basedOn w:val="a"/>
    <w:link w:val="7"/>
    <w:uiPriority w:val="99"/>
    <w:rsid w:val="00D3395F"/>
    <w:pPr>
      <w:widowControl w:val="0"/>
      <w:shd w:val="clear" w:color="auto" w:fill="FFFFFF"/>
      <w:spacing w:after="0" w:line="240" w:lineRule="atLeast"/>
      <w:ind w:hanging="620"/>
      <w:outlineLvl w:val="6"/>
    </w:pPr>
    <w:rPr>
      <w:rFonts w:ascii="Franklin Gothic Book" w:eastAsia="Calibri" w:hAnsi="Franklin Gothic Book" w:cs="Franklin Gothic Book"/>
      <w:sz w:val="23"/>
      <w:szCs w:val="23"/>
      <w:lang w:eastAsia="en-US"/>
    </w:rPr>
  </w:style>
  <w:style w:type="paragraph" w:customStyle="1" w:styleId="62">
    <w:name w:val="Основной текст (6)"/>
    <w:basedOn w:val="a"/>
    <w:link w:val="61"/>
    <w:uiPriority w:val="99"/>
    <w:rsid w:val="00D3395F"/>
    <w:pPr>
      <w:widowControl w:val="0"/>
      <w:shd w:val="clear" w:color="auto" w:fill="FFFFFF"/>
      <w:spacing w:after="0" w:line="256" w:lineRule="exact"/>
      <w:jc w:val="center"/>
    </w:pPr>
    <w:rPr>
      <w:rFonts w:ascii="Franklin Gothic Book" w:eastAsia="Calibri" w:hAnsi="Franklin Gothic Book" w:cs="Franklin Gothic Book"/>
      <w:b/>
      <w:bCs/>
      <w:sz w:val="23"/>
      <w:szCs w:val="23"/>
      <w:lang w:eastAsia="en-US"/>
    </w:rPr>
  </w:style>
  <w:style w:type="paragraph" w:customStyle="1" w:styleId="22">
    <w:name w:val="Заголовок №2"/>
    <w:basedOn w:val="a"/>
    <w:link w:val="21"/>
    <w:uiPriority w:val="99"/>
    <w:rsid w:val="00D3395F"/>
    <w:pPr>
      <w:widowControl w:val="0"/>
      <w:shd w:val="clear" w:color="auto" w:fill="FFFFFF"/>
      <w:spacing w:after="0" w:line="240" w:lineRule="atLeast"/>
      <w:outlineLvl w:val="1"/>
    </w:pPr>
    <w:rPr>
      <w:rFonts w:ascii="Century Schoolbook" w:eastAsia="Calibri" w:hAnsi="Century Schoolbook" w:cs="Century Schoolbook"/>
      <w:sz w:val="20"/>
      <w:szCs w:val="20"/>
      <w:lang w:eastAsia="en-US"/>
    </w:rPr>
  </w:style>
  <w:style w:type="paragraph" w:customStyle="1" w:styleId="72">
    <w:name w:val="Основной текст (7)"/>
    <w:basedOn w:val="a"/>
    <w:link w:val="71"/>
    <w:uiPriority w:val="99"/>
    <w:rsid w:val="00D3395F"/>
    <w:pPr>
      <w:widowControl w:val="0"/>
      <w:shd w:val="clear" w:color="auto" w:fill="FFFFFF"/>
      <w:spacing w:after="0" w:line="240" w:lineRule="atLeast"/>
    </w:pPr>
    <w:rPr>
      <w:rFonts w:ascii="Malgun Gothic" w:eastAsia="Malgun Gothic" w:hAnsi="Malgun Gothic" w:cs="Malgun Gothic"/>
      <w:sz w:val="36"/>
      <w:szCs w:val="36"/>
      <w:lang w:eastAsia="en-US"/>
    </w:rPr>
  </w:style>
  <w:style w:type="paragraph" w:styleId="af4">
    <w:name w:val="No Spacing"/>
    <w:uiPriority w:val="99"/>
    <w:qFormat/>
    <w:rsid w:val="008B2303"/>
    <w:rPr>
      <w:rFonts w:eastAsia="Times New Roman"/>
      <w:sz w:val="22"/>
      <w:szCs w:val="22"/>
    </w:rPr>
  </w:style>
  <w:style w:type="paragraph" w:customStyle="1" w:styleId="af5">
    <w:name w:val="А_основной"/>
    <w:basedOn w:val="a"/>
    <w:link w:val="af6"/>
    <w:uiPriority w:val="99"/>
    <w:rsid w:val="005D73F8"/>
    <w:pPr>
      <w:spacing w:after="0" w:line="360" w:lineRule="auto"/>
      <w:ind w:firstLine="454"/>
      <w:jc w:val="both"/>
    </w:pPr>
    <w:rPr>
      <w:rFonts w:ascii="Times New Roman" w:eastAsia="Calibri" w:hAnsi="Times New Roman"/>
      <w:sz w:val="28"/>
      <w:szCs w:val="28"/>
      <w:lang w:eastAsia="en-US"/>
    </w:rPr>
  </w:style>
  <w:style w:type="character" w:customStyle="1" w:styleId="af6">
    <w:name w:val="А_основной Знак"/>
    <w:link w:val="af5"/>
    <w:uiPriority w:val="99"/>
    <w:locked/>
    <w:rsid w:val="005D73F8"/>
    <w:rPr>
      <w:rFonts w:ascii="Times New Roman" w:eastAsia="Times New Roman" w:hAnsi="Times New Roman" w:cs="Times New Roman"/>
      <w:sz w:val="28"/>
      <w:szCs w:val="28"/>
    </w:rPr>
  </w:style>
  <w:style w:type="paragraph" w:styleId="af7">
    <w:name w:val="Balloon Text"/>
    <w:basedOn w:val="a"/>
    <w:link w:val="af8"/>
    <w:uiPriority w:val="99"/>
    <w:semiHidden/>
    <w:rsid w:val="00744D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link w:val="af7"/>
    <w:uiPriority w:val="99"/>
    <w:semiHidden/>
    <w:locked/>
    <w:rsid w:val="00744DC7"/>
    <w:rPr>
      <w:rFonts w:ascii="Tahoma" w:hAnsi="Tahoma" w:cs="Tahoma"/>
      <w:sz w:val="16"/>
      <w:szCs w:val="16"/>
      <w:lang w:eastAsia="ru-RU"/>
    </w:rPr>
  </w:style>
  <w:style w:type="character" w:customStyle="1" w:styleId="7-1pt">
    <w:name w:val="Заголовок №7 + Интервал -1 pt"/>
    <w:uiPriority w:val="99"/>
    <w:rsid w:val="00AC77B3"/>
    <w:rPr>
      <w:rFonts w:ascii="Franklin Gothic Book" w:eastAsia="Times New Roman" w:hAnsi="Franklin Gothic Book" w:cs="Franklin Gothic Book"/>
      <w:color w:val="000000"/>
      <w:spacing w:val="-2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1FranklinGothicBook">
    <w:name w:val="Заголовок №1 + Franklin Gothic Book"/>
    <w:aliases w:val="12 pt,Не полужирный,Курсив"/>
    <w:uiPriority w:val="99"/>
    <w:rsid w:val="00AC77B3"/>
    <w:rPr>
      <w:rFonts w:ascii="Franklin Gothic Book" w:eastAsia="Times New Roman" w:hAnsi="Franklin Gothic Book" w:cs="Franklin Gothic Book"/>
      <w:b/>
      <w:bCs/>
      <w:i/>
      <w:iCs/>
      <w:color w:val="000000"/>
      <w:spacing w:val="0"/>
      <w:w w:val="100"/>
      <w:position w:val="0"/>
      <w:sz w:val="24"/>
      <w:szCs w:val="24"/>
      <w:u w:val="none"/>
      <w:shd w:val="clear" w:color="auto" w:fill="FFFFFF"/>
    </w:rPr>
  </w:style>
  <w:style w:type="character" w:customStyle="1" w:styleId="9">
    <w:name w:val="Основной текст (9)_"/>
    <w:link w:val="90"/>
    <w:uiPriority w:val="99"/>
    <w:locked/>
    <w:rsid w:val="00AC77B3"/>
    <w:rPr>
      <w:rFonts w:ascii="Malgun Gothic" w:eastAsia="Malgun Gothic" w:hAnsi="Malgun Gothic" w:cs="Malgun Gothic"/>
      <w:sz w:val="37"/>
      <w:szCs w:val="37"/>
      <w:shd w:val="clear" w:color="auto" w:fill="FFFFFF"/>
    </w:rPr>
  </w:style>
  <w:style w:type="character" w:customStyle="1" w:styleId="9FranklinGothicDemi">
    <w:name w:val="Основной текст (9) + Franklin Gothic Demi"/>
    <w:aliases w:val="21 pt"/>
    <w:uiPriority w:val="99"/>
    <w:rsid w:val="00AC77B3"/>
    <w:rPr>
      <w:rFonts w:ascii="Franklin Gothic Demi" w:eastAsia="Times New Roman" w:hAnsi="Franklin Gothic Demi" w:cs="Franklin Gothic Demi"/>
      <w:color w:val="000000"/>
      <w:spacing w:val="0"/>
      <w:w w:val="100"/>
      <w:position w:val="0"/>
      <w:sz w:val="42"/>
      <w:szCs w:val="42"/>
      <w:shd w:val="clear" w:color="auto" w:fill="FFFFFF"/>
    </w:rPr>
  </w:style>
  <w:style w:type="character" w:customStyle="1" w:styleId="100">
    <w:name w:val="Основной текст (10)_"/>
    <w:uiPriority w:val="99"/>
    <w:rsid w:val="00AC77B3"/>
    <w:rPr>
      <w:rFonts w:ascii="Century Schoolbook" w:eastAsia="Times New Roman" w:hAnsi="Century Schoolbook" w:cs="Century Schoolbook"/>
      <w:sz w:val="10"/>
      <w:szCs w:val="10"/>
      <w:u w:val="none"/>
    </w:rPr>
  </w:style>
  <w:style w:type="character" w:customStyle="1" w:styleId="10FranklinGothicBook">
    <w:name w:val="Основной текст (10) + Franklin Gothic Book"/>
    <w:aliases w:val="5,5 pt,Курсив1"/>
    <w:uiPriority w:val="99"/>
    <w:rsid w:val="00AC77B3"/>
    <w:rPr>
      <w:rFonts w:ascii="Franklin Gothic Book" w:eastAsia="Times New Roman" w:hAnsi="Franklin Gothic Book" w:cs="Franklin Gothic Book"/>
      <w:i/>
      <w:iCs/>
      <w:color w:val="000000"/>
      <w:spacing w:val="0"/>
      <w:w w:val="100"/>
      <w:position w:val="0"/>
      <w:sz w:val="11"/>
      <w:szCs w:val="11"/>
      <w:u w:val="single"/>
      <w:lang w:val="ru-RU"/>
    </w:rPr>
  </w:style>
  <w:style w:type="character" w:customStyle="1" w:styleId="101">
    <w:name w:val="Основной текст (10)"/>
    <w:uiPriority w:val="99"/>
    <w:rsid w:val="00AC77B3"/>
    <w:rPr>
      <w:rFonts w:ascii="Century Schoolbook" w:eastAsia="Times New Roman" w:hAnsi="Century Schoolbook" w:cs="Century Schoolbook"/>
      <w:color w:val="000000"/>
      <w:spacing w:val="0"/>
      <w:w w:val="100"/>
      <w:position w:val="0"/>
      <w:sz w:val="10"/>
      <w:szCs w:val="10"/>
      <w:u w:val="single"/>
      <w:lang w:val="ru-RU"/>
    </w:rPr>
  </w:style>
  <w:style w:type="paragraph" w:customStyle="1" w:styleId="90">
    <w:name w:val="Основной текст (9)"/>
    <w:basedOn w:val="a"/>
    <w:link w:val="9"/>
    <w:uiPriority w:val="99"/>
    <w:rsid w:val="00AC77B3"/>
    <w:pPr>
      <w:widowControl w:val="0"/>
      <w:shd w:val="clear" w:color="auto" w:fill="FFFFFF"/>
      <w:spacing w:after="0" w:line="240" w:lineRule="atLeast"/>
      <w:jc w:val="both"/>
    </w:pPr>
    <w:rPr>
      <w:rFonts w:ascii="Malgun Gothic" w:eastAsia="Malgun Gothic" w:hAnsi="Malgun Gothic" w:cs="Malgun Gothic"/>
      <w:sz w:val="37"/>
      <w:szCs w:val="37"/>
      <w:lang w:eastAsia="en-US"/>
    </w:rPr>
  </w:style>
  <w:style w:type="character" w:customStyle="1" w:styleId="1pt">
    <w:name w:val="Основной текст + Интервал 1 pt"/>
    <w:uiPriority w:val="99"/>
    <w:rsid w:val="00CD52CA"/>
    <w:rPr>
      <w:rFonts w:ascii="Century Schoolbook" w:eastAsia="Times New Roman" w:hAnsi="Century Schoolbook" w:cs="Century Schoolbook"/>
      <w:color w:val="000000"/>
      <w:spacing w:val="30"/>
      <w:w w:val="100"/>
      <w:position w:val="0"/>
      <w:sz w:val="20"/>
      <w:szCs w:val="20"/>
      <w:u w:val="none"/>
      <w:shd w:val="clear" w:color="auto" w:fill="FFFFFF"/>
      <w:lang w:val="ru-RU"/>
    </w:rPr>
  </w:style>
  <w:style w:type="character" w:customStyle="1" w:styleId="23">
    <w:name w:val="Основной текст2"/>
    <w:uiPriority w:val="99"/>
    <w:rsid w:val="00CD52CA"/>
    <w:rPr>
      <w:rFonts w:ascii="Century Schoolbook" w:eastAsia="Times New Roman" w:hAnsi="Century Schoolbook" w:cs="Century Schoolbook"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/>
    </w:rPr>
  </w:style>
  <w:style w:type="paragraph" w:styleId="af9">
    <w:name w:val="Body Text"/>
    <w:basedOn w:val="a"/>
    <w:link w:val="afa"/>
    <w:uiPriority w:val="99"/>
    <w:semiHidden/>
    <w:rsid w:val="000B34CC"/>
    <w:pPr>
      <w:spacing w:after="120"/>
    </w:pPr>
  </w:style>
  <w:style w:type="character" w:customStyle="1" w:styleId="afa">
    <w:name w:val="Основной текст Знак"/>
    <w:link w:val="af9"/>
    <w:uiPriority w:val="99"/>
    <w:semiHidden/>
    <w:locked/>
    <w:rsid w:val="000B34CC"/>
    <w:rPr>
      <w:rFonts w:ascii="Calibri" w:hAnsi="Calibri" w:cs="Times New Roman"/>
      <w:lang w:eastAsia="ru-RU"/>
    </w:rPr>
  </w:style>
  <w:style w:type="character" w:customStyle="1" w:styleId="apple-converted-space">
    <w:name w:val="apple-converted-space"/>
    <w:uiPriority w:val="99"/>
    <w:rsid w:val="00D64F2C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header" Target="header2.xml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0F0F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6ECF96-A1E5-4531-86C4-1C1D75A2B7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0</Pages>
  <Words>20401</Words>
  <Characters>116287</Characters>
  <Application>Microsoft Office Word</Application>
  <DocSecurity>0</DocSecurity>
  <Lines>969</Lines>
  <Paragraphs>2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a Blondinko Edition</Company>
  <LinksUpToDate>false</LinksUpToDate>
  <CharactersWithSpaces>1364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chalka</dc:creator>
  <cp:keywords/>
  <dc:description/>
  <cp:lastModifiedBy>User</cp:lastModifiedBy>
  <cp:revision>2</cp:revision>
  <cp:lastPrinted>2016-09-29T18:38:00Z</cp:lastPrinted>
  <dcterms:created xsi:type="dcterms:W3CDTF">2018-10-20T11:06:00Z</dcterms:created>
  <dcterms:modified xsi:type="dcterms:W3CDTF">2018-10-20T11:06:00Z</dcterms:modified>
</cp:coreProperties>
</file>